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6661C22" w14:textId="72EC3D19" w:rsidR="00807114" w:rsidRPr="00BC0805" w:rsidRDefault="00F95505">
      <w:pPr>
        <w:rPr>
          <w:b/>
          <w:sz w:val="36"/>
          <w:szCs w:val="36"/>
        </w:rPr>
      </w:pPr>
      <w:r w:rsidRPr="00BC0805">
        <w:rPr>
          <w:b/>
          <w:sz w:val="36"/>
          <w:szCs w:val="36"/>
        </w:rPr>
        <w:t>Scientific report – Stage I</w:t>
      </w:r>
      <w:r w:rsidR="00BD1423">
        <w:rPr>
          <w:b/>
          <w:sz w:val="36"/>
          <w:szCs w:val="36"/>
        </w:rPr>
        <w:t xml:space="preserve"> (2018)</w:t>
      </w:r>
      <w:bookmarkStart w:id="0" w:name="_GoBack"/>
      <w:bookmarkEnd w:id="0"/>
    </w:p>
    <w:p w14:paraId="3652143A" w14:textId="77777777" w:rsidR="00BC0805" w:rsidRDefault="00BC0805" w:rsidP="00F66B36">
      <w:pPr>
        <w:jc w:val="both"/>
        <w:rPr>
          <w:rFonts w:ascii="Times New Roman" w:hAnsi="Times New Roman" w:cs="Times New Roman"/>
          <w:b/>
          <w:bCs/>
          <w:sz w:val="24"/>
          <w:szCs w:val="24"/>
        </w:rPr>
      </w:pPr>
      <w:r>
        <w:rPr>
          <w:rFonts w:ascii="Times New Roman" w:hAnsi="Times New Roman" w:cs="Times New Roman"/>
          <w:b/>
          <w:bCs/>
          <w:sz w:val="24"/>
          <w:szCs w:val="24"/>
        </w:rPr>
        <w:t>Theoretical investigation of gold nanoclusters with and without graphenic support in the reaction with molecules from the cross</w:t>
      </w:r>
      <w:r w:rsidR="00DA0AAE">
        <w:rPr>
          <w:rFonts w:ascii="Times New Roman" w:hAnsi="Times New Roman" w:cs="Times New Roman"/>
          <w:b/>
          <w:bCs/>
          <w:sz w:val="24"/>
          <w:szCs w:val="24"/>
        </w:rPr>
        <w:t>-</w:t>
      </w:r>
      <w:r>
        <w:rPr>
          <w:rFonts w:ascii="Times New Roman" w:hAnsi="Times New Roman" w:cs="Times New Roman"/>
          <w:b/>
          <w:bCs/>
          <w:sz w:val="24"/>
          <w:szCs w:val="24"/>
        </w:rPr>
        <w:t>coupling Suzuki-Miyaura reaction. Nanoparticle synthesis and catalytic testing for SM reaction. Theoretical testing of porphyrinic FeN4 structures for ORR</w:t>
      </w:r>
    </w:p>
    <w:p w14:paraId="05DEC0AD" w14:textId="77777777" w:rsidR="00C77E63" w:rsidRDefault="00C77E63" w:rsidP="00C77E63">
      <w:pPr>
        <w:jc w:val="both"/>
        <w:rPr>
          <w:rFonts w:ascii="Times New Roman" w:eastAsia="Times New Roman" w:hAnsi="Times New Roman" w:cs="Times New Roman"/>
          <w:b/>
          <w:bCs/>
          <w:sz w:val="24"/>
          <w:szCs w:val="24"/>
        </w:rPr>
      </w:pPr>
      <w:r w:rsidRPr="00C77E63">
        <w:rPr>
          <w:rFonts w:ascii="Times New Roman" w:eastAsia="Times New Roman" w:hAnsi="Times New Roman" w:cs="Times New Roman"/>
          <w:b/>
          <w:bCs/>
          <w:sz w:val="24"/>
          <w:szCs w:val="24"/>
        </w:rPr>
        <w:t>Suzuki-Myaura C-C cross coupling reaction on gold nanoparticles/nanoclusters</w:t>
      </w:r>
    </w:p>
    <w:p w14:paraId="4D926AE3" w14:textId="77777777" w:rsidR="00C77E63" w:rsidRPr="00C77E63" w:rsidRDefault="00C77E63" w:rsidP="00C77E63">
      <w:pPr>
        <w:jc w:val="both"/>
        <w:rPr>
          <w:rFonts w:ascii="Times New Roman" w:eastAsia="Times New Roman" w:hAnsi="Times New Roman" w:cs="Times New Roman"/>
          <w:b/>
          <w:bCs/>
          <w:sz w:val="24"/>
          <w:szCs w:val="24"/>
        </w:rPr>
      </w:pPr>
      <w:r w:rsidRPr="00C77E63">
        <w:rPr>
          <w:rFonts w:ascii="Times New Roman" w:eastAsia="Times New Roman" w:hAnsi="Times New Roman" w:cs="Times New Roman"/>
          <w:b/>
          <w:bCs/>
          <w:sz w:val="24"/>
          <w:szCs w:val="24"/>
        </w:rPr>
        <w:t>1. Experimental section</w:t>
      </w:r>
    </w:p>
    <w:p w14:paraId="051B6F98" w14:textId="77777777" w:rsidR="00C77E63" w:rsidRPr="00C77E63" w:rsidRDefault="00C77E63" w:rsidP="00C77E63">
      <w:pPr>
        <w:jc w:val="both"/>
        <w:rPr>
          <w:rFonts w:ascii="Times New Roman" w:eastAsia="Times New Roman" w:hAnsi="Times New Roman" w:cs="Times New Roman"/>
          <w:b/>
          <w:bCs/>
          <w:sz w:val="24"/>
          <w:szCs w:val="24"/>
        </w:rPr>
      </w:pPr>
      <w:r w:rsidRPr="00C77E63">
        <w:rPr>
          <w:rFonts w:ascii="Times New Roman" w:eastAsia="Times New Roman" w:hAnsi="Times New Roman" w:cs="Times New Roman"/>
          <w:b/>
          <w:bCs/>
          <w:sz w:val="24"/>
          <w:szCs w:val="24"/>
        </w:rPr>
        <w:t>1.1 Catalyst preparation</w:t>
      </w:r>
    </w:p>
    <w:p w14:paraId="0894C7A1" w14:textId="5407E7E1" w:rsidR="00DA0AAE" w:rsidRDefault="00DA0AAE" w:rsidP="008E1D33">
      <w:pPr>
        <w:autoSpaceDE w:val="0"/>
        <w:autoSpaceDN w:val="0"/>
        <w:adjustRightInd w:val="0"/>
        <w:spacing w:after="0"/>
        <w:ind w:firstLine="360"/>
        <w:jc w:val="both"/>
        <w:rPr>
          <w:rFonts w:ascii="Times New Roman" w:eastAsia="Times New Roman" w:hAnsi="Times New Roman" w:cs="Times New Roman"/>
          <w:sz w:val="24"/>
          <w:szCs w:val="24"/>
        </w:rPr>
      </w:pPr>
      <w:r>
        <w:rPr>
          <w:rFonts w:ascii="Times New Roman" w:eastAsia="Times New Roman" w:hAnsi="Times New Roman" w:cs="Times New Roman"/>
          <w:bCs/>
          <w:sz w:val="24"/>
          <w:szCs w:val="24"/>
        </w:rPr>
        <w:t>- f</w:t>
      </w:r>
      <w:r w:rsidR="00C77E63">
        <w:rPr>
          <w:rFonts w:ascii="Times New Roman" w:eastAsia="Times New Roman" w:hAnsi="Times New Roman" w:cs="Times New Roman"/>
          <w:bCs/>
          <w:sz w:val="24"/>
          <w:szCs w:val="24"/>
        </w:rPr>
        <w:t xml:space="preserve">ew-layered graphene-supported </w:t>
      </w:r>
      <w:r>
        <w:rPr>
          <w:rFonts w:ascii="Times New Roman" w:eastAsia="Times New Roman" w:hAnsi="Times New Roman" w:cs="Times New Roman"/>
          <w:bCs/>
          <w:sz w:val="24"/>
          <w:szCs w:val="24"/>
        </w:rPr>
        <w:t>(</w:t>
      </w:r>
      <w:r w:rsidR="00C77E63">
        <w:rPr>
          <w:rFonts w:ascii="Times New Roman" w:eastAsia="Times New Roman" w:hAnsi="Times New Roman" w:cs="Times New Roman"/>
          <w:bCs/>
          <w:sz w:val="24"/>
          <w:szCs w:val="24"/>
        </w:rPr>
        <w:t>1.1.1</w:t>
      </w:r>
      <w:r>
        <w:rPr>
          <w:rFonts w:ascii="Times New Roman" w:eastAsia="Times New Roman" w:hAnsi="Times New Roman" w:cs="Times New Roman"/>
          <w:bCs/>
          <w:sz w:val="24"/>
          <w:szCs w:val="24"/>
        </w:rPr>
        <w:t>)</w:t>
      </w:r>
      <w:r w:rsidR="00C77E63">
        <w:rPr>
          <w:rFonts w:ascii="Times New Roman" w:hAnsi="Times New Roman" w:cs="Times New Roman"/>
          <w:sz w:val="24"/>
          <w:szCs w:val="24"/>
        </w:rPr>
        <w:t xml:space="preserve"> Au nanoplatelets (20-40 nm wide, 3-4 nm height) </w:t>
      </w:r>
      <w:r>
        <w:rPr>
          <w:rFonts w:ascii="Times New Roman" w:hAnsi="Times New Roman" w:cs="Times New Roman"/>
          <w:sz w:val="24"/>
          <w:szCs w:val="24"/>
        </w:rPr>
        <w:t>(</w:t>
      </w:r>
      <w:r w:rsidR="00C77E63">
        <w:rPr>
          <w:rFonts w:ascii="Times New Roman" w:hAnsi="Times New Roman" w:cs="Times New Roman"/>
          <w:sz w:val="24"/>
          <w:szCs w:val="24"/>
        </w:rPr>
        <w:t xml:space="preserve">collaboration with group of Prof. H. Garcia from </w:t>
      </w:r>
      <w:r w:rsidR="00C77E63">
        <w:rPr>
          <w:rFonts w:ascii="Times New Roman" w:hAnsi="Times New Roman" w:cs="Times New Roman"/>
          <w:sz w:val="24"/>
          <w:szCs w:val="24"/>
          <w:lang w:val="es-ES"/>
        </w:rPr>
        <w:t>Universi</w:t>
      </w:r>
      <w:r>
        <w:rPr>
          <w:rFonts w:ascii="Times New Roman" w:hAnsi="Times New Roman" w:cs="Times New Roman"/>
          <w:sz w:val="24"/>
          <w:szCs w:val="24"/>
          <w:lang w:val="es-ES"/>
        </w:rPr>
        <w:t>dad</w:t>
      </w:r>
      <w:r w:rsidR="00C77E63">
        <w:rPr>
          <w:rFonts w:ascii="Times New Roman" w:hAnsi="Times New Roman" w:cs="Times New Roman"/>
          <w:sz w:val="24"/>
          <w:szCs w:val="24"/>
          <w:lang w:val="es-ES"/>
        </w:rPr>
        <w:t xml:space="preserve"> Politécnica de Valencia</w:t>
      </w:r>
      <w:r>
        <w:rPr>
          <w:rFonts w:ascii="Times New Roman" w:hAnsi="Times New Roman" w:cs="Times New Roman"/>
          <w:sz w:val="24"/>
          <w:szCs w:val="24"/>
          <w:lang w:val="es-ES"/>
        </w:rPr>
        <w:t>)</w:t>
      </w:r>
      <w:r w:rsidR="00C77E63">
        <w:rPr>
          <w:rFonts w:ascii="Times New Roman" w:hAnsi="Times New Roman" w:cs="Times New Roman"/>
          <w:sz w:val="24"/>
          <w:szCs w:val="24"/>
          <w:lang w:val="es-ES"/>
        </w:rPr>
        <w:t xml:space="preserve"> </w:t>
      </w:r>
      <w:r w:rsidR="00C77E63">
        <w:rPr>
          <w:rFonts w:ascii="Times New Roman" w:eastAsia="Times New Roman" w:hAnsi="Times New Roman" w:cs="Times New Roman"/>
          <w:sz w:val="24"/>
          <w:szCs w:val="24"/>
        </w:rPr>
        <w:t>reported in detail in our previous work</w:t>
      </w:r>
      <w:r w:rsidR="00E23A38">
        <w:rPr>
          <w:rFonts w:ascii="Times New Roman" w:eastAsia="Times New Roman" w:hAnsi="Times New Roman" w:cs="Times New Roman"/>
          <w:sz w:val="24"/>
          <w:szCs w:val="24"/>
        </w:rPr>
        <w:t xml:space="preserve"> [1]</w:t>
      </w:r>
      <w:r w:rsidR="008E1D33">
        <w:rPr>
          <w:rFonts w:ascii="Times New Roman" w:eastAsia="Times New Roman" w:hAnsi="Times New Roman" w:cs="Times New Roman"/>
          <w:sz w:val="24"/>
          <w:szCs w:val="24"/>
        </w:rPr>
        <w:t xml:space="preserve">. </w:t>
      </w:r>
    </w:p>
    <w:p w14:paraId="4EBB21D0" w14:textId="77777777" w:rsidR="00DA0AAE" w:rsidRDefault="00DA0AAE" w:rsidP="008E1D33">
      <w:pPr>
        <w:autoSpaceDE w:val="0"/>
        <w:autoSpaceDN w:val="0"/>
        <w:adjustRightInd w:val="0"/>
        <w:spacing w:after="0"/>
        <w:ind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8E1D33">
        <w:rPr>
          <w:rFonts w:ascii="Times New Roman" w:eastAsia="Times New Roman" w:hAnsi="Times New Roman" w:cs="Times New Roman"/>
          <w:sz w:val="24"/>
          <w:szCs w:val="24"/>
        </w:rPr>
        <w:t>the preferential morphology of Au nanocrystals is nanoplatelets</w:t>
      </w:r>
      <w:r>
        <w:rPr>
          <w:rFonts w:ascii="Times New Roman" w:eastAsia="Times New Roman" w:hAnsi="Times New Roman" w:cs="Times New Roman"/>
          <w:sz w:val="24"/>
          <w:szCs w:val="24"/>
        </w:rPr>
        <w:t xml:space="preserve"> (revealed by TEM and Raman spectroscopy)</w:t>
      </w:r>
    </w:p>
    <w:p w14:paraId="7C0CF67C" w14:textId="77777777" w:rsidR="00FC2FDE" w:rsidRDefault="00FC2FDE" w:rsidP="008E1D33">
      <w:pPr>
        <w:autoSpaceDE w:val="0"/>
        <w:autoSpaceDN w:val="0"/>
        <w:adjustRightInd w:val="0"/>
        <w:spacing w:after="0"/>
        <w:ind w:firstLine="360"/>
        <w:jc w:val="both"/>
        <w:rPr>
          <w:rFonts w:ascii="Times New Roman" w:eastAsia="Times New Roman" w:hAnsi="Times New Roman" w:cs="Times New Roman"/>
          <w:sz w:val="24"/>
          <w:szCs w:val="24"/>
        </w:rPr>
      </w:pPr>
    </w:p>
    <w:p w14:paraId="1858EFA8" w14:textId="77777777" w:rsidR="008E1D33" w:rsidRPr="00204F63" w:rsidRDefault="00204F63" w:rsidP="008E1D33">
      <w:pPr>
        <w:jc w:val="both"/>
        <w:rPr>
          <w:rFonts w:ascii="Times New Roman" w:hAnsi="Times New Roman" w:cs="Times New Roman"/>
          <w:b/>
        </w:rPr>
      </w:pPr>
      <w:r>
        <w:rPr>
          <w:rFonts w:ascii="Times New Roman" w:hAnsi="Times New Roman" w:cs="Times New Roman"/>
          <w:b/>
        </w:rPr>
        <w:t>1.</w:t>
      </w:r>
      <w:r w:rsidR="00DA0AAE">
        <w:rPr>
          <w:rFonts w:ascii="Times New Roman" w:hAnsi="Times New Roman" w:cs="Times New Roman"/>
          <w:b/>
        </w:rPr>
        <w:t>2</w:t>
      </w:r>
      <w:r w:rsidR="008E1D33" w:rsidRPr="00204F63">
        <w:rPr>
          <w:rFonts w:ascii="Times New Roman" w:hAnsi="Times New Roman" w:cs="Times New Roman"/>
          <w:b/>
        </w:rPr>
        <w:t xml:space="preserve"> Results and discussions</w:t>
      </w:r>
    </w:p>
    <w:p w14:paraId="26EEB635" w14:textId="0C81E27F" w:rsidR="00DA0AAE" w:rsidRDefault="008E1D33" w:rsidP="00204F63">
      <w:pPr>
        <w:pStyle w:val="RSCB04AHeadingSection"/>
        <w:spacing w:before="0" w:after="0" w:line="276" w:lineRule="auto"/>
        <w:ind w:firstLine="720"/>
        <w:jc w:val="both"/>
        <w:rPr>
          <w:rFonts w:ascii="Times New Roman" w:hAnsi="Times New Roman" w:cs="Times New Roman"/>
          <w:b w:val="0"/>
          <w:szCs w:val="24"/>
          <w:lang w:val="en-IN"/>
        </w:rPr>
      </w:pPr>
      <w:r w:rsidRPr="000C0527">
        <w:rPr>
          <w:rFonts w:ascii="Times New Roman" w:hAnsi="Times New Roman" w:cs="Times New Roman"/>
          <w:b w:val="0"/>
          <w:szCs w:val="24"/>
          <w:lang w:val="en-IN"/>
        </w:rPr>
        <w:t xml:space="preserve">In </w:t>
      </w:r>
      <w:r>
        <w:rPr>
          <w:rFonts w:ascii="Times New Roman" w:hAnsi="Times New Roman" w:cs="Times New Roman"/>
          <w:b w:val="0"/>
          <w:szCs w:val="24"/>
          <w:lang w:val="en-IN"/>
        </w:rPr>
        <w:t>our recent paper</w:t>
      </w:r>
      <w:r w:rsidR="00E23A38">
        <w:rPr>
          <w:rFonts w:ascii="Times New Roman" w:hAnsi="Times New Roman" w:cs="Times New Roman"/>
          <w:szCs w:val="24"/>
          <w:lang w:val="en-IN"/>
        </w:rPr>
        <w:t xml:space="preserve"> </w:t>
      </w:r>
      <w:r w:rsidR="00E23A38">
        <w:rPr>
          <w:rFonts w:ascii="Times New Roman" w:hAnsi="Times New Roman" w:cs="Times New Roman"/>
          <w:b w:val="0"/>
          <w:bCs/>
          <w:szCs w:val="24"/>
          <w:lang w:val="en-IN"/>
        </w:rPr>
        <w:t>[1]</w:t>
      </w:r>
      <w:r w:rsidR="00DA0AAE">
        <w:rPr>
          <w:rFonts w:ascii="Times New Roman" w:hAnsi="Times New Roman" w:cs="Times New Roman"/>
          <w:szCs w:val="24"/>
          <w:lang w:val="en-IN"/>
        </w:rPr>
        <w:t xml:space="preserve"> </w:t>
      </w:r>
      <w:r>
        <w:rPr>
          <w:rFonts w:ascii="Times New Roman" w:hAnsi="Times New Roman" w:cs="Times New Roman"/>
          <w:b w:val="0"/>
          <w:szCs w:val="24"/>
          <w:lang w:val="en-IN"/>
        </w:rPr>
        <w:t>we prepared</w:t>
      </w:r>
      <w:r w:rsidRPr="000C0527">
        <w:rPr>
          <w:rFonts w:ascii="Times New Roman" w:hAnsi="Times New Roman" w:cs="Times New Roman"/>
          <w:b w:val="0"/>
          <w:szCs w:val="24"/>
          <w:lang w:val="en-IN"/>
        </w:rPr>
        <w:t xml:space="preserve"> a series of Au NPs catalysts supported on few </w:t>
      </w:r>
      <w:proofErr w:type="gramStart"/>
      <w:r w:rsidRPr="000C0527">
        <w:rPr>
          <w:rFonts w:ascii="Times New Roman" w:hAnsi="Times New Roman" w:cs="Times New Roman"/>
          <w:b w:val="0"/>
          <w:szCs w:val="24"/>
          <w:lang w:val="en-IN"/>
        </w:rPr>
        <w:t>layers</w:t>
      </w:r>
      <w:proofErr w:type="gramEnd"/>
      <w:r w:rsidRPr="000C0527">
        <w:rPr>
          <w:rFonts w:ascii="Times New Roman" w:hAnsi="Times New Roman" w:cs="Times New Roman"/>
          <w:b w:val="0"/>
          <w:szCs w:val="24"/>
          <w:lang w:val="en-IN"/>
        </w:rPr>
        <w:t xml:space="preserve"> graphene following two different procedures. </w:t>
      </w:r>
    </w:p>
    <w:p w14:paraId="2ED0CF3E" w14:textId="29E53E47" w:rsidR="00DA0AAE" w:rsidRDefault="008E1D33" w:rsidP="00DA0AAE">
      <w:pPr>
        <w:pStyle w:val="RSCB04AHeadingSection"/>
        <w:numPr>
          <w:ilvl w:val="0"/>
          <w:numId w:val="3"/>
        </w:numPr>
        <w:spacing w:before="0" w:after="0" w:line="276" w:lineRule="auto"/>
        <w:ind w:left="0" w:firstLine="567"/>
        <w:jc w:val="both"/>
        <w:rPr>
          <w:rFonts w:ascii="Times New Roman" w:hAnsi="Times New Roman" w:cs="Times New Roman"/>
          <w:b w:val="0"/>
          <w:szCs w:val="24"/>
          <w:lang w:val="en-IN"/>
        </w:rPr>
      </w:pPr>
      <w:r w:rsidRPr="000C0527">
        <w:rPr>
          <w:rFonts w:ascii="Times New Roman" w:hAnsi="Times New Roman" w:cs="Times New Roman"/>
          <w:b w:val="0"/>
          <w:szCs w:val="24"/>
          <w:lang w:val="en-IN"/>
        </w:rPr>
        <w:t xml:space="preserve">Au NPs (2-5 nm) formed by the </w:t>
      </w:r>
      <w:r w:rsidRPr="00DA0AAE">
        <w:rPr>
          <w:rFonts w:ascii="Times New Roman" w:hAnsi="Times New Roman" w:cs="Times New Roman"/>
          <w:bCs/>
          <w:szCs w:val="24"/>
          <w:lang w:val="en-IN"/>
        </w:rPr>
        <w:t>polyol reduction method</w:t>
      </w:r>
      <w:r w:rsidR="00E23A38">
        <w:rPr>
          <w:rFonts w:ascii="Times New Roman" w:hAnsi="Times New Roman" w:cs="Times New Roman"/>
          <w:bCs/>
          <w:szCs w:val="24"/>
          <w:lang w:val="en-IN"/>
        </w:rPr>
        <w:t xml:space="preserve"> [2]</w:t>
      </w:r>
      <w:r w:rsidR="00DA0AAE">
        <w:rPr>
          <w:rFonts w:ascii="Times New Roman" w:hAnsi="Times New Roman" w:cs="Times New Roman"/>
          <w:szCs w:val="24"/>
          <w:lang w:val="en-IN"/>
        </w:rPr>
        <w:t xml:space="preserve"> </w:t>
      </w:r>
      <w:r w:rsidR="00204F63" w:rsidRPr="000C0527">
        <w:rPr>
          <w:rFonts w:ascii="Times New Roman" w:hAnsi="Times New Roman" w:cs="Times New Roman"/>
          <w:b w:val="0"/>
          <w:szCs w:val="24"/>
          <w:lang w:val="en-IN"/>
        </w:rPr>
        <w:t xml:space="preserve">and then supported on </w:t>
      </w:r>
      <w:r w:rsidR="00204F63" w:rsidRPr="000C0527">
        <w:rPr>
          <w:rFonts w:ascii="Times New Roman" w:hAnsi="Times New Roman" w:cs="Times New Roman"/>
          <w:b w:val="0"/>
          <w:i/>
          <w:szCs w:val="24"/>
          <w:lang w:val="en-IN"/>
        </w:rPr>
        <w:t xml:space="preserve">fl-G </w:t>
      </w:r>
      <w:r w:rsidR="00204F63" w:rsidRPr="000C0527">
        <w:rPr>
          <w:rFonts w:ascii="Times New Roman" w:hAnsi="Times New Roman" w:cs="Times New Roman"/>
          <w:b w:val="0"/>
          <w:szCs w:val="24"/>
          <w:lang w:val="en-IN"/>
        </w:rPr>
        <w:t xml:space="preserve">to afford Au/G as powder. </w:t>
      </w:r>
    </w:p>
    <w:p w14:paraId="1BAB5C03" w14:textId="6153B825" w:rsidR="00204F63" w:rsidRPr="007F2766" w:rsidRDefault="00204F63" w:rsidP="00DA0AAE">
      <w:pPr>
        <w:pStyle w:val="RSCB04AHeadingSection"/>
        <w:numPr>
          <w:ilvl w:val="0"/>
          <w:numId w:val="3"/>
        </w:numPr>
        <w:spacing w:before="0" w:after="0" w:line="276" w:lineRule="auto"/>
        <w:ind w:left="0" w:firstLine="567"/>
        <w:jc w:val="both"/>
        <w:rPr>
          <w:rFonts w:ascii="Times New Roman" w:hAnsi="Times New Roman" w:cs="Times New Roman"/>
          <w:bCs/>
          <w:szCs w:val="24"/>
          <w:lang w:val="en-IN"/>
        </w:rPr>
      </w:pPr>
      <w:r w:rsidRPr="000C0527">
        <w:rPr>
          <w:rFonts w:ascii="Times New Roman" w:hAnsi="Times New Roman" w:cs="Times New Roman"/>
          <w:b w:val="0"/>
          <w:szCs w:val="24"/>
          <w:lang w:val="en-IN"/>
        </w:rPr>
        <w:t xml:space="preserve">Au NPs were formed by </w:t>
      </w:r>
      <w:r w:rsidRPr="00DA0AAE">
        <w:rPr>
          <w:rFonts w:ascii="Times New Roman" w:hAnsi="Times New Roman" w:cs="Times New Roman"/>
          <w:bCs/>
          <w:szCs w:val="24"/>
          <w:lang w:val="en-IN"/>
        </w:rPr>
        <w:t>pyrolysis</w:t>
      </w:r>
      <w:r w:rsidRPr="000C0527">
        <w:rPr>
          <w:rFonts w:ascii="Times New Roman" w:hAnsi="Times New Roman" w:cs="Times New Roman"/>
          <w:b w:val="0"/>
          <w:szCs w:val="24"/>
          <w:lang w:val="en-IN"/>
        </w:rPr>
        <w:t xml:space="preserve"> under inert atmosphere simultaneously with the formation of </w:t>
      </w:r>
      <w:r w:rsidRPr="000C0527">
        <w:rPr>
          <w:rFonts w:ascii="Times New Roman" w:hAnsi="Times New Roman" w:cs="Times New Roman"/>
          <w:b w:val="0"/>
          <w:i/>
          <w:szCs w:val="24"/>
          <w:lang w:val="en-IN"/>
        </w:rPr>
        <w:t xml:space="preserve">fl-G </w:t>
      </w:r>
      <w:r w:rsidR="007F2766">
        <w:rPr>
          <w:rFonts w:ascii="Times New Roman" w:hAnsi="Times New Roman" w:cs="Times New Roman"/>
          <w:b w:val="0"/>
          <w:iCs/>
          <w:szCs w:val="24"/>
          <w:lang w:val="en-IN"/>
        </w:rPr>
        <w:t xml:space="preserve">from chitosan </w:t>
      </w:r>
      <w:r w:rsidRPr="000C0527">
        <w:rPr>
          <w:rFonts w:ascii="Times New Roman" w:hAnsi="Times New Roman" w:cs="Times New Roman"/>
          <w:b w:val="0"/>
          <w:szCs w:val="24"/>
          <w:lang w:val="en-IN"/>
        </w:rPr>
        <w:t>as films on quartz substrate</w:t>
      </w:r>
      <w:r w:rsidR="007F2766">
        <w:rPr>
          <w:rFonts w:ascii="Times New Roman" w:hAnsi="Times New Roman" w:cs="Times New Roman"/>
          <w:b w:val="0"/>
          <w:szCs w:val="24"/>
          <w:lang w:val="en-IN"/>
        </w:rPr>
        <w:t xml:space="preserve">, resulting in </w:t>
      </w:r>
      <w:r w:rsidR="007F2766" w:rsidRPr="007F2766">
        <w:rPr>
          <w:rFonts w:ascii="Times New Roman" w:hAnsi="Times New Roman" w:cs="Times New Roman"/>
          <w:bCs/>
          <w:szCs w:val="24"/>
          <w:lang w:val="en-IN"/>
        </w:rPr>
        <w:t>111 facet</w:t>
      </w:r>
      <w:r w:rsidR="007F2766">
        <w:rPr>
          <w:rFonts w:ascii="Times New Roman" w:hAnsi="Times New Roman" w:cs="Times New Roman"/>
          <w:bCs/>
          <w:szCs w:val="24"/>
          <w:lang w:val="en-IN"/>
        </w:rPr>
        <w:t>-</w:t>
      </w:r>
      <w:r w:rsidR="007F2766" w:rsidRPr="007F2766">
        <w:rPr>
          <w:rFonts w:ascii="Times New Roman" w:hAnsi="Times New Roman" w:cs="Times New Roman"/>
          <w:bCs/>
          <w:szCs w:val="24"/>
          <w:lang w:val="en-IN"/>
        </w:rPr>
        <w:t>oriented Au nanoplatelets (20-40 lateral dimension, 3-4 nm height)</w:t>
      </w:r>
      <w:r w:rsidR="007F2766">
        <w:rPr>
          <w:rFonts w:ascii="Times New Roman" w:hAnsi="Times New Roman" w:cs="Times New Roman"/>
          <w:bCs/>
          <w:szCs w:val="24"/>
          <w:lang w:val="en-IN"/>
        </w:rPr>
        <w:t>, supported on fl-G films</w:t>
      </w:r>
      <w:r w:rsidR="00E23A38">
        <w:rPr>
          <w:rFonts w:ascii="Times New Roman" w:hAnsi="Times New Roman" w:cs="Times New Roman"/>
          <w:bCs/>
          <w:szCs w:val="24"/>
          <w:lang w:val="en-IN"/>
        </w:rPr>
        <w:t xml:space="preserve"> [2-3].</w:t>
      </w:r>
    </w:p>
    <w:p w14:paraId="17F59471" w14:textId="77777777" w:rsidR="00204F63" w:rsidRDefault="00204F63" w:rsidP="00204F63">
      <w:pPr>
        <w:spacing w:after="0"/>
        <w:rPr>
          <w:rFonts w:ascii="Times New Roman" w:hAnsi="Times New Roman" w:cs="Times New Roman"/>
          <w:sz w:val="24"/>
          <w:szCs w:val="24"/>
        </w:rPr>
      </w:pPr>
      <w:r w:rsidRPr="0007547B">
        <w:rPr>
          <w:rFonts w:ascii="Times New Roman" w:hAnsi="Times New Roman" w:cs="Times New Roman"/>
          <w:b/>
          <w:sz w:val="24"/>
          <w:szCs w:val="24"/>
        </w:rPr>
        <w:t>Table 1</w:t>
      </w:r>
      <w:r w:rsidRPr="00E73FE1">
        <w:rPr>
          <w:rFonts w:ascii="Times New Roman" w:hAnsi="Times New Roman" w:cs="Times New Roman"/>
          <w:sz w:val="24"/>
          <w:szCs w:val="24"/>
        </w:rPr>
        <w:t>. Details of various catalysts used in the present study.</w:t>
      </w:r>
    </w:p>
    <w:p w14:paraId="434C731D" w14:textId="77777777" w:rsidR="00204F63" w:rsidRPr="00E73FE1" w:rsidRDefault="00204F63" w:rsidP="00204F63">
      <w:pPr>
        <w:spacing w:after="0"/>
        <w:rPr>
          <w:rFonts w:ascii="Times New Roman" w:hAnsi="Times New Roman" w:cs="Times New Roman"/>
          <w:sz w:val="24"/>
          <w:szCs w:val="24"/>
        </w:rPr>
      </w:pPr>
    </w:p>
    <w:tbl>
      <w:tblPr>
        <w:tblStyle w:val="TableGrid"/>
        <w:tblW w:w="3943" w:type="pct"/>
        <w:tblInd w:w="90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8"/>
        <w:gridCol w:w="2093"/>
        <w:gridCol w:w="2307"/>
        <w:gridCol w:w="1813"/>
      </w:tblGrid>
      <w:tr w:rsidR="00204F63" w:rsidRPr="00E73FE1" w14:paraId="17A1BA90" w14:textId="77777777" w:rsidTr="00204F63">
        <w:trPr>
          <w:trHeight w:val="666"/>
        </w:trPr>
        <w:tc>
          <w:tcPr>
            <w:tcW w:w="791" w:type="pct"/>
            <w:tcBorders>
              <w:top w:val="single" w:sz="4" w:space="0" w:color="auto"/>
              <w:bottom w:val="single" w:sz="4" w:space="0" w:color="auto"/>
            </w:tcBorders>
          </w:tcPr>
          <w:p w14:paraId="66E904FC" w14:textId="77777777" w:rsidR="00204F63" w:rsidRPr="008C7397" w:rsidRDefault="00204F63" w:rsidP="00204F63">
            <w:pPr>
              <w:spacing w:line="276" w:lineRule="auto"/>
              <w:rPr>
                <w:rFonts w:ascii="Times New Roman" w:hAnsi="Times New Roman" w:cs="Times New Roman"/>
                <w:b/>
                <w:sz w:val="24"/>
                <w:szCs w:val="24"/>
              </w:rPr>
            </w:pPr>
            <w:r w:rsidRPr="008C7397">
              <w:rPr>
                <w:rFonts w:ascii="Times New Roman" w:hAnsi="Times New Roman" w:cs="Times New Roman"/>
                <w:b/>
                <w:sz w:val="24"/>
                <w:szCs w:val="24"/>
              </w:rPr>
              <w:t>Catalyst</w:t>
            </w:r>
          </w:p>
        </w:tc>
        <w:tc>
          <w:tcPr>
            <w:tcW w:w="1418" w:type="pct"/>
            <w:tcBorders>
              <w:top w:val="single" w:sz="4" w:space="0" w:color="auto"/>
              <w:bottom w:val="single" w:sz="4" w:space="0" w:color="auto"/>
            </w:tcBorders>
          </w:tcPr>
          <w:p w14:paraId="14713581" w14:textId="77777777" w:rsidR="00204F63" w:rsidRPr="008C7397" w:rsidRDefault="00204F63" w:rsidP="00204F63">
            <w:pPr>
              <w:spacing w:line="276" w:lineRule="auto"/>
              <w:rPr>
                <w:rFonts w:ascii="Times New Roman" w:hAnsi="Times New Roman" w:cs="Times New Roman"/>
                <w:b/>
                <w:sz w:val="24"/>
                <w:szCs w:val="24"/>
              </w:rPr>
            </w:pPr>
            <w:r w:rsidRPr="008C7397">
              <w:rPr>
                <w:rFonts w:ascii="Times New Roman" w:hAnsi="Times New Roman" w:cs="Times New Roman"/>
                <w:b/>
                <w:sz w:val="24"/>
                <w:szCs w:val="24"/>
              </w:rPr>
              <w:t xml:space="preserve">Metal content </w:t>
            </w:r>
          </w:p>
          <w:p w14:paraId="561E564D" w14:textId="77777777" w:rsidR="00204F63" w:rsidRPr="008C7397" w:rsidRDefault="00204F63" w:rsidP="00204F63">
            <w:pPr>
              <w:spacing w:line="276" w:lineRule="auto"/>
              <w:rPr>
                <w:rFonts w:ascii="Times New Roman" w:hAnsi="Times New Roman" w:cs="Times New Roman"/>
                <w:b/>
                <w:sz w:val="24"/>
                <w:szCs w:val="24"/>
              </w:rPr>
            </w:pPr>
          </w:p>
        </w:tc>
        <w:tc>
          <w:tcPr>
            <w:tcW w:w="1563" w:type="pct"/>
            <w:tcBorders>
              <w:top w:val="single" w:sz="4" w:space="0" w:color="auto"/>
              <w:bottom w:val="single" w:sz="4" w:space="0" w:color="auto"/>
            </w:tcBorders>
          </w:tcPr>
          <w:p w14:paraId="64E1A9E7" w14:textId="77777777" w:rsidR="00204F63" w:rsidRPr="008C7397" w:rsidRDefault="00204F63" w:rsidP="00204F63">
            <w:pPr>
              <w:spacing w:line="276" w:lineRule="auto"/>
              <w:rPr>
                <w:rFonts w:ascii="Times New Roman" w:hAnsi="Times New Roman" w:cs="Times New Roman"/>
                <w:b/>
                <w:sz w:val="24"/>
                <w:szCs w:val="24"/>
              </w:rPr>
            </w:pPr>
            <w:r w:rsidRPr="008C7397">
              <w:rPr>
                <w:rFonts w:ascii="Times New Roman" w:hAnsi="Times New Roman" w:cs="Times New Roman"/>
                <w:b/>
                <w:sz w:val="24"/>
                <w:szCs w:val="24"/>
              </w:rPr>
              <w:t>Particle size</w:t>
            </w:r>
          </w:p>
          <w:p w14:paraId="403FEC44" w14:textId="77777777" w:rsidR="00204F63" w:rsidRPr="008C7397" w:rsidRDefault="00204F63" w:rsidP="00204F63">
            <w:pPr>
              <w:spacing w:line="276" w:lineRule="auto"/>
              <w:rPr>
                <w:rFonts w:ascii="Times New Roman" w:hAnsi="Times New Roman" w:cs="Times New Roman"/>
                <w:b/>
                <w:sz w:val="24"/>
                <w:szCs w:val="24"/>
              </w:rPr>
            </w:pPr>
            <w:r w:rsidRPr="008C7397">
              <w:rPr>
                <w:rFonts w:ascii="Times New Roman" w:hAnsi="Times New Roman" w:cs="Times New Roman"/>
                <w:b/>
                <w:sz w:val="24"/>
                <w:szCs w:val="24"/>
              </w:rPr>
              <w:t>(nm)</w:t>
            </w:r>
          </w:p>
        </w:tc>
        <w:tc>
          <w:tcPr>
            <w:tcW w:w="1228" w:type="pct"/>
            <w:tcBorders>
              <w:top w:val="single" w:sz="4" w:space="0" w:color="auto"/>
              <w:bottom w:val="single" w:sz="4" w:space="0" w:color="auto"/>
            </w:tcBorders>
          </w:tcPr>
          <w:p w14:paraId="6F57D560" w14:textId="77777777" w:rsidR="00204F63" w:rsidRPr="008C7397" w:rsidRDefault="00204F63" w:rsidP="00204F63">
            <w:pPr>
              <w:spacing w:line="276" w:lineRule="auto"/>
              <w:rPr>
                <w:rFonts w:ascii="Times New Roman" w:hAnsi="Times New Roman" w:cs="Times New Roman"/>
                <w:b/>
                <w:sz w:val="24"/>
                <w:szCs w:val="24"/>
              </w:rPr>
            </w:pPr>
            <w:r w:rsidRPr="008C7397">
              <w:rPr>
                <w:rFonts w:ascii="Times New Roman" w:hAnsi="Times New Roman" w:cs="Times New Roman"/>
                <w:b/>
                <w:sz w:val="24"/>
                <w:szCs w:val="24"/>
              </w:rPr>
              <w:t>Preparation method</w:t>
            </w:r>
          </w:p>
        </w:tc>
      </w:tr>
      <w:tr w:rsidR="00204F63" w:rsidRPr="00E73FE1" w14:paraId="78F9FA66" w14:textId="77777777" w:rsidTr="00204F63">
        <w:trPr>
          <w:trHeight w:val="217"/>
        </w:trPr>
        <w:tc>
          <w:tcPr>
            <w:tcW w:w="791" w:type="pct"/>
            <w:tcBorders>
              <w:top w:val="single" w:sz="4" w:space="0" w:color="auto"/>
            </w:tcBorders>
          </w:tcPr>
          <w:p w14:paraId="327EF55D" w14:textId="77777777" w:rsidR="00204F63" w:rsidRPr="00E73FE1" w:rsidRDefault="00204F63" w:rsidP="00204F63">
            <w:pPr>
              <w:spacing w:line="276" w:lineRule="auto"/>
              <w:rPr>
                <w:rFonts w:ascii="Times New Roman" w:hAnsi="Times New Roman" w:cs="Times New Roman"/>
                <w:sz w:val="24"/>
                <w:szCs w:val="24"/>
              </w:rPr>
            </w:pPr>
            <w:r w:rsidRPr="00E73FE1">
              <w:rPr>
                <w:rFonts w:ascii="Times New Roman" w:hAnsi="Times New Roman" w:cs="Times New Roman"/>
                <w:sz w:val="24"/>
                <w:szCs w:val="24"/>
              </w:rPr>
              <w:t>Au/G</w:t>
            </w:r>
          </w:p>
        </w:tc>
        <w:tc>
          <w:tcPr>
            <w:tcW w:w="1418" w:type="pct"/>
            <w:tcBorders>
              <w:top w:val="single" w:sz="4" w:space="0" w:color="auto"/>
            </w:tcBorders>
          </w:tcPr>
          <w:p w14:paraId="4B97BC76" w14:textId="77777777" w:rsidR="00204F63" w:rsidRPr="00E73FE1" w:rsidRDefault="00204F63" w:rsidP="00204F63">
            <w:pPr>
              <w:spacing w:line="276" w:lineRule="auto"/>
              <w:rPr>
                <w:rFonts w:ascii="Times New Roman" w:hAnsi="Times New Roman" w:cs="Times New Roman"/>
                <w:sz w:val="24"/>
                <w:szCs w:val="24"/>
              </w:rPr>
            </w:pPr>
            <w:r w:rsidRPr="00E73FE1">
              <w:rPr>
                <w:rFonts w:ascii="Times New Roman" w:hAnsi="Times New Roman" w:cs="Times New Roman"/>
                <w:sz w:val="24"/>
                <w:szCs w:val="24"/>
              </w:rPr>
              <w:t>0.01 wt%</w:t>
            </w:r>
          </w:p>
        </w:tc>
        <w:tc>
          <w:tcPr>
            <w:tcW w:w="1563" w:type="pct"/>
            <w:tcBorders>
              <w:top w:val="single" w:sz="4" w:space="0" w:color="auto"/>
            </w:tcBorders>
          </w:tcPr>
          <w:p w14:paraId="1725E63E" w14:textId="77777777" w:rsidR="00204F63" w:rsidRPr="00E73FE1" w:rsidRDefault="00204F63" w:rsidP="00204F63">
            <w:pPr>
              <w:spacing w:line="276" w:lineRule="auto"/>
              <w:jc w:val="center"/>
              <w:rPr>
                <w:rFonts w:ascii="Times New Roman" w:hAnsi="Times New Roman" w:cs="Times New Roman"/>
                <w:sz w:val="24"/>
                <w:szCs w:val="24"/>
              </w:rPr>
            </w:pPr>
            <w:r w:rsidRPr="00E73FE1">
              <w:rPr>
                <w:rFonts w:ascii="Times New Roman" w:hAnsi="Times New Roman" w:cs="Times New Roman"/>
                <w:sz w:val="24"/>
                <w:szCs w:val="24"/>
              </w:rPr>
              <w:t>4</w:t>
            </w:r>
          </w:p>
        </w:tc>
        <w:tc>
          <w:tcPr>
            <w:tcW w:w="1228" w:type="pct"/>
            <w:tcBorders>
              <w:top w:val="single" w:sz="4" w:space="0" w:color="auto"/>
            </w:tcBorders>
          </w:tcPr>
          <w:p w14:paraId="23FE972A" w14:textId="77777777" w:rsidR="00204F63" w:rsidRPr="00E73FE1" w:rsidRDefault="00204F63" w:rsidP="00204F63">
            <w:pPr>
              <w:spacing w:line="276" w:lineRule="auto"/>
              <w:rPr>
                <w:rFonts w:ascii="Times New Roman" w:hAnsi="Times New Roman" w:cs="Times New Roman"/>
                <w:sz w:val="24"/>
                <w:szCs w:val="24"/>
              </w:rPr>
            </w:pPr>
            <w:r w:rsidRPr="00E73FE1">
              <w:rPr>
                <w:rFonts w:ascii="Times New Roman" w:hAnsi="Times New Roman" w:cs="Times New Roman"/>
                <w:sz w:val="24"/>
                <w:szCs w:val="24"/>
              </w:rPr>
              <w:t>Polyol</w:t>
            </w:r>
          </w:p>
        </w:tc>
      </w:tr>
      <w:tr w:rsidR="00204F63" w:rsidRPr="00E73FE1" w14:paraId="671B2BAA" w14:textId="77777777" w:rsidTr="00204F63">
        <w:trPr>
          <w:trHeight w:val="217"/>
        </w:trPr>
        <w:tc>
          <w:tcPr>
            <w:tcW w:w="791" w:type="pct"/>
          </w:tcPr>
          <w:p w14:paraId="29081A96" w14:textId="77777777" w:rsidR="00204F63" w:rsidRPr="00E73FE1" w:rsidRDefault="00A25DDB" w:rsidP="00204F63">
            <w:pPr>
              <w:spacing w:line="276" w:lineRule="auto"/>
              <w:rPr>
                <w:rFonts w:ascii="Times New Roman" w:hAnsi="Times New Roman" w:cs="Times New Roman"/>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Au</m:t>
                  </m:r>
                </m:e>
              </m:acc>
            </m:oMath>
            <w:r w:rsidR="00204F63" w:rsidRPr="00E73FE1">
              <w:rPr>
                <w:rFonts w:ascii="Times New Roman" w:hAnsi="Times New Roman" w:cs="Times New Roman"/>
                <w:sz w:val="24"/>
                <w:szCs w:val="24"/>
              </w:rPr>
              <w:t>/</w:t>
            </w:r>
            <w:r w:rsidR="00204F63" w:rsidRPr="00E73FE1">
              <w:rPr>
                <w:rFonts w:ascii="Times New Roman" w:hAnsi="Times New Roman" w:cs="Times New Roman"/>
                <w:i/>
                <w:sz w:val="24"/>
                <w:szCs w:val="24"/>
              </w:rPr>
              <w:t>fl-G</w:t>
            </w:r>
          </w:p>
        </w:tc>
        <w:tc>
          <w:tcPr>
            <w:tcW w:w="1418" w:type="pct"/>
          </w:tcPr>
          <w:p w14:paraId="36F0A5F7" w14:textId="77777777" w:rsidR="00204F63" w:rsidRPr="00E73FE1" w:rsidRDefault="00204F63" w:rsidP="00204F63">
            <w:pPr>
              <w:spacing w:line="276" w:lineRule="auto"/>
              <w:rPr>
                <w:rFonts w:ascii="Times New Roman" w:hAnsi="Times New Roman" w:cs="Times New Roman"/>
                <w:sz w:val="24"/>
                <w:szCs w:val="24"/>
              </w:rPr>
            </w:pPr>
            <w:r w:rsidRPr="00E73FE1">
              <w:rPr>
                <w:rFonts w:ascii="Times New Roman" w:hAnsi="Times New Roman" w:cs="Times New Roman"/>
                <w:sz w:val="24"/>
                <w:szCs w:val="24"/>
              </w:rPr>
              <w:t>3 ng/cm</w:t>
            </w:r>
            <w:r w:rsidRPr="00E73FE1">
              <w:rPr>
                <w:rFonts w:ascii="Times New Roman" w:hAnsi="Times New Roman" w:cs="Times New Roman"/>
                <w:sz w:val="24"/>
                <w:szCs w:val="24"/>
                <w:vertAlign w:val="superscript"/>
              </w:rPr>
              <w:t>2</w:t>
            </w:r>
          </w:p>
        </w:tc>
        <w:tc>
          <w:tcPr>
            <w:tcW w:w="1563" w:type="pct"/>
          </w:tcPr>
          <w:p w14:paraId="491BB46B" w14:textId="77777777" w:rsidR="00204F63" w:rsidRPr="00E73FE1" w:rsidRDefault="00204F63" w:rsidP="00204F63">
            <w:pPr>
              <w:spacing w:line="276" w:lineRule="auto"/>
              <w:jc w:val="center"/>
              <w:rPr>
                <w:rFonts w:ascii="Times New Roman" w:hAnsi="Times New Roman" w:cs="Times New Roman"/>
                <w:sz w:val="24"/>
                <w:szCs w:val="24"/>
              </w:rPr>
            </w:pPr>
            <w:r w:rsidRPr="00E73FE1">
              <w:rPr>
                <w:rFonts w:ascii="Times New Roman" w:hAnsi="Times New Roman" w:cs="Times New Roman"/>
                <w:sz w:val="24"/>
                <w:szCs w:val="24"/>
              </w:rPr>
              <w:t>20-40</w:t>
            </w:r>
          </w:p>
        </w:tc>
        <w:tc>
          <w:tcPr>
            <w:tcW w:w="1228" w:type="pct"/>
          </w:tcPr>
          <w:p w14:paraId="46E555D8" w14:textId="77777777" w:rsidR="00204F63" w:rsidRPr="00E73FE1" w:rsidRDefault="00204F63" w:rsidP="00204F63">
            <w:pPr>
              <w:spacing w:line="276" w:lineRule="auto"/>
              <w:rPr>
                <w:rFonts w:ascii="Times New Roman" w:hAnsi="Times New Roman" w:cs="Times New Roman"/>
                <w:sz w:val="24"/>
                <w:szCs w:val="24"/>
              </w:rPr>
            </w:pPr>
            <w:r w:rsidRPr="00E73FE1">
              <w:rPr>
                <w:rFonts w:ascii="Times New Roman" w:hAnsi="Times New Roman" w:cs="Times New Roman"/>
                <w:sz w:val="24"/>
                <w:szCs w:val="24"/>
              </w:rPr>
              <w:t>Pyrolysis</w:t>
            </w:r>
          </w:p>
        </w:tc>
      </w:tr>
    </w:tbl>
    <w:p w14:paraId="1866FDB0" w14:textId="77777777" w:rsidR="00204F63" w:rsidRPr="00E73FE1" w:rsidRDefault="00204F63" w:rsidP="00204F63">
      <w:pPr>
        <w:spacing w:after="0"/>
        <w:jc w:val="both"/>
        <w:rPr>
          <w:rFonts w:ascii="Times New Roman" w:hAnsi="Times New Roman" w:cs="Times New Roman"/>
          <w:sz w:val="24"/>
          <w:szCs w:val="24"/>
        </w:rPr>
      </w:pPr>
      <w:r w:rsidRPr="00E73FE1">
        <w:rPr>
          <w:rFonts w:ascii="Times New Roman" w:hAnsi="Times New Roman" w:cs="Times New Roman"/>
          <w:sz w:val="24"/>
          <w:szCs w:val="24"/>
          <w:vertAlign w:val="superscript"/>
        </w:rPr>
        <w:t>a</w:t>
      </w:r>
      <w:r w:rsidRPr="00E73FE1">
        <w:rPr>
          <w:rFonts w:ascii="Times New Roman" w:hAnsi="Times New Roman" w:cs="Times New Roman"/>
          <w:sz w:val="24"/>
          <w:szCs w:val="24"/>
        </w:rPr>
        <w:t xml:space="preserve"> </w:t>
      </w:r>
      <w:proofErr w:type="gramStart"/>
      <w:r w:rsidRPr="00E73FE1">
        <w:rPr>
          <w:rFonts w:ascii="Times New Roman" w:hAnsi="Times New Roman" w:cs="Times New Roman"/>
          <w:sz w:val="24"/>
          <w:szCs w:val="24"/>
        </w:rPr>
        <w:t>For</w:t>
      </w:r>
      <w:proofErr w:type="gramEnd"/>
      <w:r w:rsidRPr="00E73FE1">
        <w:rPr>
          <w:rFonts w:ascii="Times New Roman" w:hAnsi="Times New Roman" w:cs="Times New Roman"/>
          <w:sz w:val="24"/>
          <w:szCs w:val="24"/>
        </w:rPr>
        <w:t xml:space="preserve"> complete characterization data refer to the original publication of the preparation of these materials.</w:t>
      </w:r>
    </w:p>
    <w:p w14:paraId="421F161D" w14:textId="143A1A2B" w:rsidR="00204F63" w:rsidRDefault="00204F63" w:rsidP="00204F63">
      <w:pPr>
        <w:autoSpaceDE w:val="0"/>
        <w:autoSpaceDN w:val="0"/>
        <w:adjustRightInd w:val="0"/>
        <w:spacing w:after="0"/>
        <w:ind w:firstLine="360"/>
        <w:jc w:val="both"/>
        <w:rPr>
          <w:rFonts w:ascii="Times New Roman" w:hAnsi="Times New Roman" w:cs="Times New Roman"/>
          <w:sz w:val="24"/>
          <w:szCs w:val="24"/>
          <w:lang w:val="en-IN"/>
        </w:rPr>
      </w:pPr>
    </w:p>
    <w:p w14:paraId="140A98F9" w14:textId="759B4885" w:rsidR="00E23A38" w:rsidRDefault="00E23A38" w:rsidP="00204F63">
      <w:pPr>
        <w:autoSpaceDE w:val="0"/>
        <w:autoSpaceDN w:val="0"/>
        <w:adjustRightInd w:val="0"/>
        <w:spacing w:after="0"/>
        <w:ind w:firstLine="360"/>
        <w:jc w:val="both"/>
        <w:rPr>
          <w:rFonts w:ascii="Times New Roman" w:hAnsi="Times New Roman" w:cs="Times New Roman"/>
          <w:sz w:val="24"/>
          <w:szCs w:val="24"/>
          <w:lang w:val="en-IN"/>
        </w:rPr>
      </w:pPr>
    </w:p>
    <w:p w14:paraId="6139FBC5" w14:textId="087C8C50" w:rsidR="00E23A38" w:rsidRDefault="00E23A38" w:rsidP="00204F63">
      <w:pPr>
        <w:autoSpaceDE w:val="0"/>
        <w:autoSpaceDN w:val="0"/>
        <w:adjustRightInd w:val="0"/>
        <w:spacing w:after="0"/>
        <w:ind w:firstLine="360"/>
        <w:jc w:val="both"/>
        <w:rPr>
          <w:rFonts w:ascii="Times New Roman" w:hAnsi="Times New Roman" w:cs="Times New Roman"/>
          <w:sz w:val="24"/>
          <w:szCs w:val="24"/>
          <w:lang w:val="en-IN"/>
        </w:rPr>
      </w:pPr>
    </w:p>
    <w:p w14:paraId="2D1F8113" w14:textId="2CA78F98" w:rsidR="00E23A38" w:rsidRDefault="00E23A38" w:rsidP="00204F63">
      <w:pPr>
        <w:autoSpaceDE w:val="0"/>
        <w:autoSpaceDN w:val="0"/>
        <w:adjustRightInd w:val="0"/>
        <w:spacing w:after="0"/>
        <w:ind w:firstLine="360"/>
        <w:jc w:val="both"/>
        <w:rPr>
          <w:rFonts w:ascii="Times New Roman" w:hAnsi="Times New Roman" w:cs="Times New Roman"/>
          <w:sz w:val="24"/>
          <w:szCs w:val="24"/>
          <w:lang w:val="en-IN"/>
        </w:rPr>
      </w:pPr>
    </w:p>
    <w:p w14:paraId="333C7DF4" w14:textId="32B8DB46" w:rsidR="00E23A38" w:rsidRDefault="00E23A38" w:rsidP="00204F63">
      <w:pPr>
        <w:autoSpaceDE w:val="0"/>
        <w:autoSpaceDN w:val="0"/>
        <w:adjustRightInd w:val="0"/>
        <w:spacing w:after="0"/>
        <w:ind w:firstLine="360"/>
        <w:jc w:val="both"/>
        <w:rPr>
          <w:rFonts w:ascii="Times New Roman" w:hAnsi="Times New Roman" w:cs="Times New Roman"/>
          <w:sz w:val="24"/>
          <w:szCs w:val="24"/>
          <w:lang w:val="en-IN"/>
        </w:rPr>
      </w:pPr>
    </w:p>
    <w:p w14:paraId="78C0D9E7" w14:textId="77777777" w:rsidR="00E23A38" w:rsidRDefault="00E23A38" w:rsidP="00204F63">
      <w:pPr>
        <w:autoSpaceDE w:val="0"/>
        <w:autoSpaceDN w:val="0"/>
        <w:adjustRightInd w:val="0"/>
        <w:spacing w:after="0"/>
        <w:ind w:firstLine="360"/>
        <w:jc w:val="both"/>
        <w:rPr>
          <w:rFonts w:ascii="Times New Roman" w:hAnsi="Times New Roman" w:cs="Times New Roman"/>
          <w:sz w:val="24"/>
          <w:szCs w:val="24"/>
          <w:lang w:val="en-IN"/>
        </w:rPr>
      </w:pPr>
    </w:p>
    <w:p w14:paraId="3DA033D2" w14:textId="77777777" w:rsidR="00204F63" w:rsidRPr="007F2766" w:rsidRDefault="00204F63" w:rsidP="00204F63">
      <w:pPr>
        <w:pStyle w:val="ListParagraph"/>
        <w:spacing w:after="0"/>
        <w:ind w:hanging="810"/>
        <w:jc w:val="both"/>
        <w:rPr>
          <w:rFonts w:ascii="Times New Roman" w:hAnsi="Times New Roman" w:cs="Times New Roman"/>
          <w:b/>
          <w:sz w:val="24"/>
          <w:szCs w:val="24"/>
        </w:rPr>
      </w:pPr>
      <w:proofErr w:type="gramStart"/>
      <w:r w:rsidRPr="007F2766">
        <w:rPr>
          <w:rFonts w:ascii="Times New Roman" w:hAnsi="Times New Roman" w:cs="Times New Roman"/>
          <w:b/>
          <w:sz w:val="24"/>
          <w:szCs w:val="24"/>
        </w:rPr>
        <w:lastRenderedPageBreak/>
        <w:t>1.</w:t>
      </w:r>
      <w:r w:rsidR="007F2766" w:rsidRPr="007F2766">
        <w:rPr>
          <w:rFonts w:ascii="Times New Roman" w:hAnsi="Times New Roman" w:cs="Times New Roman"/>
          <w:b/>
          <w:sz w:val="24"/>
          <w:szCs w:val="24"/>
        </w:rPr>
        <w:t>2</w:t>
      </w:r>
      <w:r w:rsidRPr="007F2766">
        <w:rPr>
          <w:rFonts w:ascii="Times New Roman" w:hAnsi="Times New Roman" w:cs="Times New Roman"/>
          <w:b/>
          <w:sz w:val="24"/>
          <w:szCs w:val="24"/>
        </w:rPr>
        <w:t>.1  Suzuki</w:t>
      </w:r>
      <w:proofErr w:type="gramEnd"/>
      <w:r w:rsidRPr="007F2766">
        <w:rPr>
          <w:rFonts w:ascii="Times New Roman" w:hAnsi="Times New Roman" w:cs="Times New Roman"/>
          <w:b/>
          <w:sz w:val="24"/>
          <w:szCs w:val="24"/>
        </w:rPr>
        <w:t>-Miyaura cross coupling</w:t>
      </w:r>
    </w:p>
    <w:p w14:paraId="45F0DE99" w14:textId="77777777" w:rsidR="00204F63" w:rsidRPr="00E73FE1" w:rsidRDefault="00204F63" w:rsidP="00204F63">
      <w:pPr>
        <w:spacing w:after="0"/>
        <w:jc w:val="both"/>
        <w:rPr>
          <w:rFonts w:ascii="Times New Roman" w:hAnsi="Times New Roman" w:cs="Times New Roman"/>
          <w:sz w:val="24"/>
          <w:szCs w:val="24"/>
        </w:rPr>
      </w:pPr>
    </w:p>
    <w:p w14:paraId="44986F38" w14:textId="77777777" w:rsidR="00204F63" w:rsidRDefault="00204F63" w:rsidP="00204F63">
      <w:pPr>
        <w:spacing w:after="0"/>
        <w:jc w:val="center"/>
        <w:rPr>
          <w:rFonts w:ascii="Times New Roman" w:hAnsi="Times New Roman" w:cs="Times New Roman"/>
          <w:sz w:val="24"/>
          <w:szCs w:val="24"/>
        </w:rPr>
      </w:pPr>
      <w:r w:rsidRPr="00E73FE1">
        <w:rPr>
          <w:rFonts w:ascii="Times New Roman" w:hAnsi="Times New Roman" w:cs="Times New Roman"/>
          <w:sz w:val="24"/>
          <w:szCs w:val="24"/>
        </w:rPr>
        <w:object w:dxaOrig="8577" w:dyaOrig="1587" w14:anchorId="2D3E25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22.9pt;height:78.65pt" o:ole="">
            <v:imagedata r:id="rId8" o:title=""/>
          </v:shape>
          <o:OLEObject Type="Embed" ProgID="ChemDraw.Document.6.0" ShapeID="_x0000_i1028" DrawAspect="Content" ObjectID="_1623681116" r:id="rId9"/>
        </w:object>
      </w:r>
    </w:p>
    <w:p w14:paraId="26EF96CE" w14:textId="77777777" w:rsidR="00204F63" w:rsidRDefault="00204F63" w:rsidP="00FC2FDE">
      <w:pPr>
        <w:spacing w:after="0"/>
        <w:jc w:val="both"/>
        <w:rPr>
          <w:rFonts w:ascii="Times New Roman" w:hAnsi="Times New Roman" w:cs="Times New Roman"/>
          <w:sz w:val="24"/>
          <w:szCs w:val="24"/>
        </w:rPr>
      </w:pPr>
      <w:r w:rsidRPr="009212DE">
        <w:rPr>
          <w:rFonts w:ascii="Times New Roman" w:hAnsi="Times New Roman" w:cs="Times New Roman"/>
          <w:b/>
          <w:sz w:val="24"/>
          <w:szCs w:val="24"/>
        </w:rPr>
        <w:t xml:space="preserve">Scheme </w:t>
      </w:r>
      <w:r w:rsidR="00CE5F26">
        <w:rPr>
          <w:rFonts w:ascii="Times New Roman" w:hAnsi="Times New Roman" w:cs="Times New Roman"/>
          <w:b/>
          <w:sz w:val="24"/>
          <w:szCs w:val="24"/>
        </w:rPr>
        <w:t>1</w:t>
      </w:r>
      <w:r w:rsidRPr="00E73FE1">
        <w:rPr>
          <w:rFonts w:ascii="Times New Roman" w:hAnsi="Times New Roman" w:cs="Times New Roman"/>
          <w:sz w:val="24"/>
          <w:szCs w:val="24"/>
        </w:rPr>
        <w:t>.</w:t>
      </w:r>
      <w:r w:rsidRPr="00FD5D4F">
        <w:rPr>
          <w:rFonts w:ascii="Times New Roman" w:hAnsi="Times New Roman" w:cs="Times New Roman"/>
          <w:i/>
          <w:sz w:val="24"/>
          <w:szCs w:val="24"/>
        </w:rPr>
        <w:t>Suzuki-Miyaura coupling reaction with oriented and unoriented Au.</w:t>
      </w:r>
    </w:p>
    <w:p w14:paraId="5079200C" w14:textId="77777777" w:rsidR="00FC2FDE" w:rsidRPr="00FC2FDE" w:rsidRDefault="00FC2FDE" w:rsidP="00FC2FDE">
      <w:pPr>
        <w:spacing w:after="0"/>
        <w:jc w:val="both"/>
        <w:rPr>
          <w:rFonts w:ascii="Times New Roman" w:hAnsi="Times New Roman" w:cs="Times New Roman"/>
          <w:sz w:val="24"/>
          <w:szCs w:val="24"/>
        </w:rPr>
      </w:pPr>
      <w:r>
        <w:rPr>
          <w:rFonts w:ascii="Times New Roman" w:hAnsi="Times New Roman" w:cs="Times New Roman"/>
          <w:sz w:val="24"/>
          <w:szCs w:val="24"/>
        </w:rPr>
        <w:t xml:space="preserve"> Observations:</w:t>
      </w:r>
    </w:p>
    <w:p w14:paraId="51CF4393" w14:textId="77777777" w:rsidR="007F2766" w:rsidRDefault="00204F63" w:rsidP="007F2766">
      <w:pPr>
        <w:pStyle w:val="ListParagraph"/>
        <w:numPr>
          <w:ilvl w:val="0"/>
          <w:numId w:val="3"/>
        </w:numPr>
        <w:spacing w:after="0"/>
        <w:ind w:left="0" w:firstLine="567"/>
        <w:jc w:val="both"/>
        <w:rPr>
          <w:rFonts w:ascii="Times New Roman" w:hAnsi="Times New Roman" w:cs="Times New Roman"/>
          <w:sz w:val="24"/>
          <w:szCs w:val="24"/>
        </w:rPr>
      </w:pPr>
      <w:r w:rsidRPr="007F2766">
        <w:rPr>
          <w:rFonts w:ascii="Times New Roman" w:hAnsi="Times New Roman" w:cs="Times New Roman"/>
          <w:sz w:val="24"/>
          <w:szCs w:val="24"/>
        </w:rPr>
        <w:t>in our conditions it is not possible</w:t>
      </w:r>
      <w:r w:rsidR="00437F7D" w:rsidRPr="007F2766">
        <w:rPr>
          <w:rFonts w:ascii="Times New Roman" w:hAnsi="Times New Roman" w:cs="Times New Roman"/>
          <w:sz w:val="24"/>
          <w:szCs w:val="24"/>
        </w:rPr>
        <w:t xml:space="preserve"> </w:t>
      </w:r>
      <w:r w:rsidRPr="007F2766">
        <w:rPr>
          <w:rFonts w:ascii="Times New Roman" w:hAnsi="Times New Roman" w:cs="Times New Roman"/>
          <w:sz w:val="24"/>
          <w:szCs w:val="24"/>
        </w:rPr>
        <w:t>coupling of halobenzene or phenylboronic acid separately</w:t>
      </w:r>
      <w:r w:rsidR="00FC2FDE">
        <w:rPr>
          <w:rFonts w:ascii="Times New Roman" w:hAnsi="Times New Roman" w:cs="Times New Roman"/>
          <w:sz w:val="24"/>
          <w:szCs w:val="24"/>
        </w:rPr>
        <w:t>.</w:t>
      </w:r>
    </w:p>
    <w:p w14:paraId="176048BA" w14:textId="77777777" w:rsidR="007F2766" w:rsidRDefault="007F2766" w:rsidP="007F2766">
      <w:pPr>
        <w:pStyle w:val="ListParagraph"/>
        <w:numPr>
          <w:ilvl w:val="0"/>
          <w:numId w:val="3"/>
        </w:numPr>
        <w:spacing w:after="0"/>
        <w:ind w:left="0" w:firstLine="567"/>
        <w:jc w:val="both"/>
        <w:rPr>
          <w:rFonts w:ascii="Times New Roman" w:hAnsi="Times New Roman" w:cs="Times New Roman"/>
          <w:sz w:val="24"/>
          <w:szCs w:val="24"/>
        </w:rPr>
      </w:pPr>
      <w:r>
        <w:rPr>
          <w:rFonts w:ascii="Times New Roman" w:hAnsi="Times New Roman" w:cs="Times New Roman"/>
          <w:sz w:val="24"/>
          <w:szCs w:val="24"/>
        </w:rPr>
        <w:t>u</w:t>
      </w:r>
      <w:r w:rsidR="00204F63" w:rsidRPr="007F2766">
        <w:rPr>
          <w:rFonts w:ascii="Times New Roman" w:hAnsi="Times New Roman" w:cs="Times New Roman"/>
          <w:sz w:val="24"/>
          <w:szCs w:val="24"/>
        </w:rPr>
        <w:t xml:space="preserve">sing both of them, besides biphenyl that is the expected cross coupling product, formation of ortho- and para- isomers of halobiphenyl (Scheme 2) was also observed with different selectivity. </w:t>
      </w:r>
    </w:p>
    <w:p w14:paraId="63D2D7BE" w14:textId="77777777" w:rsidR="007F2766" w:rsidRDefault="00204F63" w:rsidP="007F2766">
      <w:pPr>
        <w:pStyle w:val="ListParagraph"/>
        <w:numPr>
          <w:ilvl w:val="0"/>
          <w:numId w:val="3"/>
        </w:numPr>
        <w:spacing w:after="0"/>
        <w:ind w:left="0" w:firstLine="567"/>
        <w:jc w:val="both"/>
        <w:rPr>
          <w:rFonts w:ascii="Times New Roman" w:hAnsi="Times New Roman" w:cs="Times New Roman"/>
          <w:sz w:val="24"/>
          <w:szCs w:val="24"/>
        </w:rPr>
      </w:pPr>
      <w:r w:rsidRPr="007F2766">
        <w:rPr>
          <w:rFonts w:ascii="Times New Roman" w:hAnsi="Times New Roman" w:cs="Times New Roman"/>
          <w:sz w:val="24"/>
          <w:szCs w:val="24"/>
        </w:rPr>
        <w:t xml:space="preserve">Au catalysts show remarkable catalytic activity, conversion and selectivity at final reaction time depending on the substrate. </w:t>
      </w:r>
    </w:p>
    <w:p w14:paraId="2AAB7B80" w14:textId="77777777" w:rsidR="007F2766" w:rsidRDefault="007F2766" w:rsidP="007F2766">
      <w:pPr>
        <w:pStyle w:val="ListParagraph"/>
        <w:numPr>
          <w:ilvl w:val="0"/>
          <w:numId w:val="3"/>
        </w:numPr>
        <w:spacing w:after="0"/>
        <w:ind w:left="0" w:firstLine="567"/>
        <w:jc w:val="both"/>
        <w:rPr>
          <w:rFonts w:ascii="Times New Roman" w:hAnsi="Times New Roman" w:cs="Times New Roman"/>
          <w:sz w:val="24"/>
          <w:szCs w:val="24"/>
        </w:rPr>
      </w:pPr>
      <w:r>
        <w:rPr>
          <w:rFonts w:ascii="Times New Roman" w:hAnsi="Times New Roman" w:cs="Times New Roman"/>
          <w:sz w:val="24"/>
          <w:szCs w:val="24"/>
        </w:rPr>
        <w:t>u</w:t>
      </w:r>
      <w:r w:rsidR="00204F63" w:rsidRPr="007F2766">
        <w:rPr>
          <w:rFonts w:ascii="Times New Roman" w:hAnsi="Times New Roman" w:cs="Times New Roman"/>
          <w:sz w:val="24"/>
          <w:szCs w:val="24"/>
        </w:rPr>
        <w:t xml:space="preserve">nexpectedly the reactivity of chlorobenzene was much higher than that of iodobenzene. </w:t>
      </w:r>
    </w:p>
    <w:p w14:paraId="0FADB16C" w14:textId="77777777" w:rsidR="007F2766" w:rsidRDefault="007F2766" w:rsidP="007F2766">
      <w:pPr>
        <w:pStyle w:val="ListParagraph"/>
        <w:numPr>
          <w:ilvl w:val="0"/>
          <w:numId w:val="3"/>
        </w:numPr>
        <w:spacing w:after="0"/>
        <w:ind w:left="0" w:firstLine="567"/>
        <w:jc w:val="both"/>
        <w:rPr>
          <w:rFonts w:ascii="Times New Roman" w:hAnsi="Times New Roman" w:cs="Times New Roman"/>
          <w:sz w:val="24"/>
          <w:szCs w:val="24"/>
        </w:rPr>
      </w:pPr>
      <w:r>
        <w:rPr>
          <w:rFonts w:ascii="Times New Roman" w:hAnsi="Times New Roman" w:cs="Times New Roman"/>
          <w:sz w:val="24"/>
          <w:szCs w:val="24"/>
        </w:rPr>
        <w:t>c</w:t>
      </w:r>
      <w:r w:rsidR="00204F63" w:rsidRPr="007F2766">
        <w:rPr>
          <w:rFonts w:ascii="Times New Roman" w:hAnsi="Times New Roman" w:cs="Times New Roman"/>
          <w:sz w:val="24"/>
          <w:szCs w:val="24"/>
        </w:rPr>
        <w:t xml:space="preserve">omparison between the catalytic performance of </w:t>
      </w:r>
      <m:oMath>
        <m:acc>
          <m:accPr>
            <m:chr m:val="̅"/>
            <m:ctrlPr>
              <w:rPr>
                <w:rFonts w:ascii="Cambria Math" w:hAnsi="Cambria Math" w:cs="Times New Roman"/>
                <w:i/>
                <w:sz w:val="24"/>
                <w:szCs w:val="24"/>
              </w:rPr>
            </m:ctrlPr>
          </m:accPr>
          <m:e>
            <m:r>
              <w:rPr>
                <w:rFonts w:ascii="Cambria Math" w:hAnsi="Cambria Math" w:cs="Times New Roman"/>
                <w:sz w:val="24"/>
                <w:szCs w:val="24"/>
              </w:rPr>
              <m:t>Au</m:t>
            </m:r>
          </m:e>
        </m:acc>
      </m:oMath>
      <w:r w:rsidR="00204F63" w:rsidRPr="007F2766">
        <w:rPr>
          <w:rFonts w:ascii="Times New Roman" w:hAnsi="Times New Roman" w:cs="Times New Roman"/>
          <w:sz w:val="24"/>
          <w:szCs w:val="24"/>
        </w:rPr>
        <w:t>/</w:t>
      </w:r>
      <w:r w:rsidR="00204F63" w:rsidRPr="007F2766">
        <w:rPr>
          <w:rFonts w:ascii="Times New Roman" w:hAnsi="Times New Roman" w:cs="Times New Roman"/>
          <w:i/>
          <w:sz w:val="24"/>
          <w:szCs w:val="24"/>
        </w:rPr>
        <w:t>fl-G</w:t>
      </w:r>
      <w:r w:rsidR="00204F63" w:rsidRPr="007F2766">
        <w:rPr>
          <w:rFonts w:ascii="Times New Roman" w:hAnsi="Times New Roman" w:cs="Times New Roman"/>
          <w:sz w:val="24"/>
          <w:szCs w:val="24"/>
        </w:rPr>
        <w:t xml:space="preserve"> and Au/G samples is somehow complicated by the fact that in the case of </w:t>
      </w:r>
      <m:oMath>
        <m:acc>
          <m:accPr>
            <m:chr m:val="̅"/>
            <m:ctrlPr>
              <w:rPr>
                <w:rFonts w:ascii="Cambria Math" w:hAnsi="Cambria Math" w:cs="Times New Roman"/>
                <w:i/>
                <w:sz w:val="24"/>
                <w:szCs w:val="24"/>
              </w:rPr>
            </m:ctrlPr>
          </m:accPr>
          <m:e>
            <m:r>
              <w:rPr>
                <w:rFonts w:ascii="Cambria Math" w:hAnsi="Cambria Math" w:cs="Times New Roman"/>
                <w:sz w:val="24"/>
                <w:szCs w:val="24"/>
              </w:rPr>
              <m:t>Au</m:t>
            </m:r>
          </m:e>
        </m:acc>
      </m:oMath>
      <w:r w:rsidR="00204F63" w:rsidRPr="007F2766">
        <w:rPr>
          <w:rFonts w:ascii="Times New Roman" w:hAnsi="Times New Roman" w:cs="Times New Roman"/>
          <w:sz w:val="24"/>
          <w:szCs w:val="24"/>
        </w:rPr>
        <w:t>/</w:t>
      </w:r>
      <w:r w:rsidR="00204F63" w:rsidRPr="007F2766">
        <w:rPr>
          <w:rFonts w:ascii="Times New Roman" w:hAnsi="Times New Roman" w:cs="Times New Roman"/>
          <w:i/>
          <w:sz w:val="24"/>
          <w:szCs w:val="24"/>
        </w:rPr>
        <w:t>fl-G</w:t>
      </w:r>
      <w:r w:rsidR="00204F63" w:rsidRPr="007F2766">
        <w:rPr>
          <w:rFonts w:ascii="Times New Roman" w:hAnsi="Times New Roman" w:cs="Times New Roman"/>
          <w:sz w:val="24"/>
          <w:szCs w:val="24"/>
        </w:rPr>
        <w:t xml:space="preserve"> the catalyst is a nanometric thick film deposited on quartz with an 1×1 cm</w:t>
      </w:r>
      <w:r w:rsidR="00204F63" w:rsidRPr="007F2766">
        <w:rPr>
          <w:rFonts w:ascii="Times New Roman" w:hAnsi="Times New Roman" w:cs="Times New Roman"/>
          <w:sz w:val="24"/>
          <w:szCs w:val="24"/>
          <w:vertAlign w:val="superscript"/>
        </w:rPr>
        <w:t>2</w:t>
      </w:r>
      <w:r w:rsidR="00204F63" w:rsidRPr="007F2766">
        <w:rPr>
          <w:rFonts w:ascii="Times New Roman" w:hAnsi="Times New Roman" w:cs="Times New Roman"/>
          <w:sz w:val="24"/>
          <w:szCs w:val="24"/>
        </w:rPr>
        <w:t xml:space="preserve"> area, while a mass of 10 mg of a powder dispersed on H</w:t>
      </w:r>
      <w:r w:rsidR="00204F63" w:rsidRPr="007F2766">
        <w:rPr>
          <w:rFonts w:ascii="Times New Roman" w:hAnsi="Times New Roman" w:cs="Times New Roman"/>
          <w:sz w:val="24"/>
          <w:szCs w:val="24"/>
          <w:vertAlign w:val="subscript"/>
        </w:rPr>
        <w:t>2</w:t>
      </w:r>
      <w:r w:rsidR="00204F63" w:rsidRPr="007F2766">
        <w:rPr>
          <w:rFonts w:ascii="Times New Roman" w:hAnsi="Times New Roman" w:cs="Times New Roman"/>
          <w:sz w:val="24"/>
          <w:szCs w:val="24"/>
        </w:rPr>
        <w:t xml:space="preserve">O was used for Au/G. </w:t>
      </w:r>
    </w:p>
    <w:p w14:paraId="157C407F" w14:textId="77777777" w:rsidR="000B3DCC" w:rsidRDefault="00204F63" w:rsidP="00204F63">
      <w:pPr>
        <w:pStyle w:val="ListParagraph"/>
        <w:numPr>
          <w:ilvl w:val="0"/>
          <w:numId w:val="3"/>
        </w:numPr>
        <w:spacing w:after="0"/>
        <w:ind w:left="0" w:firstLine="567"/>
        <w:jc w:val="both"/>
        <w:rPr>
          <w:rFonts w:ascii="Times New Roman" w:hAnsi="Times New Roman" w:cs="Times New Roman"/>
          <w:sz w:val="24"/>
          <w:szCs w:val="24"/>
        </w:rPr>
      </w:pPr>
      <w:r w:rsidRPr="007F2766">
        <w:rPr>
          <w:rFonts w:ascii="Times New Roman" w:hAnsi="Times New Roman" w:cs="Times New Roman"/>
          <w:sz w:val="24"/>
          <w:szCs w:val="24"/>
        </w:rPr>
        <w:t xml:space="preserve">It is proposed that the high activity of </w:t>
      </w:r>
      <m:oMath>
        <m:acc>
          <m:accPr>
            <m:chr m:val="̅"/>
            <m:ctrlPr>
              <w:rPr>
                <w:rFonts w:ascii="Cambria Math" w:hAnsi="Cambria Math" w:cs="Times New Roman"/>
                <w:i/>
                <w:sz w:val="24"/>
                <w:szCs w:val="24"/>
              </w:rPr>
            </m:ctrlPr>
          </m:accPr>
          <m:e>
            <m:r>
              <w:rPr>
                <w:rFonts w:ascii="Cambria Math" w:hAnsi="Cambria Math" w:cs="Times New Roman"/>
                <w:sz w:val="24"/>
                <w:szCs w:val="24"/>
              </w:rPr>
              <m:t>Au</m:t>
            </m:r>
          </m:e>
        </m:acc>
      </m:oMath>
      <w:r w:rsidRPr="007F2766">
        <w:rPr>
          <w:rFonts w:ascii="Times New Roman" w:hAnsi="Times New Roman" w:cs="Times New Roman"/>
          <w:sz w:val="24"/>
          <w:szCs w:val="24"/>
        </w:rPr>
        <w:t>/</w:t>
      </w:r>
      <w:r w:rsidRPr="007F2766">
        <w:rPr>
          <w:rFonts w:ascii="Times New Roman" w:hAnsi="Times New Roman" w:cs="Times New Roman"/>
          <w:i/>
          <w:sz w:val="24"/>
          <w:szCs w:val="24"/>
        </w:rPr>
        <w:t>fl-G</w:t>
      </w:r>
      <w:r w:rsidRPr="007F2766">
        <w:rPr>
          <w:rFonts w:ascii="Times New Roman" w:hAnsi="Times New Roman" w:cs="Times New Roman"/>
          <w:sz w:val="24"/>
          <w:szCs w:val="24"/>
        </w:rPr>
        <w:t xml:space="preserve"> arises from the strong Au nanoplatelet-graphene interaction. </w:t>
      </w:r>
    </w:p>
    <w:p w14:paraId="5AC30DD2" w14:textId="77777777" w:rsidR="00895164" w:rsidRPr="000B3DCC" w:rsidRDefault="000B3DCC" w:rsidP="000B3DCC">
      <w:pPr>
        <w:pStyle w:val="ListParagraph"/>
        <w:spacing w:after="0"/>
        <w:ind w:left="0" w:firstLine="567"/>
        <w:jc w:val="both"/>
        <w:rPr>
          <w:rFonts w:ascii="Times New Roman" w:hAnsi="Times New Roman" w:cs="Times New Roman"/>
          <w:sz w:val="24"/>
          <w:szCs w:val="24"/>
        </w:rPr>
      </w:pPr>
      <w:r w:rsidRPr="000B3DCC">
        <w:rPr>
          <w:rFonts w:ascii="Times New Roman" w:hAnsi="Times New Roman" w:cs="Times New Roman"/>
          <w:iCs/>
          <w:sz w:val="24"/>
          <w:szCs w:val="24"/>
        </w:rPr>
        <w:t>It has been found that the basic character of the catalyst can be further increased by doping with nitrogen atoms.</w:t>
      </w:r>
      <w:r>
        <w:rPr>
          <w:rFonts w:ascii="Times New Roman" w:hAnsi="Times New Roman" w:cs="Times New Roman"/>
          <w:iCs/>
          <w:sz w:val="24"/>
          <w:szCs w:val="24"/>
        </w:rPr>
        <w:t xml:space="preserve"> Therefore, we performed tests using oriented and unoriented Au/GN catalysts, without a base, in order to eliminate undesirable inorganic by-products, but the reaction did not take place, due to the catalyst not being basic enough.</w:t>
      </w:r>
    </w:p>
    <w:p w14:paraId="07F60849" w14:textId="77777777" w:rsidR="00204F63" w:rsidRPr="000B3DCC" w:rsidRDefault="00204F63" w:rsidP="000B3DCC">
      <w:pPr>
        <w:spacing w:after="0"/>
        <w:jc w:val="both"/>
        <w:rPr>
          <w:rFonts w:ascii="Times New Roman" w:hAnsi="Times New Roman" w:cs="Times New Roman"/>
          <w:sz w:val="24"/>
          <w:szCs w:val="24"/>
        </w:rPr>
      </w:pPr>
      <w:r>
        <w:rPr>
          <w:rFonts w:ascii="Times New Roman" w:hAnsi="Times New Roman" w:cs="Times New Roman"/>
          <w:sz w:val="24"/>
          <w:szCs w:val="24"/>
        </w:rPr>
        <w:tab/>
      </w:r>
      <w:r w:rsidRPr="000B3DCC">
        <w:rPr>
          <w:rFonts w:ascii="Times New Roman" w:hAnsi="Times New Roman" w:cs="Times New Roman"/>
          <w:sz w:val="24"/>
          <w:szCs w:val="24"/>
        </w:rPr>
        <w:t>Our results have shown that Au particles supported on G are able to promote Suzuki-Miyaura coupling in where chlorobenzene exhibits much higher reactivity than for iodobenzene.</w:t>
      </w:r>
    </w:p>
    <w:p w14:paraId="04A88794" w14:textId="77777777" w:rsidR="008E1D33" w:rsidRPr="000B3DCC" w:rsidRDefault="00204F63" w:rsidP="00204F63">
      <w:pPr>
        <w:jc w:val="both"/>
        <w:rPr>
          <w:rFonts w:ascii="Times New Roman" w:hAnsi="Times New Roman" w:cs="Times New Roman"/>
          <w:sz w:val="24"/>
          <w:szCs w:val="24"/>
        </w:rPr>
      </w:pPr>
      <w:r w:rsidRPr="000B3DCC">
        <w:rPr>
          <w:rFonts w:ascii="Times New Roman" w:hAnsi="Times New Roman" w:cs="Times New Roman"/>
          <w:sz w:val="24"/>
          <w:szCs w:val="24"/>
        </w:rPr>
        <w:t>In the following we investigate from theoretical point of view the interaction of reactant molecules with the proposed surface models for the obtained nanoparticles.</w:t>
      </w:r>
    </w:p>
    <w:p w14:paraId="5065EEF0" w14:textId="77777777" w:rsidR="008E1D33" w:rsidRPr="00E23A38" w:rsidRDefault="008E1D33">
      <w:pPr>
        <w:rPr>
          <w:rFonts w:ascii="Times New Roman" w:hAnsi="Times New Roman" w:cs="Times New Roman"/>
          <w:b/>
          <w:sz w:val="24"/>
          <w:szCs w:val="24"/>
        </w:rPr>
      </w:pPr>
      <w:r w:rsidRPr="00E23A38">
        <w:rPr>
          <w:rFonts w:ascii="Times New Roman" w:hAnsi="Times New Roman" w:cs="Times New Roman"/>
          <w:b/>
          <w:sz w:val="24"/>
          <w:szCs w:val="24"/>
        </w:rPr>
        <w:t>2. Co</w:t>
      </w:r>
      <w:r w:rsidR="001B4EF1" w:rsidRPr="00E23A38">
        <w:rPr>
          <w:rFonts w:ascii="Times New Roman" w:hAnsi="Times New Roman" w:cs="Times New Roman"/>
          <w:b/>
          <w:sz w:val="24"/>
          <w:szCs w:val="24"/>
        </w:rPr>
        <w:t>m</w:t>
      </w:r>
      <w:r w:rsidRPr="00E23A38">
        <w:rPr>
          <w:rFonts w:ascii="Times New Roman" w:hAnsi="Times New Roman" w:cs="Times New Roman"/>
          <w:b/>
          <w:sz w:val="24"/>
          <w:szCs w:val="24"/>
        </w:rPr>
        <w:t>putational section</w:t>
      </w:r>
    </w:p>
    <w:p w14:paraId="718C5389" w14:textId="201E3190" w:rsidR="009F683F" w:rsidRPr="00E23A38" w:rsidRDefault="00CA33A3" w:rsidP="00125C49">
      <w:pPr>
        <w:jc w:val="both"/>
        <w:rPr>
          <w:rFonts w:ascii="Times New Roman" w:hAnsi="Times New Roman" w:cs="Times New Roman"/>
          <w:b/>
          <w:sz w:val="24"/>
          <w:szCs w:val="24"/>
        </w:rPr>
      </w:pPr>
      <w:r w:rsidRPr="00E23A38">
        <w:rPr>
          <w:rFonts w:ascii="Times New Roman" w:hAnsi="Times New Roman" w:cs="Times New Roman"/>
          <w:b/>
          <w:sz w:val="24"/>
          <w:szCs w:val="24"/>
        </w:rPr>
        <w:t xml:space="preserve">2.1 </w:t>
      </w:r>
      <w:r w:rsidRPr="00E23A38">
        <w:rPr>
          <w:rFonts w:ascii="Times New Roman" w:hAnsi="Times New Roman" w:cs="Times New Roman"/>
          <w:b/>
          <w:sz w:val="24"/>
          <w:szCs w:val="24"/>
        </w:rPr>
        <w:t xml:space="preserve">Interaction of Br/Cl/IC6H5 with </w:t>
      </w:r>
      <w:r w:rsidRPr="00E23A38">
        <w:rPr>
          <w:rFonts w:ascii="Times New Roman" w:hAnsi="Times New Roman" w:cs="Times New Roman"/>
          <w:b/>
          <w:sz w:val="24"/>
          <w:szCs w:val="24"/>
        </w:rPr>
        <w:t>gold surfaces (</w:t>
      </w:r>
      <w:r w:rsidRPr="00E23A38">
        <w:rPr>
          <w:rFonts w:ascii="Times New Roman" w:hAnsi="Times New Roman" w:cs="Times New Roman"/>
          <w:b/>
          <w:sz w:val="24"/>
          <w:szCs w:val="24"/>
        </w:rPr>
        <w:t>gold nanoparticles un</w:t>
      </w:r>
      <w:r w:rsidRPr="00E23A38">
        <w:rPr>
          <w:rFonts w:ascii="Times New Roman" w:hAnsi="Times New Roman" w:cs="Times New Roman"/>
          <w:b/>
          <w:sz w:val="24"/>
          <w:szCs w:val="24"/>
        </w:rPr>
        <w:t>su</w:t>
      </w:r>
      <w:r w:rsidRPr="00E23A38">
        <w:rPr>
          <w:rFonts w:ascii="Times New Roman" w:hAnsi="Times New Roman" w:cs="Times New Roman"/>
          <w:b/>
          <w:sz w:val="24"/>
          <w:szCs w:val="24"/>
        </w:rPr>
        <w:t>pported</w:t>
      </w:r>
      <w:r w:rsidRPr="00E23A38">
        <w:rPr>
          <w:rFonts w:ascii="Times New Roman" w:hAnsi="Times New Roman" w:cs="Times New Roman"/>
          <w:b/>
          <w:sz w:val="24"/>
          <w:szCs w:val="24"/>
        </w:rPr>
        <w:t xml:space="preserve">/graphene </w:t>
      </w:r>
      <w:r w:rsidR="00125C49" w:rsidRPr="00E23A38">
        <w:rPr>
          <w:rFonts w:ascii="Times New Roman" w:hAnsi="Times New Roman" w:cs="Times New Roman"/>
          <w:b/>
          <w:sz w:val="24"/>
          <w:szCs w:val="24"/>
        </w:rPr>
        <w:t>clusters on</w:t>
      </w:r>
      <w:r w:rsidRPr="00E23A38">
        <w:rPr>
          <w:rFonts w:ascii="Times New Roman" w:hAnsi="Times New Roman" w:cs="Times New Roman"/>
          <w:b/>
          <w:sz w:val="24"/>
          <w:szCs w:val="24"/>
        </w:rPr>
        <w:t xml:space="preserve"> undefected graphene</w:t>
      </w:r>
      <w:r w:rsidRPr="00E23A38">
        <w:rPr>
          <w:rFonts w:ascii="Times New Roman" w:hAnsi="Times New Roman" w:cs="Times New Roman"/>
          <w:b/>
          <w:sz w:val="24"/>
          <w:szCs w:val="24"/>
        </w:rPr>
        <w:t>)</w:t>
      </w:r>
      <w:r w:rsidRPr="00E23A38">
        <w:rPr>
          <w:rFonts w:ascii="Times New Roman" w:hAnsi="Times New Roman" w:cs="Times New Roman"/>
          <w:b/>
          <w:sz w:val="24"/>
          <w:szCs w:val="24"/>
        </w:rPr>
        <w:t xml:space="preserve"> as a step of Suzuki-Myiaura/Ullman/Buchwald cross coupling reactions</w:t>
      </w:r>
    </w:p>
    <w:p w14:paraId="41601769" w14:textId="53054649" w:rsidR="009A1413" w:rsidRPr="00E23A38" w:rsidRDefault="009A1413" w:rsidP="00125C49">
      <w:pPr>
        <w:jc w:val="both"/>
        <w:rPr>
          <w:rFonts w:ascii="Times New Roman" w:hAnsi="Times New Roman" w:cs="Times New Roman"/>
          <w:b/>
          <w:sz w:val="24"/>
          <w:szCs w:val="24"/>
        </w:rPr>
      </w:pPr>
      <w:r w:rsidRPr="00E23A38">
        <w:rPr>
          <w:rFonts w:ascii="Times New Roman" w:hAnsi="Times New Roman" w:cs="Times New Roman"/>
          <w:b/>
          <w:sz w:val="24"/>
          <w:szCs w:val="24"/>
        </w:rPr>
        <w:tab/>
        <w:t>2.1.1 Gold nanoplatele</w:t>
      </w:r>
      <w:r w:rsidR="00E23A38" w:rsidRPr="00E23A38">
        <w:rPr>
          <w:rFonts w:ascii="Times New Roman" w:hAnsi="Times New Roman" w:cs="Times New Roman"/>
          <w:b/>
          <w:sz w:val="24"/>
          <w:szCs w:val="24"/>
        </w:rPr>
        <w:t>t</w:t>
      </w:r>
      <w:r w:rsidRPr="00E23A38">
        <w:rPr>
          <w:rFonts w:ascii="Times New Roman" w:hAnsi="Times New Roman" w:cs="Times New Roman"/>
          <w:b/>
          <w:sz w:val="24"/>
          <w:szCs w:val="24"/>
        </w:rPr>
        <w:t xml:space="preserve"> (truncated octahedron)</w:t>
      </w:r>
    </w:p>
    <w:p w14:paraId="59586F6C" w14:textId="1750E5C9" w:rsidR="0087473C" w:rsidRPr="00E23A38" w:rsidRDefault="00CA33A3" w:rsidP="005D036A">
      <w:pPr>
        <w:jc w:val="both"/>
        <w:rPr>
          <w:rFonts w:ascii="Times New Roman" w:hAnsi="Times New Roman" w:cs="Times New Roman"/>
          <w:bCs/>
          <w:sz w:val="24"/>
          <w:szCs w:val="24"/>
        </w:rPr>
      </w:pPr>
      <w:r w:rsidRPr="00E23A38">
        <w:rPr>
          <w:rFonts w:ascii="Times New Roman" w:hAnsi="Times New Roman" w:cs="Times New Roman"/>
          <w:bCs/>
          <w:sz w:val="24"/>
          <w:szCs w:val="24"/>
        </w:rPr>
        <w:tab/>
        <w:t>The large nanoplatelets obtained in experiments were simulated using density functional theory (DFT) implemented in GPAW [</w:t>
      </w:r>
      <w:r w:rsidR="00E23A38">
        <w:rPr>
          <w:rFonts w:ascii="Times New Roman" w:hAnsi="Times New Roman" w:cs="Times New Roman"/>
          <w:bCs/>
          <w:sz w:val="24"/>
          <w:szCs w:val="24"/>
        </w:rPr>
        <w:t>4</w:t>
      </w:r>
      <w:r w:rsidR="00E23A38" w:rsidRPr="00E23A38">
        <w:rPr>
          <w:rFonts w:ascii="Times New Roman" w:hAnsi="Times New Roman" w:cs="Times New Roman"/>
          <w:bCs/>
          <w:sz w:val="24"/>
          <w:szCs w:val="24"/>
        </w:rPr>
        <w:t>]</w:t>
      </w:r>
      <w:r w:rsidRPr="00E23A38">
        <w:rPr>
          <w:rFonts w:ascii="Times New Roman" w:hAnsi="Times New Roman" w:cs="Times New Roman"/>
          <w:bCs/>
          <w:sz w:val="24"/>
          <w:szCs w:val="24"/>
        </w:rPr>
        <w:t xml:space="preserve"> software, by using surface models for the edge between </w:t>
      </w:r>
      <w:r w:rsidRPr="00E23A38">
        <w:rPr>
          <w:rFonts w:ascii="Times New Roman" w:hAnsi="Times New Roman" w:cs="Times New Roman"/>
          <w:bCs/>
          <w:sz w:val="24"/>
          <w:szCs w:val="24"/>
        </w:rPr>
        <w:lastRenderedPageBreak/>
        <w:t xml:space="preserve">the microfacets of a truncated octahedron (eg.: (111)/(111) and (111)/(100)) including the facets of this </w:t>
      </w:r>
      <w:r w:rsidR="00F1494D" w:rsidRPr="00E23A38">
        <w:rPr>
          <w:rFonts w:ascii="Times New Roman" w:hAnsi="Times New Roman" w:cs="Times New Roman"/>
          <w:bCs/>
          <w:sz w:val="24"/>
          <w:szCs w:val="24"/>
        </w:rPr>
        <w:t xml:space="preserve">type of </w:t>
      </w:r>
      <w:r w:rsidRPr="00E23A38">
        <w:rPr>
          <w:rFonts w:ascii="Times New Roman" w:hAnsi="Times New Roman" w:cs="Times New Roman"/>
          <w:bCs/>
          <w:sz w:val="24"/>
          <w:szCs w:val="24"/>
        </w:rPr>
        <w:t>nanoparticle ((111) and (100))</w:t>
      </w:r>
      <w:r w:rsidR="0029068F" w:rsidRPr="00E23A38">
        <w:rPr>
          <w:rFonts w:ascii="Times New Roman" w:hAnsi="Times New Roman" w:cs="Times New Roman"/>
          <w:bCs/>
          <w:sz w:val="24"/>
          <w:szCs w:val="24"/>
        </w:rPr>
        <w:t xml:space="preserve"> (see in Figure 1 the shape of  truncated octahedron</w:t>
      </w:r>
      <w:r w:rsidR="00F1494D" w:rsidRPr="00E23A38">
        <w:rPr>
          <w:rFonts w:ascii="Times New Roman" w:hAnsi="Times New Roman" w:cs="Times New Roman"/>
          <w:bCs/>
          <w:sz w:val="24"/>
          <w:szCs w:val="24"/>
        </w:rPr>
        <w:t>,</w:t>
      </w:r>
      <w:r w:rsidR="0029068F" w:rsidRPr="00E23A38">
        <w:rPr>
          <w:rFonts w:ascii="Times New Roman" w:hAnsi="Times New Roman" w:cs="Times New Roman"/>
          <w:bCs/>
          <w:sz w:val="24"/>
          <w:szCs w:val="24"/>
        </w:rPr>
        <w:t xml:space="preserve"> its edges and the surface models used in calculations)</w:t>
      </w:r>
      <w:r w:rsidRPr="00E23A38">
        <w:rPr>
          <w:rFonts w:ascii="Times New Roman" w:hAnsi="Times New Roman" w:cs="Times New Roman"/>
          <w:bCs/>
          <w:sz w:val="24"/>
          <w:szCs w:val="24"/>
        </w:rPr>
        <w:t>.</w:t>
      </w:r>
    </w:p>
    <w:p w14:paraId="0DA5D9F8" w14:textId="773FDECB" w:rsidR="00844627" w:rsidRPr="00E23A38" w:rsidRDefault="00844627" w:rsidP="00844627">
      <w:pPr>
        <w:pStyle w:val="EndNoteBibliography"/>
        <w:spacing w:after="0" w:line="276" w:lineRule="auto"/>
        <w:ind w:firstLine="720"/>
        <w:rPr>
          <w:rFonts w:ascii="Times New Roman" w:hAnsi="Times New Roman" w:cs="Times New Roman"/>
          <w:sz w:val="24"/>
          <w:szCs w:val="24"/>
        </w:rPr>
      </w:pPr>
      <w:r w:rsidRPr="00E23A38">
        <w:rPr>
          <w:rFonts w:ascii="Times New Roman" w:hAnsi="Times New Roman" w:cs="Times New Roman"/>
          <w:sz w:val="24"/>
          <w:szCs w:val="24"/>
        </w:rPr>
        <w:t>Adsorption energies ΔE</w:t>
      </w:r>
      <w:r w:rsidRPr="00E23A38">
        <w:rPr>
          <w:rFonts w:ascii="Times New Roman" w:hAnsi="Times New Roman" w:cs="Times New Roman"/>
          <w:sz w:val="24"/>
          <w:szCs w:val="24"/>
          <w:vertAlign w:val="subscript"/>
        </w:rPr>
        <w:t>ads</w:t>
      </w:r>
      <w:r w:rsidRPr="00E23A38">
        <w:rPr>
          <w:rFonts w:ascii="Times New Roman" w:hAnsi="Times New Roman" w:cs="Times New Roman"/>
          <w:sz w:val="24"/>
          <w:szCs w:val="24"/>
        </w:rPr>
        <w:t xml:space="preserve"> were calculated as the difference between the total energy of the gold−molecule complex and the total energies of the gold surfaces and the molecule </w:t>
      </w:r>
      <w:r w:rsidR="00F1494D" w:rsidRPr="00E23A38">
        <w:rPr>
          <w:rFonts w:ascii="Times New Roman" w:hAnsi="Times New Roman" w:cs="Times New Roman"/>
          <w:sz w:val="24"/>
          <w:szCs w:val="24"/>
        </w:rPr>
        <w:t xml:space="preserve">calculated </w:t>
      </w:r>
      <w:r w:rsidRPr="00E23A38">
        <w:rPr>
          <w:rFonts w:ascii="Times New Roman" w:hAnsi="Times New Roman" w:cs="Times New Roman"/>
          <w:sz w:val="24"/>
          <w:szCs w:val="24"/>
        </w:rPr>
        <w:t>separately</w:t>
      </w:r>
      <w:r w:rsidRPr="00E23A38">
        <w:rPr>
          <w:rFonts w:ascii="Times New Roman" w:hAnsi="Times New Roman" w:cs="Times New Roman"/>
          <w:sz w:val="24"/>
          <w:szCs w:val="24"/>
        </w:rPr>
        <w:t xml:space="preserve"> (in vacuum)</w:t>
      </w:r>
      <w:r w:rsidRPr="00E23A38">
        <w:rPr>
          <w:rFonts w:ascii="Times New Roman" w:hAnsi="Times New Roman" w:cs="Times New Roman"/>
          <w:sz w:val="24"/>
          <w:szCs w:val="24"/>
        </w:rPr>
        <w:t>:</w:t>
      </w:r>
    </w:p>
    <w:p w14:paraId="2EA7A515" w14:textId="5AD5DB83" w:rsidR="00844627" w:rsidRPr="00E23A38" w:rsidRDefault="00844627" w:rsidP="00844627">
      <w:pPr>
        <w:pStyle w:val="EndNoteBibliography"/>
        <w:spacing w:after="0" w:line="276" w:lineRule="auto"/>
        <w:rPr>
          <w:rFonts w:ascii="Times New Roman" w:hAnsi="Times New Roman" w:cs="Times New Roman"/>
          <w:sz w:val="24"/>
          <w:szCs w:val="24"/>
        </w:rPr>
      </w:pPr>
      <w:r w:rsidRPr="00E23A38">
        <w:rPr>
          <w:rFonts w:ascii="Times New Roman" w:hAnsi="Times New Roman" w:cs="Times New Roman"/>
          <w:i/>
          <w:iCs/>
          <w:sz w:val="24"/>
          <w:szCs w:val="24"/>
        </w:rPr>
        <w:t>ΔE</w:t>
      </w:r>
      <w:r w:rsidRPr="00E23A38">
        <w:rPr>
          <w:rFonts w:ascii="Times New Roman" w:hAnsi="Times New Roman" w:cs="Times New Roman"/>
          <w:sz w:val="24"/>
          <w:szCs w:val="24"/>
          <w:vertAlign w:val="subscript"/>
        </w:rPr>
        <w:t>ads</w:t>
      </w:r>
      <w:r w:rsidRPr="00E23A38">
        <w:rPr>
          <w:rFonts w:ascii="Times New Roman" w:hAnsi="Times New Roman" w:cs="Times New Roman"/>
          <w:sz w:val="24"/>
          <w:szCs w:val="24"/>
        </w:rPr>
        <w:t xml:space="preserve"> = </w:t>
      </w:r>
      <w:r w:rsidRPr="00E23A38">
        <w:rPr>
          <w:rFonts w:ascii="Times New Roman" w:hAnsi="Times New Roman" w:cs="Times New Roman"/>
          <w:i/>
          <w:iCs/>
          <w:sz w:val="24"/>
          <w:szCs w:val="24"/>
        </w:rPr>
        <w:t>E</w:t>
      </w:r>
      <w:r w:rsidRPr="00E23A38">
        <w:rPr>
          <w:rFonts w:ascii="Times New Roman" w:hAnsi="Times New Roman" w:cs="Times New Roman"/>
          <w:sz w:val="24"/>
          <w:szCs w:val="24"/>
        </w:rPr>
        <w:t xml:space="preserve">(Au−molecule) − </w:t>
      </w:r>
      <w:r w:rsidRPr="00E23A38">
        <w:rPr>
          <w:rFonts w:ascii="Times New Roman" w:hAnsi="Times New Roman" w:cs="Times New Roman"/>
          <w:i/>
          <w:iCs/>
          <w:sz w:val="24"/>
          <w:szCs w:val="24"/>
        </w:rPr>
        <w:t>E</w:t>
      </w:r>
      <w:r w:rsidRPr="00E23A38">
        <w:rPr>
          <w:rFonts w:ascii="Times New Roman" w:hAnsi="Times New Roman" w:cs="Times New Roman"/>
          <w:sz w:val="24"/>
          <w:szCs w:val="24"/>
        </w:rPr>
        <w:t xml:space="preserve">(Au) − </w:t>
      </w:r>
      <w:r w:rsidRPr="00E23A38">
        <w:rPr>
          <w:rFonts w:ascii="Times New Roman" w:hAnsi="Times New Roman" w:cs="Times New Roman"/>
          <w:i/>
          <w:iCs/>
          <w:sz w:val="24"/>
          <w:szCs w:val="24"/>
        </w:rPr>
        <w:t>E</w:t>
      </w:r>
      <w:r w:rsidRPr="00E23A38">
        <w:rPr>
          <w:rFonts w:ascii="Times New Roman" w:hAnsi="Times New Roman" w:cs="Times New Roman"/>
          <w:sz w:val="24"/>
          <w:szCs w:val="24"/>
        </w:rPr>
        <w:t>(molecule)</w:t>
      </w:r>
      <w:r w:rsidRPr="00E23A38">
        <w:rPr>
          <w:rFonts w:ascii="Times New Roman" w:hAnsi="Times New Roman" w:cs="Times New Roman"/>
          <w:sz w:val="24"/>
          <w:szCs w:val="24"/>
        </w:rPr>
        <w:tab/>
      </w:r>
      <w:r w:rsidRPr="00E23A38">
        <w:rPr>
          <w:rFonts w:ascii="Times New Roman" w:hAnsi="Times New Roman" w:cs="Times New Roman"/>
          <w:sz w:val="24"/>
          <w:szCs w:val="24"/>
        </w:rPr>
        <w:tab/>
      </w:r>
      <w:r w:rsidRPr="00E23A38">
        <w:rPr>
          <w:rFonts w:ascii="Times New Roman" w:hAnsi="Times New Roman" w:cs="Times New Roman"/>
          <w:sz w:val="24"/>
          <w:szCs w:val="24"/>
        </w:rPr>
        <w:tab/>
      </w:r>
      <w:r w:rsidRPr="00E23A38">
        <w:rPr>
          <w:rFonts w:ascii="Times New Roman" w:hAnsi="Times New Roman" w:cs="Times New Roman"/>
          <w:sz w:val="24"/>
          <w:szCs w:val="24"/>
        </w:rPr>
        <w:tab/>
      </w:r>
      <w:r w:rsidRPr="00E23A38">
        <w:rPr>
          <w:rFonts w:ascii="Times New Roman" w:hAnsi="Times New Roman" w:cs="Times New Roman"/>
          <w:sz w:val="24"/>
          <w:szCs w:val="24"/>
        </w:rPr>
        <w:tab/>
      </w:r>
      <w:r w:rsidRPr="00E23A38">
        <w:rPr>
          <w:rFonts w:ascii="Times New Roman" w:hAnsi="Times New Roman" w:cs="Times New Roman"/>
          <w:sz w:val="24"/>
          <w:szCs w:val="24"/>
        </w:rPr>
        <w:tab/>
      </w:r>
      <w:r w:rsidR="005D036A" w:rsidRPr="00E23A38">
        <w:rPr>
          <w:rFonts w:ascii="Times New Roman" w:hAnsi="Times New Roman" w:cs="Times New Roman"/>
          <w:sz w:val="24"/>
          <w:szCs w:val="24"/>
        </w:rPr>
        <w:t xml:space="preserve">  </w:t>
      </w:r>
      <w:r w:rsidRPr="00E23A38">
        <w:rPr>
          <w:rFonts w:ascii="Times New Roman" w:hAnsi="Times New Roman" w:cs="Times New Roman"/>
          <w:sz w:val="24"/>
          <w:szCs w:val="24"/>
        </w:rPr>
        <w:t>(1)</w:t>
      </w:r>
    </w:p>
    <w:p w14:paraId="7074F3FD" w14:textId="3AC5AEC5" w:rsidR="00844627" w:rsidRPr="00E23A38" w:rsidRDefault="00844627" w:rsidP="00844627">
      <w:pPr>
        <w:pStyle w:val="EndNoteBibliography"/>
        <w:spacing w:after="0" w:line="276" w:lineRule="auto"/>
        <w:ind w:firstLine="720"/>
        <w:rPr>
          <w:rFonts w:ascii="Times New Roman" w:hAnsi="Times New Roman" w:cs="Times New Roman"/>
          <w:sz w:val="24"/>
          <w:szCs w:val="24"/>
        </w:rPr>
      </w:pPr>
      <w:r w:rsidRPr="00E23A38">
        <w:rPr>
          <w:rFonts w:ascii="Times New Roman" w:hAnsi="Times New Roman" w:cs="Times New Roman"/>
          <w:sz w:val="24"/>
          <w:szCs w:val="24"/>
        </w:rPr>
        <w:t xml:space="preserve">Similarly </w:t>
      </w:r>
      <w:r w:rsidRPr="00E23A38">
        <w:rPr>
          <w:rFonts w:ascii="Times New Roman" w:hAnsi="Times New Roman" w:cs="Times New Roman"/>
          <w:sz w:val="24"/>
          <w:szCs w:val="24"/>
        </w:rPr>
        <w:t>are</w:t>
      </w:r>
      <w:r w:rsidRPr="00E23A38">
        <w:rPr>
          <w:rFonts w:ascii="Times New Roman" w:hAnsi="Times New Roman" w:cs="Times New Roman"/>
          <w:sz w:val="24"/>
          <w:szCs w:val="24"/>
        </w:rPr>
        <w:t xml:space="preserve"> calculated the adosption energies of gold clusters on graphene sheets.</w:t>
      </w:r>
    </w:p>
    <w:p w14:paraId="51C11730" w14:textId="4D496928" w:rsidR="00844627" w:rsidRPr="00E23A38" w:rsidRDefault="00844627" w:rsidP="00844627">
      <w:pPr>
        <w:pStyle w:val="EndNoteBibliography"/>
        <w:spacing w:after="0" w:line="276" w:lineRule="auto"/>
        <w:rPr>
          <w:rFonts w:ascii="Times New Roman" w:hAnsi="Times New Roman" w:cs="Times New Roman"/>
          <w:sz w:val="24"/>
          <w:szCs w:val="24"/>
        </w:rPr>
      </w:pPr>
      <w:r w:rsidRPr="00E23A38">
        <w:rPr>
          <w:rFonts w:ascii="Times New Roman" w:hAnsi="Times New Roman" w:cs="Times New Roman"/>
          <w:sz w:val="24"/>
          <w:szCs w:val="24"/>
        </w:rPr>
        <w:t>Activation ΔE</w:t>
      </w:r>
      <w:r w:rsidRPr="00E23A38">
        <w:rPr>
          <w:rFonts w:ascii="Times New Roman" w:hAnsi="Times New Roman" w:cs="Times New Roman"/>
          <w:sz w:val="24"/>
          <w:szCs w:val="24"/>
          <w:vertAlign w:val="subscript"/>
        </w:rPr>
        <w:t>a</w:t>
      </w:r>
      <w:r w:rsidRPr="00E23A38">
        <w:rPr>
          <w:rFonts w:ascii="Times New Roman" w:hAnsi="Times New Roman" w:cs="Times New Roman"/>
          <w:sz w:val="24"/>
          <w:szCs w:val="24"/>
        </w:rPr>
        <w:t xml:space="preserve"> and reaction ΔE</w:t>
      </w:r>
      <w:r w:rsidRPr="00E23A38">
        <w:rPr>
          <w:rFonts w:ascii="Times New Roman" w:hAnsi="Times New Roman" w:cs="Times New Roman"/>
          <w:sz w:val="24"/>
          <w:szCs w:val="24"/>
          <w:vertAlign w:val="subscript"/>
        </w:rPr>
        <w:t>r</w:t>
      </w:r>
      <w:r w:rsidRPr="00E23A38">
        <w:rPr>
          <w:rFonts w:ascii="Times New Roman" w:hAnsi="Times New Roman" w:cs="Times New Roman"/>
          <w:sz w:val="24"/>
          <w:szCs w:val="24"/>
        </w:rPr>
        <w:t xml:space="preserve"> energies were calculated as the difference between the total energy of the transition state (TS) and the initial state (IS) and between the total energy of the  final and initial states:</w:t>
      </w:r>
    </w:p>
    <w:p w14:paraId="77A36407" w14:textId="77777777" w:rsidR="00844627" w:rsidRPr="00E23A38" w:rsidRDefault="00844627" w:rsidP="00844627">
      <w:pPr>
        <w:pStyle w:val="EndNoteBibliography"/>
        <w:rPr>
          <w:rFonts w:ascii="Times New Roman" w:hAnsi="Times New Roman" w:cs="Times New Roman"/>
          <w:sz w:val="24"/>
          <w:szCs w:val="24"/>
        </w:rPr>
      </w:pPr>
      <w:r w:rsidRPr="00E23A38">
        <w:rPr>
          <w:rFonts w:ascii="Times New Roman" w:hAnsi="Times New Roman" w:cs="Times New Roman"/>
          <w:i/>
          <w:iCs/>
          <w:sz w:val="24"/>
          <w:szCs w:val="24"/>
        </w:rPr>
        <w:t>ΔE</w:t>
      </w:r>
      <w:r w:rsidRPr="00E23A38">
        <w:rPr>
          <w:rFonts w:ascii="Times New Roman" w:hAnsi="Times New Roman" w:cs="Times New Roman"/>
          <w:sz w:val="24"/>
          <w:szCs w:val="24"/>
          <w:vertAlign w:val="subscript"/>
        </w:rPr>
        <w:t>a</w:t>
      </w:r>
      <w:r w:rsidRPr="00E23A38">
        <w:rPr>
          <w:rFonts w:ascii="Times New Roman" w:hAnsi="Times New Roman" w:cs="Times New Roman"/>
          <w:sz w:val="24"/>
          <w:szCs w:val="24"/>
        </w:rPr>
        <w:t xml:space="preserve"> = </w:t>
      </w:r>
      <w:r w:rsidRPr="00E23A38">
        <w:rPr>
          <w:rFonts w:ascii="Times New Roman" w:hAnsi="Times New Roman" w:cs="Times New Roman"/>
          <w:i/>
          <w:iCs/>
          <w:sz w:val="24"/>
          <w:szCs w:val="24"/>
        </w:rPr>
        <w:t>E</w:t>
      </w:r>
      <w:r w:rsidRPr="00E23A38">
        <w:rPr>
          <w:rFonts w:ascii="Times New Roman" w:hAnsi="Times New Roman" w:cs="Times New Roman"/>
          <w:sz w:val="24"/>
          <w:szCs w:val="24"/>
        </w:rPr>
        <w:t xml:space="preserve">(TS) − </w:t>
      </w:r>
      <w:r w:rsidRPr="00E23A38">
        <w:rPr>
          <w:rFonts w:ascii="Times New Roman" w:hAnsi="Times New Roman" w:cs="Times New Roman"/>
          <w:i/>
          <w:iCs/>
          <w:sz w:val="24"/>
          <w:szCs w:val="24"/>
        </w:rPr>
        <w:t>E</w:t>
      </w:r>
      <w:r w:rsidRPr="00E23A38">
        <w:rPr>
          <w:rFonts w:ascii="Times New Roman" w:hAnsi="Times New Roman" w:cs="Times New Roman"/>
          <w:sz w:val="24"/>
          <w:szCs w:val="24"/>
        </w:rPr>
        <w:t>(IS)</w:t>
      </w:r>
      <w:r w:rsidRPr="00E23A38">
        <w:rPr>
          <w:rFonts w:ascii="Times New Roman" w:hAnsi="Times New Roman" w:cs="Times New Roman"/>
          <w:sz w:val="24"/>
          <w:szCs w:val="24"/>
        </w:rPr>
        <w:tab/>
      </w:r>
      <w:r w:rsidRPr="00E23A38">
        <w:rPr>
          <w:rFonts w:ascii="Times New Roman" w:hAnsi="Times New Roman" w:cs="Times New Roman"/>
          <w:sz w:val="24"/>
          <w:szCs w:val="24"/>
        </w:rPr>
        <w:tab/>
      </w:r>
      <w:r w:rsidRPr="00E23A38">
        <w:rPr>
          <w:rFonts w:ascii="Times New Roman" w:hAnsi="Times New Roman" w:cs="Times New Roman"/>
          <w:sz w:val="24"/>
          <w:szCs w:val="24"/>
        </w:rPr>
        <w:tab/>
      </w:r>
      <w:r w:rsidRPr="00E23A38">
        <w:rPr>
          <w:rFonts w:ascii="Times New Roman" w:hAnsi="Times New Roman" w:cs="Times New Roman"/>
          <w:sz w:val="24"/>
          <w:szCs w:val="24"/>
        </w:rPr>
        <w:tab/>
      </w:r>
      <w:r w:rsidRPr="00E23A38">
        <w:rPr>
          <w:rFonts w:ascii="Times New Roman" w:hAnsi="Times New Roman" w:cs="Times New Roman"/>
          <w:sz w:val="24"/>
          <w:szCs w:val="24"/>
        </w:rPr>
        <w:tab/>
      </w:r>
      <w:r w:rsidRPr="00E23A38">
        <w:rPr>
          <w:rFonts w:ascii="Times New Roman" w:hAnsi="Times New Roman" w:cs="Times New Roman"/>
          <w:sz w:val="24"/>
          <w:szCs w:val="24"/>
        </w:rPr>
        <w:tab/>
      </w:r>
      <w:r w:rsidRPr="00E23A38">
        <w:rPr>
          <w:rFonts w:ascii="Times New Roman" w:hAnsi="Times New Roman" w:cs="Times New Roman"/>
          <w:sz w:val="24"/>
          <w:szCs w:val="24"/>
        </w:rPr>
        <w:tab/>
      </w:r>
      <w:r w:rsidRPr="00E23A38">
        <w:rPr>
          <w:rFonts w:ascii="Times New Roman" w:hAnsi="Times New Roman" w:cs="Times New Roman"/>
          <w:sz w:val="24"/>
          <w:szCs w:val="24"/>
        </w:rPr>
        <w:tab/>
      </w:r>
      <w:r w:rsidRPr="00E23A38">
        <w:rPr>
          <w:rFonts w:ascii="Times New Roman" w:hAnsi="Times New Roman" w:cs="Times New Roman"/>
          <w:sz w:val="24"/>
          <w:szCs w:val="24"/>
        </w:rPr>
        <w:tab/>
      </w:r>
      <w:r w:rsidRPr="00E23A38">
        <w:rPr>
          <w:rFonts w:ascii="Times New Roman" w:hAnsi="Times New Roman" w:cs="Times New Roman"/>
          <w:sz w:val="24"/>
          <w:szCs w:val="24"/>
        </w:rPr>
        <w:tab/>
        <w:t>(2)</w:t>
      </w:r>
    </w:p>
    <w:p w14:paraId="52414758" w14:textId="77777777" w:rsidR="00844627" w:rsidRPr="00895164" w:rsidRDefault="00844627" w:rsidP="00844627">
      <w:pPr>
        <w:pStyle w:val="EndNoteBibliography"/>
        <w:spacing w:after="0"/>
        <w:rPr>
          <w:rFonts w:ascii="Times New Roman" w:hAnsi="Times New Roman" w:cs="Times New Roman"/>
          <w:sz w:val="24"/>
          <w:szCs w:val="24"/>
        </w:rPr>
      </w:pPr>
      <w:r w:rsidRPr="00E23A38">
        <w:rPr>
          <w:rFonts w:ascii="Times New Roman" w:hAnsi="Times New Roman" w:cs="Times New Roman"/>
          <w:sz w:val="24"/>
          <w:szCs w:val="24"/>
        </w:rPr>
        <w:t>Δ</w:t>
      </w:r>
      <w:r w:rsidRPr="00E23A38">
        <w:rPr>
          <w:rFonts w:ascii="Times New Roman" w:hAnsi="Times New Roman" w:cs="Times New Roman"/>
          <w:i/>
          <w:iCs/>
          <w:sz w:val="24"/>
          <w:szCs w:val="24"/>
        </w:rPr>
        <w:t>E</w:t>
      </w:r>
      <w:r w:rsidRPr="00E23A38">
        <w:rPr>
          <w:rFonts w:ascii="Times New Roman" w:hAnsi="Times New Roman" w:cs="Times New Roman"/>
          <w:i/>
          <w:iCs/>
          <w:sz w:val="24"/>
          <w:szCs w:val="24"/>
          <w:vertAlign w:val="subscript"/>
        </w:rPr>
        <w:t>r</w:t>
      </w:r>
      <w:r w:rsidRPr="00E23A38">
        <w:rPr>
          <w:rFonts w:ascii="Times New Roman" w:hAnsi="Times New Roman" w:cs="Times New Roman"/>
          <w:i/>
          <w:iCs/>
          <w:sz w:val="24"/>
          <w:szCs w:val="24"/>
        </w:rPr>
        <w:t xml:space="preserve"> </w:t>
      </w:r>
      <w:r w:rsidRPr="00E23A38">
        <w:rPr>
          <w:rFonts w:ascii="Times New Roman" w:hAnsi="Times New Roman" w:cs="Times New Roman"/>
          <w:sz w:val="24"/>
          <w:szCs w:val="24"/>
        </w:rPr>
        <w:t xml:space="preserve">= </w:t>
      </w:r>
      <w:r w:rsidRPr="00E23A38">
        <w:rPr>
          <w:rFonts w:ascii="Times New Roman" w:hAnsi="Times New Roman" w:cs="Times New Roman"/>
          <w:i/>
          <w:iCs/>
          <w:sz w:val="24"/>
          <w:szCs w:val="24"/>
        </w:rPr>
        <w:t>E</w:t>
      </w:r>
      <w:r w:rsidRPr="00E23A38">
        <w:rPr>
          <w:rFonts w:ascii="Times New Roman" w:hAnsi="Times New Roman" w:cs="Times New Roman"/>
          <w:sz w:val="24"/>
          <w:szCs w:val="24"/>
        </w:rPr>
        <w:t xml:space="preserve">(FS) − </w:t>
      </w:r>
      <w:r w:rsidRPr="00E23A38">
        <w:rPr>
          <w:rFonts w:ascii="Times New Roman" w:hAnsi="Times New Roman" w:cs="Times New Roman"/>
          <w:i/>
          <w:iCs/>
          <w:sz w:val="24"/>
          <w:szCs w:val="24"/>
        </w:rPr>
        <w:t>E</w:t>
      </w:r>
      <w:r w:rsidRPr="00E23A38">
        <w:rPr>
          <w:rFonts w:ascii="Times New Roman" w:hAnsi="Times New Roman" w:cs="Times New Roman"/>
          <w:sz w:val="24"/>
          <w:szCs w:val="24"/>
        </w:rPr>
        <w:t>(IS)</w:t>
      </w:r>
      <w:r w:rsidRPr="00E23A38">
        <w:rPr>
          <w:rFonts w:ascii="Times New Roman" w:hAnsi="Times New Roman" w:cs="Times New Roman"/>
          <w:sz w:val="24"/>
          <w:szCs w:val="24"/>
        </w:rPr>
        <w:tab/>
      </w:r>
      <w:r w:rsidRPr="00E23A38">
        <w:rPr>
          <w:rFonts w:ascii="Times New Roman" w:hAnsi="Times New Roman" w:cs="Times New Roman"/>
          <w:sz w:val="24"/>
          <w:szCs w:val="24"/>
        </w:rPr>
        <w:tab/>
      </w:r>
      <w:r w:rsidRPr="00895164">
        <w:rPr>
          <w:rFonts w:ascii="Times New Roman" w:hAnsi="Times New Roman" w:cs="Times New Roman"/>
          <w:sz w:val="24"/>
          <w:szCs w:val="24"/>
        </w:rPr>
        <w:tab/>
      </w:r>
      <w:r w:rsidRPr="00895164">
        <w:rPr>
          <w:rFonts w:ascii="Times New Roman" w:hAnsi="Times New Roman" w:cs="Times New Roman"/>
          <w:sz w:val="24"/>
          <w:szCs w:val="24"/>
        </w:rPr>
        <w:tab/>
      </w:r>
      <w:r w:rsidRPr="00895164">
        <w:rPr>
          <w:rFonts w:ascii="Times New Roman" w:hAnsi="Times New Roman" w:cs="Times New Roman"/>
          <w:sz w:val="24"/>
          <w:szCs w:val="24"/>
        </w:rPr>
        <w:tab/>
        <w:t xml:space="preserve">                                   </w:t>
      </w:r>
      <w:r w:rsidRPr="00895164">
        <w:rPr>
          <w:rFonts w:ascii="Times New Roman" w:hAnsi="Times New Roman" w:cs="Times New Roman"/>
          <w:sz w:val="24"/>
          <w:szCs w:val="24"/>
        </w:rPr>
        <w:tab/>
      </w:r>
      <w:r w:rsidRPr="00895164">
        <w:rPr>
          <w:rFonts w:ascii="Times New Roman" w:hAnsi="Times New Roman" w:cs="Times New Roman"/>
          <w:sz w:val="24"/>
          <w:szCs w:val="24"/>
        </w:rPr>
        <w:tab/>
      </w:r>
      <w:r w:rsidRPr="00895164">
        <w:rPr>
          <w:rFonts w:ascii="Times New Roman" w:hAnsi="Times New Roman" w:cs="Times New Roman"/>
          <w:sz w:val="24"/>
          <w:szCs w:val="24"/>
        </w:rPr>
        <w:tab/>
        <w:t>(3)</w:t>
      </w:r>
    </w:p>
    <w:p w14:paraId="7D06EC58" w14:textId="67AF6C43" w:rsidR="00844627" w:rsidRDefault="00844627">
      <w:pPr>
        <w:rPr>
          <w:rFonts w:ascii="Times New Roman" w:hAnsi="Times New Roman" w:cs="Times New Roman"/>
          <w:bCs/>
        </w:rPr>
      </w:pPr>
      <w:r>
        <w:rPr>
          <w:rFonts w:ascii="Times New Roman" w:hAnsi="Times New Roman" w:cs="Times New Roman"/>
          <w:bCs/>
          <w:noProof/>
        </w:rPr>
        <mc:AlternateContent>
          <mc:Choice Requires="wpg">
            <w:drawing>
              <wp:anchor distT="0" distB="0" distL="114300" distR="114300" simplePos="0" relativeHeight="251643904" behindDoc="0" locked="0" layoutInCell="1" allowOverlap="1" wp14:anchorId="244422E0" wp14:editId="69782599">
                <wp:simplePos x="0" y="0"/>
                <wp:positionH relativeFrom="column">
                  <wp:posOffset>-533400</wp:posOffset>
                </wp:positionH>
                <wp:positionV relativeFrom="paragraph">
                  <wp:posOffset>128270</wp:posOffset>
                </wp:positionV>
                <wp:extent cx="7130415" cy="5334000"/>
                <wp:effectExtent l="0" t="0" r="32385" b="0"/>
                <wp:wrapNone/>
                <wp:docPr id="318" name="Group 318"/>
                <wp:cNvGraphicFramePr/>
                <a:graphic xmlns:a="http://schemas.openxmlformats.org/drawingml/2006/main">
                  <a:graphicData uri="http://schemas.microsoft.com/office/word/2010/wordprocessingGroup">
                    <wpg:wgp>
                      <wpg:cNvGrpSpPr/>
                      <wpg:grpSpPr>
                        <a:xfrm>
                          <a:off x="0" y="0"/>
                          <a:ext cx="7130415" cy="5334000"/>
                          <a:chOff x="0" y="0"/>
                          <a:chExt cx="7130415" cy="5334000"/>
                        </a:xfrm>
                      </wpg:grpSpPr>
                      <pic:pic xmlns:pic="http://schemas.openxmlformats.org/drawingml/2006/picture">
                        <pic:nvPicPr>
                          <pic:cNvPr id="4" name="Picture 3">
                            <a:extLst>
                              <a:ext uri="{FF2B5EF4-FFF2-40B4-BE49-F238E27FC236}">
                                <a16:creationId xmlns:a16="http://schemas.microsoft.com/office/drawing/2014/main" id="{9D668D45-7ED8-4D6D-9E48-B413C4D2DBAA}"/>
                              </a:ext>
                            </a:extLst>
                          </pic:cNvPr>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857250" y="0"/>
                            <a:ext cx="2103120" cy="1964055"/>
                          </a:xfrm>
                          <a:prstGeom prst="rect">
                            <a:avLst/>
                          </a:prstGeom>
                        </pic:spPr>
                      </pic:pic>
                      <pic:pic xmlns:pic="http://schemas.openxmlformats.org/drawingml/2006/picture">
                        <pic:nvPicPr>
                          <pic:cNvPr id="6" name="Picture 5">
                            <a:extLst>
                              <a:ext uri="{FF2B5EF4-FFF2-40B4-BE49-F238E27FC236}">
                                <a16:creationId xmlns:a16="http://schemas.microsoft.com/office/drawing/2014/main" id="{57A6D56C-41AF-4193-9B97-F43BC5A71DA5}"/>
                              </a:ext>
                            </a:extLst>
                          </pic:cNvPr>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4533900" y="0"/>
                            <a:ext cx="2103120" cy="1962785"/>
                          </a:xfrm>
                          <a:prstGeom prst="rect">
                            <a:avLst/>
                          </a:prstGeom>
                        </pic:spPr>
                      </pic:pic>
                      <wpg:grpSp>
                        <wpg:cNvPr id="294" name="Group 3078"/>
                        <wpg:cNvGrpSpPr/>
                        <wpg:grpSpPr>
                          <a:xfrm>
                            <a:off x="0" y="2533650"/>
                            <a:ext cx="7130415" cy="2800350"/>
                            <a:chOff x="0" y="2536004"/>
                            <a:chExt cx="7130637" cy="2698851"/>
                          </a:xfrm>
                        </wpg:grpSpPr>
                        <wpg:grpSp>
                          <wpg:cNvPr id="295" name="Group 295"/>
                          <wpg:cNvGrpSpPr/>
                          <wpg:grpSpPr>
                            <a:xfrm>
                              <a:off x="654036" y="2631890"/>
                              <a:ext cx="2077958" cy="2547886"/>
                              <a:chOff x="654036" y="2631890"/>
                              <a:chExt cx="2077958" cy="2547886"/>
                            </a:xfrm>
                          </wpg:grpSpPr>
                          <wps:wsp>
                            <wps:cNvPr id="299" name="Text Box 2"/>
                            <wps:cNvSpPr txBox="1">
                              <a:spLocks noChangeArrowheads="1"/>
                            </wps:cNvSpPr>
                            <wps:spPr bwMode="auto">
                              <a:xfrm>
                                <a:off x="796146" y="4583448"/>
                                <a:ext cx="1727460" cy="596328"/>
                              </a:xfrm>
                              <a:prstGeom prst="rect">
                                <a:avLst/>
                              </a:prstGeom>
                              <a:solidFill>
                                <a:srgbClr val="FFFFFF"/>
                              </a:solidFill>
                              <a:ln w="9525">
                                <a:noFill/>
                                <a:miter lim="800000"/>
                                <a:headEnd/>
                                <a:tailEnd/>
                              </a:ln>
                            </wps:spPr>
                            <wps:txbx>
                              <w:txbxContent>
                                <w:p w14:paraId="49E6AAC6" w14:textId="77777777" w:rsidR="0029068F" w:rsidRDefault="0029068F" w:rsidP="0029068F">
                                  <w:pPr>
                                    <w:spacing w:after="160" w:line="256" w:lineRule="auto"/>
                                    <w:jc w:val="center"/>
                                    <w:rPr>
                                      <w:sz w:val="24"/>
                                      <w:szCs w:val="24"/>
                                    </w:rPr>
                                  </w:pPr>
                                  <w:r>
                                    <w:rPr>
                                      <w:rFonts w:ascii="Trebuchet MS" w:eastAsia="Calibri" w:hAnsi="Trebuchet MS"/>
                                      <w:b/>
                                      <w:bCs/>
                                      <w:color w:val="000000" w:themeColor="text1"/>
                                      <w:kern w:val="24"/>
                                      <w:sz w:val="36"/>
                                      <w:szCs w:val="36"/>
                                    </w:rPr>
                                    <w:t>(111)</w:t>
                                  </w:r>
                                  <w:proofErr w:type="gramStart"/>
                                  <w:r>
                                    <w:rPr>
                                      <w:rFonts w:ascii="Trebuchet MS" w:eastAsia="Calibri" w:hAnsi="Trebuchet MS"/>
                                      <w:b/>
                                      <w:bCs/>
                                      <w:color w:val="000000" w:themeColor="text1"/>
                                      <w:kern w:val="24"/>
                                      <w:sz w:val="36"/>
                                      <w:szCs w:val="36"/>
                                    </w:rPr>
                                    <w:t>/(</w:t>
                                  </w:r>
                                  <w:proofErr w:type="gramEnd"/>
                                  <w:r>
                                    <w:rPr>
                                      <w:rFonts w:ascii="Trebuchet MS" w:eastAsia="Calibri" w:hAnsi="Trebuchet MS"/>
                                      <w:b/>
                                      <w:bCs/>
                                      <w:color w:val="000000" w:themeColor="text1"/>
                                      <w:kern w:val="24"/>
                                      <w:sz w:val="36"/>
                                      <w:szCs w:val="36"/>
                                    </w:rPr>
                                    <w:t>111)                  (B3,3)</w:t>
                                  </w:r>
                                </w:p>
                              </w:txbxContent>
                            </wps:txbx>
                            <wps:bodyPr rot="0" vert="horz" wrap="square" lIns="91440" tIns="45720" rIns="91440" bIns="45720" anchor="t" anchorCtr="0">
                              <a:noAutofit/>
                            </wps:bodyPr>
                          </wps:wsp>
                          <pic:pic xmlns:pic="http://schemas.openxmlformats.org/drawingml/2006/picture">
                            <pic:nvPicPr>
                              <pic:cNvPr id="300" name="Picture 300"/>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654036" y="2631890"/>
                                <a:ext cx="2011680" cy="859639"/>
                              </a:xfrm>
                              <a:prstGeom prst="rect">
                                <a:avLst/>
                              </a:prstGeom>
                            </pic:spPr>
                          </pic:pic>
                          <pic:pic xmlns:pic="http://schemas.openxmlformats.org/drawingml/2006/picture">
                            <pic:nvPicPr>
                              <pic:cNvPr id="301" name="Picture 301"/>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720314" y="3624480"/>
                                <a:ext cx="2011680" cy="938152"/>
                              </a:xfrm>
                              <a:prstGeom prst="rect">
                                <a:avLst/>
                              </a:prstGeom>
                            </pic:spPr>
                          </pic:pic>
                        </wpg:grpSp>
                        <wpg:grpSp>
                          <wpg:cNvPr id="302" name="Group 302"/>
                          <wpg:cNvGrpSpPr/>
                          <wpg:grpSpPr>
                            <a:xfrm>
                              <a:off x="2679834" y="2562170"/>
                              <a:ext cx="1938077" cy="2672685"/>
                              <a:chOff x="2679834" y="2562170"/>
                              <a:chExt cx="1938077" cy="2672685"/>
                            </a:xfrm>
                          </wpg:grpSpPr>
                          <wps:wsp>
                            <wps:cNvPr id="303" name="Text Box 2"/>
                            <wps:cNvSpPr txBox="1">
                              <a:spLocks noChangeArrowheads="1"/>
                            </wps:cNvSpPr>
                            <wps:spPr bwMode="auto">
                              <a:xfrm>
                                <a:off x="2784612" y="4514998"/>
                                <a:ext cx="1472716" cy="719857"/>
                              </a:xfrm>
                              <a:prstGeom prst="rect">
                                <a:avLst/>
                              </a:prstGeom>
                              <a:solidFill>
                                <a:srgbClr val="FFFFFF"/>
                              </a:solidFill>
                              <a:ln w="9525">
                                <a:noFill/>
                                <a:miter lim="800000"/>
                                <a:headEnd/>
                                <a:tailEnd/>
                              </a:ln>
                            </wps:spPr>
                            <wps:txbx>
                              <w:txbxContent>
                                <w:p w14:paraId="6F3A9648" w14:textId="77777777" w:rsidR="0029068F" w:rsidRDefault="0029068F" w:rsidP="0029068F">
                                  <w:pPr>
                                    <w:spacing w:after="160"/>
                                    <w:jc w:val="center"/>
                                    <w:rPr>
                                      <w:sz w:val="24"/>
                                      <w:szCs w:val="24"/>
                                    </w:rPr>
                                  </w:pPr>
                                  <w:r>
                                    <w:rPr>
                                      <w:rFonts w:ascii="Trebuchet MS" w:eastAsia="Calibri" w:hAnsi="Trebuchet MS"/>
                                      <w:b/>
                                      <w:bCs/>
                                      <w:color w:val="000000" w:themeColor="text1"/>
                                      <w:kern w:val="24"/>
                                      <w:sz w:val="36"/>
                                      <w:szCs w:val="36"/>
                                    </w:rPr>
                                    <w:t>(111)</w:t>
                                  </w:r>
                                  <w:proofErr w:type="gramStart"/>
                                  <w:r>
                                    <w:rPr>
                                      <w:rFonts w:ascii="Trebuchet MS" w:eastAsia="Calibri" w:hAnsi="Trebuchet MS"/>
                                      <w:b/>
                                      <w:bCs/>
                                      <w:color w:val="000000" w:themeColor="text1"/>
                                      <w:kern w:val="24"/>
                                      <w:sz w:val="36"/>
                                      <w:szCs w:val="36"/>
                                    </w:rPr>
                                    <w:t>/(</w:t>
                                  </w:r>
                                  <w:proofErr w:type="gramEnd"/>
                                  <w:r>
                                    <w:rPr>
                                      <w:rFonts w:ascii="Trebuchet MS" w:eastAsia="Calibri" w:hAnsi="Trebuchet MS"/>
                                      <w:b/>
                                      <w:bCs/>
                                      <w:color w:val="000000" w:themeColor="text1"/>
                                      <w:kern w:val="24"/>
                                      <w:sz w:val="36"/>
                                      <w:szCs w:val="36"/>
                                    </w:rPr>
                                    <w:t>100)</w:t>
                                  </w:r>
                                </w:p>
                                <w:p w14:paraId="35A43A7F" w14:textId="77777777" w:rsidR="0029068F" w:rsidRDefault="0029068F" w:rsidP="0029068F">
                                  <w:pPr>
                                    <w:spacing w:after="160"/>
                                    <w:jc w:val="center"/>
                                  </w:pPr>
                                  <w:r>
                                    <w:rPr>
                                      <w:rFonts w:ascii="Trebuchet MS" w:eastAsia="Calibri" w:hAnsi="Trebuchet MS"/>
                                      <w:b/>
                                      <w:bCs/>
                                      <w:color w:val="000000" w:themeColor="text1"/>
                                      <w:kern w:val="24"/>
                                      <w:sz w:val="36"/>
                                      <w:szCs w:val="36"/>
                                    </w:rPr>
                                    <w:t>(A1,3)</w:t>
                                  </w:r>
                                </w:p>
                              </w:txbxContent>
                            </wps:txbx>
                            <wps:bodyPr rot="0" vert="horz" wrap="square" lIns="91440" tIns="45720" rIns="91440" bIns="45720" anchor="t" anchorCtr="0">
                              <a:noAutofit/>
                            </wps:bodyPr>
                          </wps:wsp>
                          <pic:pic xmlns:pic="http://schemas.openxmlformats.org/drawingml/2006/picture">
                            <pic:nvPicPr>
                              <pic:cNvPr id="304" name="Picture 304"/>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2679834" y="2562170"/>
                                <a:ext cx="1938077" cy="914400"/>
                              </a:xfrm>
                              <a:prstGeom prst="rect">
                                <a:avLst/>
                              </a:prstGeom>
                            </pic:spPr>
                          </pic:pic>
                          <pic:pic xmlns:pic="http://schemas.openxmlformats.org/drawingml/2006/picture">
                            <pic:nvPicPr>
                              <pic:cNvPr id="305" name="Picture 305"/>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2720231" y="3705988"/>
                                <a:ext cx="1775187" cy="822960"/>
                              </a:xfrm>
                              <a:prstGeom prst="rect">
                                <a:avLst/>
                              </a:prstGeom>
                            </pic:spPr>
                          </pic:pic>
                        </wpg:grpSp>
                        <wpg:grpSp>
                          <wpg:cNvPr id="306" name="Group 306"/>
                          <wpg:cNvGrpSpPr/>
                          <wpg:grpSpPr>
                            <a:xfrm>
                              <a:off x="4561734" y="2536004"/>
                              <a:ext cx="1405262" cy="2386740"/>
                              <a:chOff x="4561734" y="2536004"/>
                              <a:chExt cx="1405262" cy="2386740"/>
                            </a:xfrm>
                          </wpg:grpSpPr>
                          <wps:wsp>
                            <wps:cNvPr id="307" name="Text Box 2"/>
                            <wps:cNvSpPr txBox="1">
                              <a:spLocks noChangeArrowheads="1"/>
                            </wps:cNvSpPr>
                            <wps:spPr bwMode="auto">
                              <a:xfrm>
                                <a:off x="4658168" y="4525266"/>
                                <a:ext cx="767303" cy="397478"/>
                              </a:xfrm>
                              <a:prstGeom prst="rect">
                                <a:avLst/>
                              </a:prstGeom>
                              <a:solidFill>
                                <a:srgbClr val="FFFFFF"/>
                              </a:solidFill>
                              <a:ln w="9525">
                                <a:noFill/>
                                <a:miter lim="800000"/>
                                <a:headEnd/>
                                <a:tailEnd/>
                              </a:ln>
                            </wps:spPr>
                            <wps:txbx>
                              <w:txbxContent>
                                <w:p w14:paraId="55048313" w14:textId="77777777" w:rsidR="0029068F" w:rsidRDefault="0029068F" w:rsidP="0029068F">
                                  <w:pPr>
                                    <w:spacing w:after="160" w:line="256" w:lineRule="auto"/>
                                    <w:rPr>
                                      <w:sz w:val="24"/>
                                      <w:szCs w:val="24"/>
                                    </w:rPr>
                                  </w:pPr>
                                  <w:r>
                                    <w:rPr>
                                      <w:rFonts w:ascii="Trebuchet MS" w:eastAsia="Calibri" w:hAnsi="Trebuchet MS"/>
                                      <w:b/>
                                      <w:bCs/>
                                      <w:color w:val="000000" w:themeColor="text1"/>
                                      <w:kern w:val="24"/>
                                      <w:sz w:val="36"/>
                                      <w:szCs w:val="36"/>
                                    </w:rPr>
                                    <w:t>(111)</w:t>
                                  </w:r>
                                </w:p>
                              </w:txbxContent>
                            </wps:txbx>
                            <wps:bodyPr rot="0" vert="horz" wrap="square" lIns="91440" tIns="45720" rIns="91440" bIns="45720" anchor="t" anchorCtr="0">
                              <a:noAutofit/>
                            </wps:bodyPr>
                          </wps:wsp>
                          <pic:pic xmlns:pic="http://schemas.openxmlformats.org/drawingml/2006/picture">
                            <pic:nvPicPr>
                              <pic:cNvPr id="308" name="Picture 308"/>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4738123" y="2536004"/>
                                <a:ext cx="1155384" cy="822960"/>
                              </a:xfrm>
                              <a:prstGeom prst="rect">
                                <a:avLst/>
                              </a:prstGeom>
                            </pic:spPr>
                          </pic:pic>
                          <pic:pic xmlns:pic="http://schemas.openxmlformats.org/drawingml/2006/picture">
                            <pic:nvPicPr>
                              <pic:cNvPr id="309" name="Picture 309"/>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4561734" y="3531434"/>
                                <a:ext cx="1405262" cy="1005840"/>
                              </a:xfrm>
                              <a:prstGeom prst="rect">
                                <a:avLst/>
                              </a:prstGeom>
                            </pic:spPr>
                          </pic:pic>
                        </wpg:grpSp>
                        <wpg:grpSp>
                          <wpg:cNvPr id="310" name="Group 310"/>
                          <wpg:cNvGrpSpPr/>
                          <wpg:grpSpPr>
                            <a:xfrm>
                              <a:off x="5962430" y="2552354"/>
                              <a:ext cx="1168207" cy="2453007"/>
                              <a:chOff x="5962430" y="2552354"/>
                              <a:chExt cx="1168207" cy="2453007"/>
                            </a:xfrm>
                          </wpg:grpSpPr>
                          <pic:pic xmlns:pic="http://schemas.openxmlformats.org/drawingml/2006/picture">
                            <pic:nvPicPr>
                              <pic:cNvPr id="311" name="Picture 311"/>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5962430" y="2552354"/>
                                <a:ext cx="1168207" cy="822960"/>
                              </a:xfrm>
                              <a:prstGeom prst="rect">
                                <a:avLst/>
                              </a:prstGeom>
                            </pic:spPr>
                          </pic:pic>
                          <pic:pic xmlns:pic="http://schemas.openxmlformats.org/drawingml/2006/picture">
                            <pic:nvPicPr>
                              <pic:cNvPr id="312" name="Picture 312"/>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5984801" y="3542139"/>
                                <a:ext cx="1010427" cy="1005840"/>
                              </a:xfrm>
                              <a:prstGeom prst="rect">
                                <a:avLst/>
                              </a:prstGeom>
                            </pic:spPr>
                          </pic:pic>
                          <wps:wsp>
                            <wps:cNvPr id="313" name="Text Box 2"/>
                            <wps:cNvSpPr txBox="1">
                              <a:spLocks noChangeArrowheads="1"/>
                            </wps:cNvSpPr>
                            <wps:spPr bwMode="auto">
                              <a:xfrm>
                                <a:off x="6020635" y="4583447"/>
                                <a:ext cx="767303" cy="421914"/>
                              </a:xfrm>
                              <a:prstGeom prst="rect">
                                <a:avLst/>
                              </a:prstGeom>
                              <a:solidFill>
                                <a:srgbClr val="FFFFFF"/>
                              </a:solidFill>
                              <a:ln w="9525">
                                <a:noFill/>
                                <a:miter lim="800000"/>
                                <a:headEnd/>
                                <a:tailEnd/>
                              </a:ln>
                            </wps:spPr>
                            <wps:txbx>
                              <w:txbxContent>
                                <w:p w14:paraId="1A7322B1" w14:textId="77777777" w:rsidR="0029068F" w:rsidRDefault="0029068F" w:rsidP="0029068F">
                                  <w:pPr>
                                    <w:spacing w:after="160" w:line="256" w:lineRule="auto"/>
                                    <w:rPr>
                                      <w:sz w:val="24"/>
                                      <w:szCs w:val="24"/>
                                    </w:rPr>
                                  </w:pPr>
                                  <w:r>
                                    <w:rPr>
                                      <w:rFonts w:ascii="Trebuchet MS" w:eastAsia="Calibri" w:hAnsi="Trebuchet MS"/>
                                      <w:b/>
                                      <w:bCs/>
                                      <w:color w:val="000000" w:themeColor="text1"/>
                                      <w:kern w:val="24"/>
                                      <w:sz w:val="36"/>
                                      <w:szCs w:val="36"/>
                                    </w:rPr>
                                    <w:t>(100)</w:t>
                                  </w:r>
                                </w:p>
                              </w:txbxContent>
                            </wps:txbx>
                            <wps:bodyPr rot="0" vert="horz" wrap="square" lIns="91440" tIns="45720" rIns="91440" bIns="45720" anchor="t" anchorCtr="0">
                              <a:noAutofit/>
                            </wps:bodyPr>
                          </wps:wsp>
                        </wpg:grpSp>
                        <wps:wsp>
                          <wps:cNvPr id="314" name="TextBox 25"/>
                          <wps:cNvSpPr txBox="1"/>
                          <wps:spPr>
                            <a:xfrm>
                              <a:off x="0" y="2783561"/>
                              <a:ext cx="746125" cy="1023620"/>
                            </a:xfrm>
                            <a:prstGeom prst="rect">
                              <a:avLst/>
                            </a:prstGeom>
                            <a:noFill/>
                          </wps:spPr>
                          <wps:txbx>
                            <w:txbxContent>
                              <w:p w14:paraId="70DB22DF" w14:textId="77777777" w:rsidR="0029068F" w:rsidRDefault="0029068F" w:rsidP="0029068F">
                                <w:pPr>
                                  <w:rPr>
                                    <w:sz w:val="24"/>
                                    <w:szCs w:val="24"/>
                                  </w:rPr>
                                </w:pPr>
                                <w:r>
                                  <w:rPr>
                                    <w:rFonts w:ascii="Trebuchet MS" w:hAnsi="Trebuchet MS"/>
                                    <w:b/>
                                    <w:bCs/>
                                    <w:color w:val="000000" w:themeColor="text1"/>
                                    <w:kern w:val="24"/>
                                    <w:sz w:val="40"/>
                                    <w:szCs w:val="40"/>
                                  </w:rPr>
                                  <w:t>Side</w:t>
                                </w:r>
                              </w:p>
                              <w:p w14:paraId="21D5B93A" w14:textId="77777777" w:rsidR="0029068F" w:rsidRDefault="0029068F" w:rsidP="0029068F">
                                <w:r>
                                  <w:rPr>
                                    <w:rFonts w:ascii="Trebuchet MS" w:hAnsi="Trebuchet MS"/>
                                    <w:b/>
                                    <w:bCs/>
                                    <w:color w:val="000000" w:themeColor="text1"/>
                                    <w:kern w:val="24"/>
                                    <w:sz w:val="40"/>
                                    <w:szCs w:val="40"/>
                                  </w:rPr>
                                  <w:t>view</w:t>
                                </w:r>
                              </w:p>
                            </w:txbxContent>
                          </wps:txbx>
                          <wps:bodyPr wrap="square" rtlCol="0">
                            <a:noAutofit/>
                          </wps:bodyPr>
                        </wps:wsp>
                        <wps:wsp>
                          <wps:cNvPr id="315" name="TextBox 27"/>
                          <wps:cNvSpPr txBox="1"/>
                          <wps:spPr>
                            <a:xfrm>
                              <a:off x="0" y="3763500"/>
                              <a:ext cx="776605" cy="896620"/>
                            </a:xfrm>
                            <a:prstGeom prst="rect">
                              <a:avLst/>
                            </a:prstGeom>
                            <a:noFill/>
                          </wps:spPr>
                          <wps:txbx>
                            <w:txbxContent>
                              <w:p w14:paraId="044FB16D" w14:textId="77777777" w:rsidR="0029068F" w:rsidRDefault="0029068F" w:rsidP="0029068F">
                                <w:pPr>
                                  <w:rPr>
                                    <w:sz w:val="24"/>
                                    <w:szCs w:val="24"/>
                                  </w:rPr>
                                </w:pPr>
                                <w:r>
                                  <w:rPr>
                                    <w:rFonts w:ascii="Trebuchet MS" w:hAnsi="Trebuchet MS"/>
                                    <w:b/>
                                    <w:bCs/>
                                    <w:color w:val="000000" w:themeColor="text1"/>
                                    <w:kern w:val="24"/>
                                    <w:sz w:val="40"/>
                                    <w:szCs w:val="40"/>
                                  </w:rPr>
                                  <w:t>Top view</w:t>
                                </w:r>
                              </w:p>
                            </w:txbxContent>
                          </wps:txbx>
                          <wps:bodyPr wrap="square" rtlCol="0">
                            <a:noAutofit/>
                          </wps:bodyPr>
                        </wps:wsp>
                        <wps:wsp>
                          <wps:cNvPr id="316" name="Straight Connector 316"/>
                          <wps:cNvCnPr>
                            <a:cxnSpLocks/>
                          </wps:cNvCnPr>
                          <wps:spPr>
                            <a:xfrm flipV="1">
                              <a:off x="98093" y="3484118"/>
                              <a:ext cx="7032544" cy="36515"/>
                            </a:xfrm>
                            <a:prstGeom prst="line">
                              <a:avLst/>
                            </a:prstGeom>
                            <a:ln w="38100">
                              <a:solidFill>
                                <a:schemeClr val="tx1">
                                  <a:lumMod val="85000"/>
                                  <a:lumOff val="15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3081" name="Straight Arrow Connector 3080">
                          <a:extLst>
                            <a:ext uri="{FF2B5EF4-FFF2-40B4-BE49-F238E27FC236}">
                              <a16:creationId xmlns:a16="http://schemas.microsoft.com/office/drawing/2014/main" id="{91A2FBE0-AB41-4175-89CD-849E38D33894}"/>
                            </a:ext>
                          </a:extLst>
                        </wps:cNvPr>
                        <wps:cNvCnPr/>
                        <wps:spPr>
                          <a:xfrm>
                            <a:off x="5772150" y="1219200"/>
                            <a:ext cx="0" cy="1312415"/>
                          </a:xfrm>
                          <a:prstGeom prst="straightConnector1">
                            <a:avLst/>
                          </a:prstGeom>
                          <a:ln w="38100">
                            <a:solidFill>
                              <a:schemeClr val="tx1">
                                <a:lumMod val="95000"/>
                                <a:lumOff val="5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83" name="Straight Arrow Connector 3082">
                          <a:extLst>
                            <a:ext uri="{FF2B5EF4-FFF2-40B4-BE49-F238E27FC236}">
                              <a16:creationId xmlns:a16="http://schemas.microsoft.com/office/drawing/2014/main" id="{89B84BC8-30BB-4A09-8224-F0BCD03389FD}"/>
                            </a:ext>
                          </a:extLst>
                        </wps:cNvPr>
                        <wps:cNvCnPr>
                          <a:cxnSpLocks/>
                        </wps:cNvCnPr>
                        <wps:spPr>
                          <a:xfrm>
                            <a:off x="6353175" y="1428750"/>
                            <a:ext cx="653027" cy="1140216"/>
                          </a:xfrm>
                          <a:prstGeom prst="straightConnector1">
                            <a:avLst/>
                          </a:prstGeom>
                          <a:ln w="38100">
                            <a:solidFill>
                              <a:schemeClr val="tx1">
                                <a:lumMod val="95000"/>
                                <a:lumOff val="5000"/>
                              </a:schemeClr>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087" name="Straight Arrow Connector 3086">
                          <a:extLst>
                            <a:ext uri="{FF2B5EF4-FFF2-40B4-BE49-F238E27FC236}">
                              <a16:creationId xmlns:a16="http://schemas.microsoft.com/office/drawing/2014/main" id="{AB595CA9-1DF8-45E8-8659-0AD4B392E7C9}"/>
                            </a:ext>
                          </a:extLst>
                        </wps:cNvPr>
                        <wps:cNvCnPr/>
                        <wps:spPr>
                          <a:xfrm>
                            <a:off x="2085975" y="1504950"/>
                            <a:ext cx="47625" cy="1045050"/>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wps:wsp>
                        <wps:cNvPr id="317" name="Straight Arrow Connector 3086"/>
                        <wps:cNvCnPr/>
                        <wps:spPr>
                          <a:xfrm>
                            <a:off x="2438400" y="1247775"/>
                            <a:ext cx="752475" cy="1362075"/>
                          </a:xfrm>
                          <a:prstGeom prst="straightConnector1">
                            <a:avLst/>
                          </a:prstGeom>
                          <a:noFill/>
                          <a:ln w="28575" cap="flat" cmpd="sng" algn="ctr">
                            <a:solidFill>
                              <a:srgbClr val="4F81BD">
                                <a:shade val="95000"/>
                                <a:satMod val="105000"/>
                              </a:srgbClr>
                            </a:solidFill>
                            <a:prstDash val="solid"/>
                            <a:tailEnd type="triangle"/>
                          </a:ln>
                          <a:effectLst/>
                        </wps:spPr>
                        <wps:bodyPr/>
                      </wps:wsp>
                    </wpg:wgp>
                  </a:graphicData>
                </a:graphic>
              </wp:anchor>
            </w:drawing>
          </mc:Choice>
          <mc:Fallback>
            <w:pict>
              <v:group w14:anchorId="244422E0" id="Group 318" o:spid="_x0000_s1026" style="position:absolute;margin-left:-42pt;margin-top:10.1pt;width:561.45pt;height:420pt;z-index:251643904" coordsize="71304,533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">
                <v:shape id="Picture 3" o:spid="_x0000_s1027" type="#_x0000_t75" style="position:absolute;left:8572;width:21031;height:196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">
                  <v:imagedata r:id="rId20" o:title=""/>
                </v:shape>
                <v:shape id="Picture 5" o:spid="_x0000_s1028" type="#_x0000_t75" style="position:absolute;left:45339;width:21031;height:196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">
                  <v:imagedata r:id="rId21" o:title=""/>
                </v:shape>
                <v:group id="Group 3078" o:spid="_x0000_s1029" style="position:absolute;top:25336;width:71304;height:28004" coordorigin=",25360" coordsize="71306,26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group id="Group 295" o:spid="_x0000_s1030" style="position:absolute;left:6540;top:26318;width:20779;height:25479" coordorigin="6540,26318" coordsize="20779,25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">
                    <v:shapetype id="_x0000_t202" coordsize="21600,21600" o:spt="202" path="m,l,21600r21600,l21600,xe">
                      <v:stroke joinstyle="miter"/>
                      <v:path gradientshapeok="t" o:connecttype="rect"/>
                    </v:shapetype>
                    <v:shape id="Text Box 2" o:spid="_x0000_s1031" type="#_x0000_t202" style="position:absolute;left:7961;top:45834;width:17275;height:59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" stroked="f">
                      <v:textbox>
                        <w:txbxContent>
                          <w:p w14:paraId="49E6AAC6" w14:textId="77777777" w:rsidR="0029068F" w:rsidRDefault="0029068F" w:rsidP="0029068F">
                            <w:pPr>
                              <w:spacing w:after="160" w:line="256" w:lineRule="auto"/>
                              <w:jc w:val="center"/>
                              <w:rPr>
                                <w:sz w:val="24"/>
                                <w:szCs w:val="24"/>
                              </w:rPr>
                            </w:pPr>
                            <w:r>
                              <w:rPr>
                                <w:rFonts w:ascii="Trebuchet MS" w:eastAsia="Calibri" w:hAnsi="Trebuchet MS"/>
                                <w:b/>
                                <w:bCs/>
                                <w:color w:val="000000" w:themeColor="text1"/>
                                <w:kern w:val="24"/>
                                <w:sz w:val="36"/>
                                <w:szCs w:val="36"/>
                              </w:rPr>
                              <w:t>(111)</w:t>
                            </w:r>
                            <w:proofErr w:type="gramStart"/>
                            <w:r>
                              <w:rPr>
                                <w:rFonts w:ascii="Trebuchet MS" w:eastAsia="Calibri" w:hAnsi="Trebuchet MS"/>
                                <w:b/>
                                <w:bCs/>
                                <w:color w:val="000000" w:themeColor="text1"/>
                                <w:kern w:val="24"/>
                                <w:sz w:val="36"/>
                                <w:szCs w:val="36"/>
                              </w:rPr>
                              <w:t>/(</w:t>
                            </w:r>
                            <w:proofErr w:type="gramEnd"/>
                            <w:r>
                              <w:rPr>
                                <w:rFonts w:ascii="Trebuchet MS" w:eastAsia="Calibri" w:hAnsi="Trebuchet MS"/>
                                <w:b/>
                                <w:bCs/>
                                <w:color w:val="000000" w:themeColor="text1"/>
                                <w:kern w:val="24"/>
                                <w:sz w:val="36"/>
                                <w:szCs w:val="36"/>
                              </w:rPr>
                              <w:t>111)                  (B3,3)</w:t>
                            </w:r>
                          </w:p>
                        </w:txbxContent>
                      </v:textbox>
                    </v:shape>
                    <v:shape id="Picture 300" o:spid="_x0000_s1032" type="#_x0000_t75" style="position:absolute;left:6540;top:26318;width:20117;height:85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">
                      <v:imagedata r:id="rId22" o:title=""/>
                    </v:shape>
                    <v:shape id="Picture 301" o:spid="_x0000_s1033" type="#_x0000_t75" style="position:absolute;left:7203;top:36244;width:20116;height:9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">
                      <v:imagedata r:id="rId23" o:title=""/>
                    </v:shape>
                  </v:group>
                  <v:group id="Group 302" o:spid="_x0000_s1034" style="position:absolute;left:26798;top:25621;width:19381;height:26727" coordorigin="26798,25621" coordsize="19380,267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shape id="Text Box 2" o:spid="_x0000_s1035" type="#_x0000_t202" style="position:absolute;left:27846;top:45149;width:14727;height:7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" stroked="f">
                      <v:textbox>
                        <w:txbxContent>
                          <w:p w14:paraId="6F3A9648" w14:textId="77777777" w:rsidR="0029068F" w:rsidRDefault="0029068F" w:rsidP="0029068F">
                            <w:pPr>
                              <w:spacing w:after="160"/>
                              <w:jc w:val="center"/>
                              <w:rPr>
                                <w:sz w:val="24"/>
                                <w:szCs w:val="24"/>
                              </w:rPr>
                            </w:pPr>
                            <w:r>
                              <w:rPr>
                                <w:rFonts w:ascii="Trebuchet MS" w:eastAsia="Calibri" w:hAnsi="Trebuchet MS"/>
                                <w:b/>
                                <w:bCs/>
                                <w:color w:val="000000" w:themeColor="text1"/>
                                <w:kern w:val="24"/>
                                <w:sz w:val="36"/>
                                <w:szCs w:val="36"/>
                              </w:rPr>
                              <w:t>(111)</w:t>
                            </w:r>
                            <w:proofErr w:type="gramStart"/>
                            <w:r>
                              <w:rPr>
                                <w:rFonts w:ascii="Trebuchet MS" w:eastAsia="Calibri" w:hAnsi="Trebuchet MS"/>
                                <w:b/>
                                <w:bCs/>
                                <w:color w:val="000000" w:themeColor="text1"/>
                                <w:kern w:val="24"/>
                                <w:sz w:val="36"/>
                                <w:szCs w:val="36"/>
                              </w:rPr>
                              <w:t>/(</w:t>
                            </w:r>
                            <w:proofErr w:type="gramEnd"/>
                            <w:r>
                              <w:rPr>
                                <w:rFonts w:ascii="Trebuchet MS" w:eastAsia="Calibri" w:hAnsi="Trebuchet MS"/>
                                <w:b/>
                                <w:bCs/>
                                <w:color w:val="000000" w:themeColor="text1"/>
                                <w:kern w:val="24"/>
                                <w:sz w:val="36"/>
                                <w:szCs w:val="36"/>
                              </w:rPr>
                              <w:t>100)</w:t>
                            </w:r>
                          </w:p>
                          <w:p w14:paraId="35A43A7F" w14:textId="77777777" w:rsidR="0029068F" w:rsidRDefault="0029068F" w:rsidP="0029068F">
                            <w:pPr>
                              <w:spacing w:after="160"/>
                              <w:jc w:val="center"/>
                            </w:pPr>
                            <w:r>
                              <w:rPr>
                                <w:rFonts w:ascii="Trebuchet MS" w:eastAsia="Calibri" w:hAnsi="Trebuchet MS"/>
                                <w:b/>
                                <w:bCs/>
                                <w:color w:val="000000" w:themeColor="text1"/>
                                <w:kern w:val="24"/>
                                <w:sz w:val="36"/>
                                <w:szCs w:val="36"/>
                              </w:rPr>
                              <w:t>(A1,3)</w:t>
                            </w:r>
                          </w:p>
                        </w:txbxContent>
                      </v:textbox>
                    </v:shape>
                    <v:shape id="Picture 304" o:spid="_x0000_s1036" type="#_x0000_t75" style="position:absolute;left:26798;top:25621;width:19381;height:9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">
                      <v:imagedata r:id="rId24" o:title=""/>
                    </v:shape>
                    <v:shape id="Picture 305" o:spid="_x0000_s1037" type="#_x0000_t75" style="position:absolute;left:27202;top:37059;width:17752;height:82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">
                      <v:imagedata r:id="rId25" o:title=""/>
                    </v:shape>
                  </v:group>
                  <v:group id="Group 306" o:spid="_x0000_s1038" style="position:absolute;left:45617;top:25360;width:14052;height:23867" coordorigin="45617,25360" coordsize="14052,23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">
                    <v:shape id="Text Box 2" o:spid="_x0000_s1039" type="#_x0000_t202" style="position:absolute;left:46581;top:45252;width:7673;height:3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" stroked="f">
                      <v:textbox>
                        <w:txbxContent>
                          <w:p w14:paraId="55048313" w14:textId="77777777" w:rsidR="0029068F" w:rsidRDefault="0029068F" w:rsidP="0029068F">
                            <w:pPr>
                              <w:spacing w:after="160" w:line="256" w:lineRule="auto"/>
                              <w:rPr>
                                <w:sz w:val="24"/>
                                <w:szCs w:val="24"/>
                              </w:rPr>
                            </w:pPr>
                            <w:r>
                              <w:rPr>
                                <w:rFonts w:ascii="Trebuchet MS" w:eastAsia="Calibri" w:hAnsi="Trebuchet MS"/>
                                <w:b/>
                                <w:bCs/>
                                <w:color w:val="000000" w:themeColor="text1"/>
                                <w:kern w:val="24"/>
                                <w:sz w:val="36"/>
                                <w:szCs w:val="36"/>
                              </w:rPr>
                              <w:t>(111)</w:t>
                            </w:r>
                          </w:p>
                        </w:txbxContent>
                      </v:textbox>
                    </v:shape>
                    <v:shape id="Picture 308" o:spid="_x0000_s1040" type="#_x0000_t75" style="position:absolute;left:47381;top:25360;width:11554;height:82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">
                      <v:imagedata r:id="rId26" o:title=""/>
                    </v:shape>
                    <v:shape id="Picture 309" o:spid="_x0000_s1041" type="#_x0000_t75" style="position:absolute;left:45617;top:35314;width:14052;height:100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">
                      <v:imagedata r:id="rId27" o:title=""/>
                    </v:shape>
                  </v:group>
                  <v:group id="Group 310" o:spid="_x0000_s1042" style="position:absolute;left:59624;top:25523;width:11682;height:24530" coordorigin="59624,25523" coordsize="11682,24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shape id="Picture 311" o:spid="_x0000_s1043" type="#_x0000_t75" style="position:absolute;left:59624;top:25523;width:11682;height:82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">
                      <v:imagedata r:id="rId28" o:title=""/>
                    </v:shape>
                    <v:shape id="Picture 312" o:spid="_x0000_s1044" type="#_x0000_t75" style="position:absolute;left:59848;top:35421;width:10104;height:100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">
                      <v:imagedata r:id="rId29" o:title=""/>
                    </v:shape>
                    <v:shape id="Text Box 2" o:spid="_x0000_s1045" type="#_x0000_t202" style="position:absolute;left:60206;top:45834;width:7673;height:42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" stroked="f">
                      <v:textbox>
                        <w:txbxContent>
                          <w:p w14:paraId="1A7322B1" w14:textId="77777777" w:rsidR="0029068F" w:rsidRDefault="0029068F" w:rsidP="0029068F">
                            <w:pPr>
                              <w:spacing w:after="160" w:line="256" w:lineRule="auto"/>
                              <w:rPr>
                                <w:sz w:val="24"/>
                                <w:szCs w:val="24"/>
                              </w:rPr>
                            </w:pPr>
                            <w:r>
                              <w:rPr>
                                <w:rFonts w:ascii="Trebuchet MS" w:eastAsia="Calibri" w:hAnsi="Trebuchet MS"/>
                                <w:b/>
                                <w:bCs/>
                                <w:color w:val="000000" w:themeColor="text1"/>
                                <w:kern w:val="24"/>
                                <w:sz w:val="36"/>
                                <w:szCs w:val="36"/>
                              </w:rPr>
                              <w:t>(100)</w:t>
                            </w:r>
                          </w:p>
                        </w:txbxContent>
                      </v:textbox>
                    </v:shape>
                  </v:group>
                  <v:shape id="TextBox 25" o:spid="_x0000_s1046" type="#_x0000_t202" style="position:absolute;top:27835;width:7461;height:10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" filled="f" stroked="f">
                    <v:textbox>
                      <w:txbxContent>
                        <w:p w14:paraId="70DB22DF" w14:textId="77777777" w:rsidR="0029068F" w:rsidRDefault="0029068F" w:rsidP="0029068F">
                          <w:pPr>
                            <w:rPr>
                              <w:sz w:val="24"/>
                              <w:szCs w:val="24"/>
                            </w:rPr>
                          </w:pPr>
                          <w:r>
                            <w:rPr>
                              <w:rFonts w:ascii="Trebuchet MS" w:hAnsi="Trebuchet MS"/>
                              <w:b/>
                              <w:bCs/>
                              <w:color w:val="000000" w:themeColor="text1"/>
                              <w:kern w:val="24"/>
                              <w:sz w:val="40"/>
                              <w:szCs w:val="40"/>
                            </w:rPr>
                            <w:t>Side</w:t>
                          </w:r>
                        </w:p>
                        <w:p w14:paraId="21D5B93A" w14:textId="77777777" w:rsidR="0029068F" w:rsidRDefault="0029068F" w:rsidP="0029068F">
                          <w:r>
                            <w:rPr>
                              <w:rFonts w:ascii="Trebuchet MS" w:hAnsi="Trebuchet MS"/>
                              <w:b/>
                              <w:bCs/>
                              <w:color w:val="000000" w:themeColor="text1"/>
                              <w:kern w:val="24"/>
                              <w:sz w:val="40"/>
                              <w:szCs w:val="40"/>
                            </w:rPr>
                            <w:t>view</w:t>
                          </w:r>
                        </w:p>
                      </w:txbxContent>
                    </v:textbox>
                  </v:shape>
                  <v:shape id="TextBox 27" o:spid="_x0000_s1047" type="#_x0000_t202" style="position:absolute;top:37635;width:7766;height:8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" filled="f" stroked="f">
                    <v:textbox>
                      <w:txbxContent>
                        <w:p w14:paraId="044FB16D" w14:textId="77777777" w:rsidR="0029068F" w:rsidRDefault="0029068F" w:rsidP="0029068F">
                          <w:pPr>
                            <w:rPr>
                              <w:sz w:val="24"/>
                              <w:szCs w:val="24"/>
                            </w:rPr>
                          </w:pPr>
                          <w:r>
                            <w:rPr>
                              <w:rFonts w:ascii="Trebuchet MS" w:hAnsi="Trebuchet MS"/>
                              <w:b/>
                              <w:bCs/>
                              <w:color w:val="000000" w:themeColor="text1"/>
                              <w:kern w:val="24"/>
                              <w:sz w:val="40"/>
                              <w:szCs w:val="40"/>
                            </w:rPr>
                            <w:t>Top view</w:t>
                          </w:r>
                        </w:p>
                      </w:txbxContent>
                    </v:textbox>
                  </v:shape>
                  <v:line id="Straight Connector 316" o:spid="_x0000_s1048" style="position:absolute;flip:y;visibility:visible;mso-wrap-style:square" from="980,34841" to="71306,35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" strokecolor="#272727 [2749]" strokeweight="3pt">
                    <o:lock v:ext="edit" shapetype="f"/>
                  </v:line>
                </v:group>
                <v:shapetype id="_x0000_t32" coordsize="21600,21600" o:spt="32" o:oned="t" path="m,l21600,21600e" filled="f">
                  <v:path arrowok="t" fillok="f" o:connecttype="none"/>
                  <o:lock v:ext="edit" shapetype="t"/>
                </v:shapetype>
                <v:shape id="Straight Arrow Connector 3080" o:spid="_x0000_s1049" type="#_x0000_t32" style="position:absolute;left:57721;top:12192;width:0;height:131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" strokecolor="#0d0d0d [3069]" strokeweight="3pt">
                  <v:stroke endarrow="block"/>
                </v:shape>
                <v:shape id="Straight Arrow Connector 3082" o:spid="_x0000_s1050" type="#_x0000_t32" style="position:absolute;left:63531;top:14287;width:6531;height:114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" strokecolor="#0d0d0d [3069]" strokeweight="3pt">
                  <v:stroke endarrow="block"/>
                  <o:lock v:ext="edit" shapetype="f"/>
                </v:shape>
                <v:shape id="Straight Arrow Connector 3086" o:spid="_x0000_s1051" type="#_x0000_t32" style="position:absolute;left:20859;top:15049;width:477;height:104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" strokecolor="#4579b8 [3044]" strokeweight="2.25pt">
                  <v:stroke endarrow="block"/>
                </v:shape>
                <v:shape id="Straight Arrow Connector 3086" o:spid="_x0000_s1052" type="#_x0000_t32" style="position:absolute;left:24384;top:12477;width:7524;height:136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" strokecolor="#4a7ebb" strokeweight="2.25pt">
                  <v:stroke endarrow="block"/>
                </v:shape>
              </v:group>
            </w:pict>
          </mc:Fallback>
        </mc:AlternateContent>
      </w:r>
    </w:p>
    <w:p w14:paraId="35929CE8" w14:textId="2D655DEC" w:rsidR="0029068F" w:rsidRDefault="0029068F">
      <w:pPr>
        <w:rPr>
          <w:rFonts w:ascii="Times New Roman" w:hAnsi="Times New Roman" w:cs="Times New Roman"/>
          <w:bCs/>
        </w:rPr>
      </w:pPr>
    </w:p>
    <w:p w14:paraId="3E95F35F" w14:textId="786F7A30" w:rsidR="0029068F" w:rsidRDefault="0029068F">
      <w:pPr>
        <w:rPr>
          <w:rFonts w:ascii="Times New Roman" w:hAnsi="Times New Roman" w:cs="Times New Roman"/>
          <w:bCs/>
        </w:rPr>
      </w:pPr>
    </w:p>
    <w:p w14:paraId="29AAC221" w14:textId="16E63CC4" w:rsidR="0029068F" w:rsidRPr="0029068F" w:rsidRDefault="0029068F" w:rsidP="0029068F">
      <w:pPr>
        <w:rPr>
          <w:rFonts w:ascii="Times New Roman" w:hAnsi="Times New Roman" w:cs="Times New Roman"/>
        </w:rPr>
      </w:pPr>
    </w:p>
    <w:p w14:paraId="19B5D757" w14:textId="7012D78E" w:rsidR="0029068F" w:rsidRPr="0029068F" w:rsidRDefault="0029068F" w:rsidP="0029068F">
      <w:pPr>
        <w:rPr>
          <w:rFonts w:ascii="Times New Roman" w:hAnsi="Times New Roman" w:cs="Times New Roman"/>
        </w:rPr>
      </w:pPr>
    </w:p>
    <w:p w14:paraId="1DE45035" w14:textId="5AE5D133" w:rsidR="0029068F" w:rsidRPr="0029068F" w:rsidRDefault="0029068F" w:rsidP="0029068F">
      <w:pPr>
        <w:rPr>
          <w:rFonts w:ascii="Times New Roman" w:hAnsi="Times New Roman" w:cs="Times New Roman"/>
        </w:rPr>
      </w:pPr>
    </w:p>
    <w:p w14:paraId="3D978A76" w14:textId="79A7B126" w:rsidR="0029068F" w:rsidRPr="0029068F" w:rsidRDefault="0029068F" w:rsidP="0029068F">
      <w:pPr>
        <w:rPr>
          <w:rFonts w:ascii="Times New Roman" w:hAnsi="Times New Roman" w:cs="Times New Roman"/>
        </w:rPr>
      </w:pPr>
    </w:p>
    <w:p w14:paraId="3143E84E" w14:textId="1533C896" w:rsidR="0029068F" w:rsidRPr="0029068F" w:rsidRDefault="0029068F" w:rsidP="0029068F">
      <w:pPr>
        <w:rPr>
          <w:rFonts w:ascii="Times New Roman" w:hAnsi="Times New Roman" w:cs="Times New Roman"/>
        </w:rPr>
      </w:pPr>
    </w:p>
    <w:p w14:paraId="7EA2EA92" w14:textId="4B0DD933" w:rsidR="0029068F" w:rsidRPr="0029068F" w:rsidRDefault="0029068F" w:rsidP="0029068F">
      <w:pPr>
        <w:rPr>
          <w:rFonts w:ascii="Times New Roman" w:hAnsi="Times New Roman" w:cs="Times New Roman"/>
        </w:rPr>
      </w:pPr>
    </w:p>
    <w:p w14:paraId="6D526499" w14:textId="0CEA3114" w:rsidR="0029068F" w:rsidRPr="0029068F" w:rsidRDefault="0029068F" w:rsidP="0029068F">
      <w:pPr>
        <w:rPr>
          <w:rFonts w:ascii="Times New Roman" w:hAnsi="Times New Roman" w:cs="Times New Roman"/>
        </w:rPr>
      </w:pPr>
    </w:p>
    <w:p w14:paraId="0F698A89" w14:textId="5EF45B12" w:rsidR="0029068F" w:rsidRPr="0029068F" w:rsidRDefault="0029068F" w:rsidP="0029068F">
      <w:pPr>
        <w:rPr>
          <w:rFonts w:ascii="Times New Roman" w:hAnsi="Times New Roman" w:cs="Times New Roman"/>
        </w:rPr>
      </w:pPr>
    </w:p>
    <w:p w14:paraId="5F56AF4F" w14:textId="1B904783" w:rsidR="0029068F" w:rsidRPr="0029068F" w:rsidRDefault="0029068F" w:rsidP="0029068F">
      <w:pPr>
        <w:rPr>
          <w:rFonts w:ascii="Times New Roman" w:hAnsi="Times New Roman" w:cs="Times New Roman"/>
        </w:rPr>
      </w:pPr>
    </w:p>
    <w:p w14:paraId="09142FF4" w14:textId="6680626E" w:rsidR="0029068F" w:rsidRPr="0029068F" w:rsidRDefault="0029068F" w:rsidP="0029068F">
      <w:pPr>
        <w:rPr>
          <w:rFonts w:ascii="Times New Roman" w:hAnsi="Times New Roman" w:cs="Times New Roman"/>
        </w:rPr>
      </w:pPr>
    </w:p>
    <w:p w14:paraId="664CF80A" w14:textId="31D48EEB" w:rsidR="0029068F" w:rsidRPr="0029068F" w:rsidRDefault="0029068F" w:rsidP="0029068F">
      <w:pPr>
        <w:rPr>
          <w:rFonts w:ascii="Times New Roman" w:hAnsi="Times New Roman" w:cs="Times New Roman"/>
        </w:rPr>
      </w:pPr>
    </w:p>
    <w:p w14:paraId="427BADCE" w14:textId="1DC788E9" w:rsidR="0029068F" w:rsidRPr="0029068F" w:rsidRDefault="0029068F" w:rsidP="0029068F">
      <w:pPr>
        <w:rPr>
          <w:rFonts w:ascii="Times New Roman" w:hAnsi="Times New Roman" w:cs="Times New Roman"/>
        </w:rPr>
      </w:pPr>
    </w:p>
    <w:p w14:paraId="0ADC1AA7" w14:textId="38F74180" w:rsidR="0029068F" w:rsidRPr="0029068F" w:rsidRDefault="0029068F" w:rsidP="0029068F">
      <w:pPr>
        <w:rPr>
          <w:rFonts w:ascii="Times New Roman" w:hAnsi="Times New Roman" w:cs="Times New Roman"/>
        </w:rPr>
      </w:pPr>
    </w:p>
    <w:p w14:paraId="00989442" w14:textId="787C69C3" w:rsidR="0029068F" w:rsidRPr="0029068F" w:rsidRDefault="0029068F" w:rsidP="0029068F">
      <w:pPr>
        <w:rPr>
          <w:rFonts w:ascii="Times New Roman" w:hAnsi="Times New Roman" w:cs="Times New Roman"/>
        </w:rPr>
      </w:pPr>
    </w:p>
    <w:p w14:paraId="57F24A1C" w14:textId="05120BB0" w:rsidR="0029068F" w:rsidRPr="0029068F" w:rsidRDefault="0029068F" w:rsidP="0029068F">
      <w:pPr>
        <w:rPr>
          <w:rFonts w:ascii="Times New Roman" w:hAnsi="Times New Roman" w:cs="Times New Roman"/>
        </w:rPr>
      </w:pPr>
    </w:p>
    <w:p w14:paraId="2057078D" w14:textId="45C970EF" w:rsidR="0029068F" w:rsidRPr="0029068F" w:rsidRDefault="0029068F" w:rsidP="0029068F">
      <w:pPr>
        <w:rPr>
          <w:rFonts w:ascii="Times New Roman" w:hAnsi="Times New Roman" w:cs="Times New Roman"/>
        </w:rPr>
      </w:pPr>
    </w:p>
    <w:p w14:paraId="660F6292" w14:textId="28E9C686" w:rsidR="00125C49" w:rsidRDefault="00125C49" w:rsidP="0029068F">
      <w:pPr>
        <w:rPr>
          <w:rFonts w:ascii="Times New Roman" w:hAnsi="Times New Roman" w:cs="Times New Roman"/>
          <w:bCs/>
          <w:i/>
        </w:rPr>
      </w:pPr>
      <w:r w:rsidRPr="00125C49">
        <w:rPr>
          <w:rFonts w:ascii="Times New Roman" w:hAnsi="Times New Roman" w:cs="Times New Roman"/>
          <w:b/>
          <w:iCs/>
        </w:rPr>
        <w:t>Figure 1</w:t>
      </w:r>
      <w:r>
        <w:rPr>
          <w:rFonts w:ascii="Times New Roman" w:hAnsi="Times New Roman" w:cs="Times New Roman"/>
          <w:bCs/>
          <w:i/>
        </w:rPr>
        <w:t xml:space="preserve"> </w:t>
      </w:r>
      <w:r w:rsidRPr="00125C49">
        <w:rPr>
          <w:rFonts w:ascii="Times New Roman" w:hAnsi="Times New Roman" w:cs="Times New Roman"/>
          <w:bCs/>
          <w:i/>
        </w:rPr>
        <w:t xml:space="preserve">Top </w:t>
      </w:r>
      <w:r>
        <w:rPr>
          <w:rFonts w:ascii="Times New Roman" w:hAnsi="Times New Roman" w:cs="Times New Roman"/>
          <w:bCs/>
          <w:i/>
        </w:rPr>
        <w:t>views of truncated octahedrons and the side and top views surface models used to simulate the edges between the microfacets and surfaces of nanoparticle. From left to right the edge between (111)</w:t>
      </w:r>
      <w:proofErr w:type="gramStart"/>
      <w:r>
        <w:rPr>
          <w:rFonts w:ascii="Times New Roman" w:hAnsi="Times New Roman" w:cs="Times New Roman"/>
          <w:bCs/>
          <w:i/>
        </w:rPr>
        <w:t>/(</w:t>
      </w:r>
      <w:proofErr w:type="gramEnd"/>
      <w:r>
        <w:rPr>
          <w:rFonts w:ascii="Times New Roman" w:hAnsi="Times New Roman" w:cs="Times New Roman"/>
          <w:bCs/>
          <w:i/>
        </w:rPr>
        <w:t>111) type microfacets (B3,3), the edge between (111)/(100) microfacets (A1,3) and (111) and (100) surfaces</w:t>
      </w:r>
    </w:p>
    <w:p w14:paraId="320131C8" w14:textId="2B71D1F5" w:rsidR="00125C49" w:rsidRPr="00585570" w:rsidRDefault="005304F2" w:rsidP="005304F2">
      <w:pPr>
        <w:ind w:firstLine="720"/>
        <w:jc w:val="both"/>
        <w:rPr>
          <w:rFonts w:ascii="Times New Roman" w:hAnsi="Times New Roman" w:cs="Times New Roman"/>
          <w:bCs/>
        </w:rPr>
      </w:pPr>
      <w:r>
        <w:rPr>
          <w:rFonts w:ascii="Times New Roman" w:hAnsi="Times New Roman" w:cs="Times New Roman"/>
          <w:bCs/>
          <w:noProof/>
        </w:rPr>
        <mc:AlternateContent>
          <mc:Choice Requires="wpg">
            <w:drawing>
              <wp:anchor distT="0" distB="0" distL="114300" distR="114300" simplePos="0" relativeHeight="251674624" behindDoc="0" locked="0" layoutInCell="1" allowOverlap="1" wp14:anchorId="461D809F" wp14:editId="420445AC">
                <wp:simplePos x="0" y="0"/>
                <wp:positionH relativeFrom="column">
                  <wp:posOffset>191578</wp:posOffset>
                </wp:positionH>
                <wp:positionV relativeFrom="paragraph">
                  <wp:posOffset>1172615</wp:posOffset>
                </wp:positionV>
                <wp:extent cx="4724294" cy="3154809"/>
                <wp:effectExtent l="0" t="76200" r="133985" b="45720"/>
                <wp:wrapTopAndBottom/>
                <wp:docPr id="3109" name="Group 3109"/>
                <wp:cNvGraphicFramePr/>
                <a:graphic xmlns:a="http://schemas.openxmlformats.org/drawingml/2006/main">
                  <a:graphicData uri="http://schemas.microsoft.com/office/word/2010/wordprocessingGroup">
                    <wpg:wgp>
                      <wpg:cNvGrpSpPr/>
                      <wpg:grpSpPr>
                        <a:xfrm>
                          <a:off x="0" y="0"/>
                          <a:ext cx="4724294" cy="3154809"/>
                          <a:chOff x="0" y="0"/>
                          <a:chExt cx="4724294" cy="3154809"/>
                        </a:xfrm>
                      </wpg:grpSpPr>
                      <pic:pic xmlns:pic="http://schemas.openxmlformats.org/drawingml/2006/picture">
                        <pic:nvPicPr>
                          <pic:cNvPr id="373" name="Picture 373" descr="A close up of a map&#10;&#10;Description automatically generated"/>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990675" y="968829"/>
                            <a:ext cx="3017520" cy="2033270"/>
                          </a:xfrm>
                          <a:prstGeom prst="rect">
                            <a:avLst/>
                          </a:prstGeom>
                        </pic:spPr>
                      </pic:pic>
                      <pic:pic xmlns:pic="http://schemas.openxmlformats.org/drawingml/2006/picture">
                        <pic:nvPicPr>
                          <pic:cNvPr id="374" name="Picture 374" descr="A bunch of oranges&#10;&#10;Description automatically generated"/>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413732" y="568619"/>
                            <a:ext cx="740410" cy="4800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pic:pic xmlns:pic="http://schemas.openxmlformats.org/drawingml/2006/picture">
                        <pic:nvPicPr>
                          <pic:cNvPr id="375" name="Picture 375" descr="A picture containing table, indoor, sky, counter&#10;&#10;Description automatically generated"/>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3940704" y="514831"/>
                            <a:ext cx="783590" cy="52006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pic:pic xmlns:pic="http://schemas.openxmlformats.org/drawingml/2006/picture">
                        <pic:nvPicPr>
                          <pic:cNvPr id="376" name="Picture 376" descr="A picture containing table, indoor, sky&#10;&#10;Description automatically generated"/>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2319373" y="0"/>
                            <a:ext cx="783590" cy="51371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pic:pic xmlns:pic="http://schemas.openxmlformats.org/drawingml/2006/picture">
                        <pic:nvPicPr>
                          <pic:cNvPr id="377" name="Picture 377" descr="A bunch of yellow flowers&#10;&#10;Description automatically generated"/>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413732" y="2428155"/>
                            <a:ext cx="565785" cy="431800"/>
                          </a:xfrm>
                          <a:prstGeom prst="rect">
                            <a:avLst/>
                          </a:prstGeom>
                          <a:ln w="38100" cap="sq">
                            <a:solidFill>
                              <a:srgbClr val="000099"/>
                            </a:solidFill>
                            <a:prstDash val="solid"/>
                            <a:miter lim="800000"/>
                          </a:ln>
                          <a:effectLst>
                            <a:outerShdw blurRad="50800" dist="38100" dir="2700000" algn="tl" rotWithShape="0">
                              <a:srgbClr val="000000">
                                <a:alpha val="43000"/>
                              </a:srgbClr>
                            </a:outerShdw>
                          </a:effectLst>
                        </pic:spPr>
                      </pic:pic>
                      <pic:pic xmlns:pic="http://schemas.openxmlformats.org/drawingml/2006/picture">
                        <pic:nvPicPr>
                          <pic:cNvPr id="378" name="Picture 378" descr="A picture containing indoor, counter, full, table&#10;&#10;Description automatically generated"/>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4125121" y="2497311"/>
                            <a:ext cx="565785" cy="436245"/>
                          </a:xfrm>
                          <a:prstGeom prst="rect">
                            <a:avLst/>
                          </a:prstGeom>
                          <a:ln w="38100" cap="sq">
                            <a:solidFill>
                              <a:srgbClr val="000099"/>
                            </a:solidFill>
                            <a:prstDash val="solid"/>
                            <a:miter lim="800000"/>
                          </a:ln>
                          <a:effectLst>
                            <a:outerShdw blurRad="50800" dist="38100" dir="2700000" algn="tl" rotWithShape="0">
                              <a:srgbClr val="000000">
                                <a:alpha val="43000"/>
                              </a:srgbClr>
                            </a:outerShdw>
                          </a:effectLst>
                        </pic:spPr>
                      </pic:pic>
                      <pic:pic xmlns:pic="http://schemas.openxmlformats.org/drawingml/2006/picture">
                        <pic:nvPicPr>
                          <pic:cNvPr id="380" name="Picture 380" descr="A picture containing indoor, counter, table&#10;&#10;Description automatically generated"/>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2419585" y="2720469"/>
                            <a:ext cx="565785" cy="434340"/>
                          </a:xfrm>
                          <a:prstGeom prst="rect">
                            <a:avLst/>
                          </a:prstGeom>
                          <a:ln w="38100">
                            <a:solidFill>
                              <a:srgbClr val="000099"/>
                            </a:solidFill>
                          </a:ln>
                        </pic:spPr>
                      </pic:pic>
                      <pic:pic xmlns:pic="http://schemas.openxmlformats.org/drawingml/2006/picture">
                        <pic:nvPicPr>
                          <pic:cNvPr id="381" name="Picture 381" descr="A picture containing indoor, object, abacus&#10;&#10;Description automatically generated"/>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413732" y="1713540"/>
                            <a:ext cx="565785" cy="666750"/>
                          </a:xfrm>
                          <a:prstGeom prst="rect">
                            <a:avLst/>
                          </a:prstGeom>
                          <a:ln w="38100" cap="sq">
                            <a:solidFill>
                              <a:srgbClr val="3B7562"/>
                            </a:solidFill>
                            <a:prstDash val="solid"/>
                            <a:miter lim="800000"/>
                          </a:ln>
                          <a:effectLst>
                            <a:outerShdw blurRad="50800" dist="38100" dir="2700000" algn="tl" rotWithShape="0">
                              <a:srgbClr val="000000">
                                <a:alpha val="43000"/>
                              </a:srgbClr>
                            </a:outerShdw>
                          </a:effectLst>
                        </pic:spPr>
                      </pic:pic>
                      <pic:pic xmlns:pic="http://schemas.openxmlformats.org/drawingml/2006/picture">
                        <pic:nvPicPr>
                          <pic:cNvPr id="382" name="Picture 382" descr="A picture containing indoor, object, abacus&#10;&#10;Description automatically generated"/>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2419265" y="1982481"/>
                            <a:ext cx="565785" cy="666750"/>
                          </a:xfrm>
                          <a:prstGeom prst="rect">
                            <a:avLst/>
                          </a:prstGeom>
                          <a:ln w="38100" cap="sq">
                            <a:solidFill>
                              <a:srgbClr val="3B7562"/>
                            </a:solidFill>
                            <a:prstDash val="solid"/>
                            <a:miter lim="800000"/>
                          </a:ln>
                          <a:effectLst>
                            <a:outerShdw blurRad="50800" dist="38100" dir="2700000" algn="tl" rotWithShape="0">
                              <a:srgbClr val="000000">
                                <a:alpha val="43000"/>
                              </a:srgbClr>
                            </a:outerShdw>
                          </a:effectLst>
                        </pic:spPr>
                      </pic:pic>
                      <pic:pic xmlns:pic="http://schemas.openxmlformats.org/drawingml/2006/picture">
                        <pic:nvPicPr>
                          <pic:cNvPr id="383" name="Picture 383" descr="A picture containing indoor, table&#10;&#10;Description automatically generated"/>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413732" y="1098817"/>
                            <a:ext cx="565785" cy="562610"/>
                          </a:xfrm>
                          <a:prstGeom prst="rect">
                            <a:avLst/>
                          </a:prstGeom>
                          <a:ln w="38100" cap="sq">
                            <a:solidFill>
                              <a:srgbClr val="FF0000"/>
                            </a:solidFill>
                            <a:prstDash val="solid"/>
                            <a:miter lim="800000"/>
                          </a:ln>
                          <a:effectLst>
                            <a:outerShdw blurRad="50800" dist="38100" dir="2700000" algn="tl" rotWithShape="0">
                              <a:srgbClr val="000000">
                                <a:alpha val="43000"/>
                              </a:srgbClr>
                            </a:outerShdw>
                          </a:effectLst>
                        </pic:spPr>
                      </pic:pic>
                      <pic:pic xmlns:pic="http://schemas.openxmlformats.org/drawingml/2006/picture">
                        <pic:nvPicPr>
                          <pic:cNvPr id="3072" name="Picture 3072" descr="A picture containing indoor, table&#10;&#10;Description automatically generated"/>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2419265" y="607039"/>
                            <a:ext cx="565785" cy="569595"/>
                          </a:xfrm>
                          <a:prstGeom prst="rect">
                            <a:avLst/>
                          </a:prstGeom>
                          <a:ln w="38100" cap="sq">
                            <a:solidFill>
                              <a:srgbClr val="FF0000"/>
                            </a:solidFill>
                            <a:prstDash val="solid"/>
                            <a:miter lim="800000"/>
                          </a:ln>
                          <a:effectLst>
                            <a:outerShdw blurRad="50800" dist="38100" dir="2700000" algn="tl" rotWithShape="0">
                              <a:srgbClr val="000000">
                                <a:alpha val="43000"/>
                              </a:srgbClr>
                            </a:outerShdw>
                          </a:effectLst>
                        </pic:spPr>
                      </pic:pic>
                      <pic:pic xmlns:pic="http://schemas.openxmlformats.org/drawingml/2006/picture">
                        <pic:nvPicPr>
                          <pic:cNvPr id="3073" name="Picture 3073" descr="A picture containing indoor, table&#10;&#10;Description automatically generated"/>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4109753" y="1121869"/>
                            <a:ext cx="565785" cy="565150"/>
                          </a:xfrm>
                          <a:prstGeom prst="rect">
                            <a:avLst/>
                          </a:prstGeom>
                          <a:ln w="38100" cap="sq">
                            <a:solidFill>
                              <a:srgbClr val="FF0000"/>
                            </a:solidFill>
                            <a:prstDash val="solid"/>
                            <a:miter lim="800000"/>
                          </a:ln>
                          <a:effectLst>
                            <a:outerShdw blurRad="50800" dist="38100" dir="2700000" algn="tl" rotWithShape="0">
                              <a:srgbClr val="000000">
                                <a:alpha val="43000"/>
                              </a:srgbClr>
                            </a:outerShdw>
                          </a:effectLst>
                        </pic:spPr>
                      </pic:pic>
                      <wps:wsp>
                        <wps:cNvPr id="3074" name="TextBox 1"/>
                        <wps:cNvSpPr txBox="1"/>
                        <wps:spPr>
                          <a:xfrm rot="16200000">
                            <a:off x="-85090" y="653784"/>
                            <a:ext cx="626110" cy="455930"/>
                          </a:xfrm>
                          <a:prstGeom prst="rect">
                            <a:avLst/>
                          </a:prstGeom>
                          <a:noFill/>
                        </wps:spPr>
                        <wps:txbx>
                          <w:txbxContent>
                            <w:p w14:paraId="0D5AC1FF" w14:textId="77777777" w:rsidR="00585570" w:rsidRDefault="00585570" w:rsidP="00585570">
                              <w:pPr>
                                <w:rPr>
                                  <w:sz w:val="24"/>
                                  <w:szCs w:val="24"/>
                                </w:rPr>
                              </w:pPr>
                              <w:r>
                                <w:rPr>
                                  <w:rFonts w:ascii="Trebuchet MS" w:hAnsi="Trebuchet MS"/>
                                  <w:b/>
                                  <w:bCs/>
                                  <w:color w:val="000000" w:themeColor="text1"/>
                                  <w:kern w:val="24"/>
                                  <w:sz w:val="28"/>
                                  <w:szCs w:val="28"/>
                                </w:rPr>
                                <w:t>(111)</w:t>
                              </w:r>
                            </w:p>
                          </w:txbxContent>
                        </wps:txbx>
                        <wps:bodyPr wrap="none" rtlCol="0">
                          <a:spAutoFit/>
                        </wps:bodyPr>
                      </wps:wsp>
                      <wps:wsp>
                        <wps:cNvPr id="3075" name="TextBox 17"/>
                        <wps:cNvSpPr txBox="1"/>
                        <wps:spPr>
                          <a:xfrm rot="16200000">
                            <a:off x="-181140" y="1126352"/>
                            <a:ext cx="862330" cy="455930"/>
                          </a:xfrm>
                          <a:prstGeom prst="rect">
                            <a:avLst/>
                          </a:prstGeom>
                          <a:noFill/>
                        </wps:spPr>
                        <wps:txbx>
                          <w:txbxContent>
                            <w:p w14:paraId="6DD0FD85" w14:textId="77777777" w:rsidR="00585570" w:rsidRDefault="00585570" w:rsidP="00585570">
                              <w:pPr>
                                <w:rPr>
                                  <w:sz w:val="24"/>
                                  <w:szCs w:val="24"/>
                                </w:rPr>
                              </w:pPr>
                              <w:r>
                                <w:rPr>
                                  <w:rFonts w:ascii="Trebuchet MS" w:hAnsi="Trebuchet MS"/>
                                  <w:b/>
                                  <w:bCs/>
                                  <w:color w:val="FF0000"/>
                                  <w:kern w:val="24"/>
                                  <w:sz w:val="28"/>
                                  <w:szCs w:val="28"/>
                                </w:rPr>
                                <w:t>(100)</w:t>
                              </w:r>
                            </w:p>
                          </w:txbxContent>
                        </wps:txbx>
                        <wps:bodyPr wrap="square" rtlCol="0">
                          <a:spAutoFit/>
                        </wps:bodyPr>
                      </wps:wsp>
                      <wps:wsp>
                        <wps:cNvPr id="3076" name="TextBox 19"/>
                        <wps:cNvSpPr txBox="1"/>
                        <wps:spPr>
                          <a:xfrm rot="16200000">
                            <a:off x="22487" y="1898597"/>
                            <a:ext cx="497205" cy="455930"/>
                          </a:xfrm>
                          <a:prstGeom prst="rect">
                            <a:avLst/>
                          </a:prstGeom>
                          <a:noFill/>
                        </wps:spPr>
                        <wps:txbx>
                          <w:txbxContent>
                            <w:p w14:paraId="059AC5C4" w14:textId="77777777" w:rsidR="00585570" w:rsidRDefault="00585570" w:rsidP="00585570">
                              <w:pPr>
                                <w:rPr>
                                  <w:sz w:val="24"/>
                                  <w:szCs w:val="24"/>
                                </w:rPr>
                              </w:pPr>
                              <w:r>
                                <w:rPr>
                                  <w:rFonts w:ascii="Trebuchet MS" w:hAnsi="Trebuchet MS"/>
                                  <w:b/>
                                  <w:bCs/>
                                  <w:color w:val="3B7562"/>
                                  <w:kern w:val="24"/>
                                  <w:sz w:val="28"/>
                                  <w:szCs w:val="28"/>
                                </w:rPr>
                                <w:t>B33</w:t>
                              </w:r>
                            </w:p>
                          </w:txbxContent>
                        </wps:txbx>
                        <wps:bodyPr wrap="none" rtlCol="0">
                          <a:spAutoFit/>
                        </wps:bodyPr>
                      </wps:wsp>
                      <wps:wsp>
                        <wps:cNvPr id="3077" name="TextBox 21"/>
                        <wps:cNvSpPr txBox="1"/>
                        <wps:spPr>
                          <a:xfrm rot="16200000">
                            <a:off x="18644" y="2455690"/>
                            <a:ext cx="504190" cy="455930"/>
                          </a:xfrm>
                          <a:prstGeom prst="rect">
                            <a:avLst/>
                          </a:prstGeom>
                          <a:noFill/>
                        </wps:spPr>
                        <wps:txbx>
                          <w:txbxContent>
                            <w:p w14:paraId="1DA199CA" w14:textId="77777777" w:rsidR="00585570" w:rsidRDefault="00585570" w:rsidP="00585570">
                              <w:pPr>
                                <w:rPr>
                                  <w:sz w:val="24"/>
                                  <w:szCs w:val="24"/>
                                </w:rPr>
                              </w:pPr>
                              <w:r>
                                <w:rPr>
                                  <w:rFonts w:ascii="Trebuchet MS" w:hAnsi="Trebuchet MS"/>
                                  <w:b/>
                                  <w:bCs/>
                                  <w:color w:val="002060"/>
                                  <w:kern w:val="24"/>
                                  <w:sz w:val="28"/>
                                  <w:szCs w:val="28"/>
                                </w:rPr>
                                <w:t>A13</w:t>
                              </w:r>
                            </w:p>
                          </w:txbxContent>
                        </wps:txbx>
                        <wps:bodyPr wrap="none" rtlCol="0">
                          <a:spAutoFit/>
                        </wps:bodyPr>
                      </wps:wsp>
                      <wps:wsp>
                        <wps:cNvPr id="3078" name="TextBox 3"/>
                        <wps:cNvSpPr txBox="1"/>
                        <wps:spPr>
                          <a:xfrm>
                            <a:off x="1390245" y="2682369"/>
                            <a:ext cx="1042035" cy="428625"/>
                          </a:xfrm>
                          <a:prstGeom prst="rect">
                            <a:avLst/>
                          </a:prstGeom>
                          <a:noFill/>
                        </wps:spPr>
                        <wps:txbx>
                          <w:txbxContent>
                            <w:p w14:paraId="730D9A8A" w14:textId="77777777" w:rsidR="009A1413" w:rsidRPr="009A1413" w:rsidRDefault="009A1413" w:rsidP="009A1413">
                              <w:pPr>
                                <w:rPr>
                                  <w:sz w:val="28"/>
                                  <w:szCs w:val="28"/>
                                </w:rPr>
                              </w:pPr>
                              <w:r w:rsidRPr="009A1413">
                                <w:rPr>
                                  <w:rFonts w:ascii="Trebuchet MS" w:hAnsi="Trebuchet MS"/>
                                  <w:b/>
                                  <w:bCs/>
                                  <w:color w:val="000000" w:themeColor="text1"/>
                                  <w:kern w:val="24"/>
                                  <w:sz w:val="28"/>
                                  <w:szCs w:val="28"/>
                                </w:rPr>
                                <w:t>∆</w:t>
                              </w:r>
                              <w:proofErr w:type="gramStart"/>
                              <w:r w:rsidRPr="009A1413">
                                <w:rPr>
                                  <w:rFonts w:ascii="Trebuchet MS" w:hAnsi="Trebuchet MS"/>
                                  <w:b/>
                                  <w:bCs/>
                                  <w:color w:val="000000" w:themeColor="text1"/>
                                  <w:kern w:val="24"/>
                                  <w:sz w:val="28"/>
                                  <w:szCs w:val="28"/>
                                </w:rPr>
                                <w:t>E</w:t>
                              </w:r>
                              <w:r w:rsidRPr="009A1413">
                                <w:rPr>
                                  <w:rFonts w:ascii="Trebuchet MS" w:hAnsi="Trebuchet MS"/>
                                  <w:b/>
                                  <w:bCs/>
                                  <w:color w:val="000000" w:themeColor="text1"/>
                                  <w:kern w:val="24"/>
                                  <w:position w:val="-9"/>
                                  <w:sz w:val="28"/>
                                  <w:szCs w:val="28"/>
                                  <w:vertAlign w:val="subscript"/>
                                </w:rPr>
                                <w:t>ads,ClC</w:t>
                              </w:r>
                              <w:proofErr w:type="gramEnd"/>
                              <w:r w:rsidRPr="009A1413">
                                <w:rPr>
                                  <w:rFonts w:ascii="Trebuchet MS" w:hAnsi="Trebuchet MS"/>
                                  <w:b/>
                                  <w:bCs/>
                                  <w:color w:val="000000" w:themeColor="text1"/>
                                  <w:kern w:val="24"/>
                                  <w:position w:val="-9"/>
                                  <w:sz w:val="28"/>
                                  <w:szCs w:val="28"/>
                                  <w:vertAlign w:val="subscript"/>
                                </w:rPr>
                                <w:t>6H5*</w:t>
                              </w:r>
                            </w:p>
                          </w:txbxContent>
                        </wps:txbx>
                        <wps:bodyPr wrap="none" rtlCol="0">
                          <a:noAutofit/>
                        </wps:bodyPr>
                      </wps:wsp>
                      <wps:wsp>
                        <wps:cNvPr id="24" name="TextBox 23">
                          <a:extLst>
                            <a:ext uri="{FF2B5EF4-FFF2-40B4-BE49-F238E27FC236}">
                              <a16:creationId xmlns:a16="http://schemas.microsoft.com/office/drawing/2014/main" id="{9DB4AEF5-636A-45EA-990A-5EF8CD30F3E4}"/>
                            </a:ext>
                          </a:extLst>
                        </wps:cNvPr>
                        <wps:cNvSpPr txBox="1"/>
                        <wps:spPr>
                          <a:xfrm>
                            <a:off x="3149889" y="2805313"/>
                            <a:ext cx="1167765" cy="345440"/>
                          </a:xfrm>
                          <a:prstGeom prst="rect">
                            <a:avLst/>
                          </a:prstGeom>
                          <a:noFill/>
                        </wps:spPr>
                        <wps:txbx>
                          <w:txbxContent>
                            <w:p w14:paraId="02A7F8DA" w14:textId="77777777" w:rsidR="009A1413" w:rsidRPr="009A1413" w:rsidRDefault="009A1413" w:rsidP="009A1413">
                              <w:pPr>
                                <w:rPr>
                                  <w:sz w:val="28"/>
                                  <w:szCs w:val="28"/>
                                </w:rPr>
                              </w:pPr>
                              <w:r w:rsidRPr="009A1413">
                                <w:rPr>
                                  <w:rFonts w:ascii="Trebuchet MS" w:hAnsi="Trebuchet MS"/>
                                  <w:b/>
                                  <w:bCs/>
                                  <w:color w:val="000000" w:themeColor="text1"/>
                                  <w:kern w:val="24"/>
                                  <w:sz w:val="28"/>
                                  <w:szCs w:val="28"/>
                                </w:rPr>
                                <w:t>∆E</w:t>
                              </w:r>
                              <w:r w:rsidRPr="009A1413">
                                <w:rPr>
                                  <w:rFonts w:ascii="Trebuchet MS" w:hAnsi="Trebuchet MS"/>
                                  <w:b/>
                                  <w:bCs/>
                                  <w:color w:val="000000" w:themeColor="text1"/>
                                  <w:kern w:val="24"/>
                                  <w:position w:val="-9"/>
                                  <w:sz w:val="28"/>
                                  <w:szCs w:val="28"/>
                                  <w:vertAlign w:val="subscript"/>
                                </w:rPr>
                                <w:t>ads, Cl</w:t>
                              </w:r>
                              <w:proofErr w:type="gramStart"/>
                              <w:r w:rsidRPr="009A1413">
                                <w:rPr>
                                  <w:rFonts w:ascii="Trebuchet MS" w:hAnsi="Trebuchet MS"/>
                                  <w:b/>
                                  <w:bCs/>
                                  <w:color w:val="000000" w:themeColor="text1"/>
                                  <w:kern w:val="24"/>
                                  <w:position w:val="-9"/>
                                  <w:sz w:val="28"/>
                                  <w:szCs w:val="28"/>
                                  <w:vertAlign w:val="subscript"/>
                                </w:rPr>
                                <w:t>*,C</w:t>
                              </w:r>
                              <w:proofErr w:type="gramEnd"/>
                              <w:r w:rsidRPr="009A1413">
                                <w:rPr>
                                  <w:rFonts w:ascii="Trebuchet MS" w:hAnsi="Trebuchet MS"/>
                                  <w:b/>
                                  <w:bCs/>
                                  <w:color w:val="000000" w:themeColor="text1"/>
                                  <w:kern w:val="24"/>
                                  <w:position w:val="-9"/>
                                  <w:sz w:val="28"/>
                                  <w:szCs w:val="28"/>
                                  <w:vertAlign w:val="subscript"/>
                                </w:rPr>
                                <w:t>6H5*</w:t>
                              </w:r>
                            </w:p>
                          </w:txbxContent>
                        </wps:txbx>
                        <wps:bodyPr wrap="none" rtlCol="0">
                          <a:noAutofit/>
                        </wps:bodyPr>
                      </wps:wsp>
                      <pic:pic xmlns:pic="http://schemas.openxmlformats.org/drawingml/2006/picture">
                        <pic:nvPicPr>
                          <pic:cNvPr id="27" name="Picture 26" descr="A picture containing abacus, object&#10;&#10;Description automatically generated">
                            <a:extLst>
                              <a:ext uri="{FF2B5EF4-FFF2-40B4-BE49-F238E27FC236}">
                                <a16:creationId xmlns:a16="http://schemas.microsoft.com/office/drawing/2014/main" id="{D080EC23-E5A7-4C77-872E-AB4857F90E5D}"/>
                              </a:ext>
                            </a:extLst>
                          </pic:cNvPr>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4125121" y="1767328"/>
                            <a:ext cx="548640" cy="638175"/>
                          </a:xfrm>
                          <a:prstGeom prst="rect">
                            <a:avLst/>
                          </a:prstGeom>
                          <a:ln w="38100" cap="sq">
                            <a:solidFill>
                              <a:srgbClr val="3B7562"/>
                            </a:solidFill>
                            <a:prstDash val="solid"/>
                            <a:miter lim="800000"/>
                          </a:ln>
                          <a:effectLst>
                            <a:outerShdw blurRad="50800" dist="38100" dir="2700000" algn="tl" rotWithShape="0">
                              <a:srgbClr val="000000">
                                <a:alpha val="43000"/>
                              </a:srgbClr>
                            </a:outerShdw>
                          </a:effectLst>
                        </pic:spPr>
                      </pic:pic>
                    </wpg:wgp>
                  </a:graphicData>
                </a:graphic>
              </wp:anchor>
            </w:drawing>
          </mc:Choice>
          <mc:Fallback>
            <w:pict>
              <v:group w14:anchorId="461D809F" id="Group 3109" o:spid="_x0000_s1053" style="position:absolute;left:0;text-align:left;margin-left:15.1pt;margin-top:92.35pt;width:372pt;height:248.4pt;z-index:251674624" coordsize="47242,3154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">
                <v:shape id="Picture 373" o:spid="_x0000_s1054" type="#_x0000_t75" alt="A close up of a map&#10;&#10;Description automatically generated" style="position:absolute;left:9906;top:9688;width:30175;height:203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">
                  <v:imagedata r:id="rId43" o:title="A close up of a map&#10;&#10;Description automatically generated"/>
                </v:shape>
                <v:shape id="Picture 374" o:spid="_x0000_s1055" type="#_x0000_t75" alt="A bunch of oranges&#10;&#10;Description automatically generated" style="position:absolute;left:4137;top:5686;width:7404;height:4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" stroked="t" strokeweight="3pt">
                  <v:stroke endcap="square"/>
                  <v:imagedata r:id="rId44" o:title="A bunch of oranges&#10;&#10;Description automatically generated"/>
                  <v:shadow on="t" color="black" opacity="28180f" origin="-.5,-.5" offset=".74836mm,.74836mm"/>
                  <v:path arrowok="t"/>
                </v:shape>
                <v:shape id="Picture 375" o:spid="_x0000_s1056" type="#_x0000_t75" alt="A picture containing table, indoor, sky, counter&#10;&#10;Description automatically generated" style="position:absolute;left:39407;top:5148;width:7835;height:52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" stroked="t" strokeweight="3pt">
                  <v:stroke endcap="square"/>
                  <v:imagedata r:id="rId45" o:title="A picture containing table, indoor, sky, counter&#10;&#10;Description automatically generated"/>
                  <v:shadow on="t" color="black" opacity="28180f" origin="-.5,-.5" offset=".74836mm,.74836mm"/>
                  <v:path arrowok="t"/>
                </v:shape>
                <v:shape id="Picture 376" o:spid="_x0000_s1057" type="#_x0000_t75" alt="A picture containing table, indoor, sky&#10;&#10;Description automatically generated" style="position:absolute;left:23193;width:7836;height:51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" stroked="t" strokeweight="3pt">
                  <v:stroke endcap="square"/>
                  <v:imagedata r:id="rId46" o:title="A picture containing table, indoor, sky&#10;&#10;Description automatically generated"/>
                  <v:shadow on="t" color="black" opacity="28180f" origin="-.5,-.5" offset=".74836mm,.74836mm"/>
                  <v:path arrowok="t"/>
                </v:shape>
                <v:shape id="Picture 377" o:spid="_x0000_s1058" type="#_x0000_t75" alt="A bunch of yellow flowers&#10;&#10;Description automatically generated" style="position:absolute;left:4137;top:24281;width:5658;height:43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" stroked="t" strokecolor="#009" strokeweight="3pt">
                  <v:stroke endcap="square"/>
                  <v:imagedata r:id="rId47" o:title="A bunch of yellow flowers&#10;&#10;Description automatically generated"/>
                  <v:shadow on="t" color="black" opacity="28180f" origin="-.5,-.5" offset=".74836mm,.74836mm"/>
                  <v:path arrowok="t"/>
                </v:shape>
                <v:shape id="Picture 378" o:spid="_x0000_s1059" type="#_x0000_t75" alt="A picture containing indoor, counter, full, table&#10;&#10;Description automatically generated" style="position:absolute;left:41251;top:24973;width:5658;height:43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" stroked="t" strokecolor="#009" strokeweight="3pt">
                  <v:stroke endcap="square"/>
                  <v:imagedata r:id="rId48" o:title="A picture containing indoor, counter, full, table&#10;&#10;Description automatically generated"/>
                  <v:shadow on="t" color="black" opacity="28180f" origin="-.5,-.5" offset=".74836mm,.74836mm"/>
                  <v:path arrowok="t"/>
                </v:shape>
                <v:shape id="Picture 380" o:spid="_x0000_s1060" type="#_x0000_t75" alt="A picture containing indoor, counter, table&#10;&#10;Description automatically generated" style="position:absolute;left:24195;top:27204;width:5658;height:43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" stroked="t" strokecolor="#009" strokeweight="3pt">
                  <v:imagedata r:id="rId49" o:title="A picture containing indoor, counter, table&#10;&#10;Description automatically generated"/>
                  <v:path arrowok="t"/>
                </v:shape>
                <v:shape id="Picture 381" o:spid="_x0000_s1061" type="#_x0000_t75" alt="A picture containing indoor, object, abacus&#10;&#10;Description automatically generated" style="position:absolute;left:4137;top:17135;width:5658;height:6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" stroked="t" strokecolor="#3b7562" strokeweight="3pt">
                  <v:stroke endcap="square"/>
                  <v:imagedata r:id="rId50" o:title="A picture containing indoor, object, abacus&#10;&#10;Description automatically generated"/>
                  <v:shadow on="t" color="black" opacity="28180f" origin="-.5,-.5" offset=".74836mm,.74836mm"/>
                  <v:path arrowok="t"/>
                </v:shape>
                <v:shape id="Picture 382" o:spid="_x0000_s1062" type="#_x0000_t75" alt="A picture containing indoor, object, abacus&#10;&#10;Description automatically generated" style="position:absolute;left:24192;top:19824;width:5658;height:6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" stroked="t" strokecolor="#3b7562" strokeweight="3pt">
                  <v:stroke endcap="square"/>
                  <v:imagedata r:id="rId51" o:title="A picture containing indoor, object, abacus&#10;&#10;Description automatically generated"/>
                  <v:shadow on="t" color="black" opacity="28180f" origin="-.5,-.5" offset=".74836mm,.74836mm"/>
                  <v:path arrowok="t"/>
                </v:shape>
                <v:shape id="Picture 383" o:spid="_x0000_s1063" type="#_x0000_t75" alt="A picture containing indoor, table&#10;&#10;Description automatically generated" style="position:absolute;left:4137;top:10988;width:5658;height:562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" stroked="t" strokecolor="red" strokeweight="3pt">
                  <v:stroke endcap="square"/>
                  <v:imagedata r:id="rId52" o:title="A picture containing indoor, table&#10;&#10;Description automatically generated"/>
                  <v:shadow on="t" color="black" opacity="28180f" origin="-.5,-.5" offset=".74836mm,.74836mm"/>
                  <v:path arrowok="t"/>
                </v:shape>
                <v:shape id="Picture 3072" o:spid="_x0000_s1064" type="#_x0000_t75" alt="A picture containing indoor, table&#10;&#10;Description automatically generated" style="position:absolute;left:24192;top:6070;width:5658;height:56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" stroked="t" strokecolor="red" strokeweight="3pt">
                  <v:stroke endcap="square"/>
                  <v:imagedata r:id="rId53" o:title="A picture containing indoor, table&#10;&#10;Description automatically generated"/>
                  <v:shadow on="t" color="black" opacity="28180f" origin="-.5,-.5" offset=".74836mm,.74836mm"/>
                  <v:path arrowok="t"/>
                </v:shape>
                <v:shape id="Picture 3073" o:spid="_x0000_s1065" type="#_x0000_t75" alt="A picture containing indoor, table&#10;&#10;Description automatically generated" style="position:absolute;left:41097;top:11218;width:5658;height:56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" stroked="t" strokecolor="red" strokeweight="3pt">
                  <v:stroke endcap="square"/>
                  <v:imagedata r:id="rId54" o:title="A picture containing indoor, table&#10;&#10;Description automatically generated"/>
                  <v:shadow on="t" color="black" opacity="28180f" origin="-.5,-.5" offset=".74836mm,.74836mm"/>
                  <v:path arrowok="t"/>
                </v:shape>
                <v:shape id="TextBox 1" o:spid="_x0000_s1066" type="#_x0000_t202" style="position:absolute;left:-851;top:6537;width:6262;height:4559;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" filled="f" stroked="f">
                  <v:textbox style="mso-fit-shape-to-text:t">
                    <w:txbxContent>
                      <w:p w14:paraId="0D5AC1FF" w14:textId="77777777" w:rsidR="00585570" w:rsidRDefault="00585570" w:rsidP="00585570">
                        <w:pPr>
                          <w:rPr>
                            <w:sz w:val="24"/>
                            <w:szCs w:val="24"/>
                          </w:rPr>
                        </w:pPr>
                        <w:r>
                          <w:rPr>
                            <w:rFonts w:ascii="Trebuchet MS" w:hAnsi="Trebuchet MS"/>
                            <w:b/>
                            <w:bCs/>
                            <w:color w:val="000000" w:themeColor="text1"/>
                            <w:kern w:val="24"/>
                            <w:sz w:val="28"/>
                            <w:szCs w:val="28"/>
                          </w:rPr>
                          <w:t>(111)</w:t>
                        </w:r>
                      </w:p>
                    </w:txbxContent>
                  </v:textbox>
                </v:shape>
                <v:shape id="TextBox 17" o:spid="_x0000_s1067" type="#_x0000_t202" style="position:absolute;left:-1812;top:11263;width:8623;height:455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" filled="f" stroked="f">
                  <v:textbox style="mso-fit-shape-to-text:t">
                    <w:txbxContent>
                      <w:p w14:paraId="6DD0FD85" w14:textId="77777777" w:rsidR="00585570" w:rsidRDefault="00585570" w:rsidP="00585570">
                        <w:pPr>
                          <w:rPr>
                            <w:sz w:val="24"/>
                            <w:szCs w:val="24"/>
                          </w:rPr>
                        </w:pPr>
                        <w:r>
                          <w:rPr>
                            <w:rFonts w:ascii="Trebuchet MS" w:hAnsi="Trebuchet MS"/>
                            <w:b/>
                            <w:bCs/>
                            <w:color w:val="FF0000"/>
                            <w:kern w:val="24"/>
                            <w:sz w:val="28"/>
                            <w:szCs w:val="28"/>
                          </w:rPr>
                          <w:t>(100)</w:t>
                        </w:r>
                      </w:p>
                    </w:txbxContent>
                  </v:textbox>
                </v:shape>
                <v:shape id="TextBox 19" o:spid="_x0000_s1068" type="#_x0000_t202" style="position:absolute;left:225;top:18985;width:4972;height:4559;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" filled="f" stroked="f">
                  <v:textbox style="mso-fit-shape-to-text:t">
                    <w:txbxContent>
                      <w:p w14:paraId="059AC5C4" w14:textId="77777777" w:rsidR="00585570" w:rsidRDefault="00585570" w:rsidP="00585570">
                        <w:pPr>
                          <w:rPr>
                            <w:sz w:val="24"/>
                            <w:szCs w:val="24"/>
                          </w:rPr>
                        </w:pPr>
                        <w:r>
                          <w:rPr>
                            <w:rFonts w:ascii="Trebuchet MS" w:hAnsi="Trebuchet MS"/>
                            <w:b/>
                            <w:bCs/>
                            <w:color w:val="3B7562"/>
                            <w:kern w:val="24"/>
                            <w:sz w:val="28"/>
                            <w:szCs w:val="28"/>
                          </w:rPr>
                          <w:t>B33</w:t>
                        </w:r>
                      </w:p>
                    </w:txbxContent>
                  </v:textbox>
                </v:shape>
                <v:shape id="TextBox 21" o:spid="_x0000_s1069" type="#_x0000_t202" style="position:absolute;left:186;top:24556;width:5042;height:4560;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" filled="f" stroked="f">
                  <v:textbox style="mso-fit-shape-to-text:t">
                    <w:txbxContent>
                      <w:p w14:paraId="1DA199CA" w14:textId="77777777" w:rsidR="00585570" w:rsidRDefault="00585570" w:rsidP="00585570">
                        <w:pPr>
                          <w:rPr>
                            <w:sz w:val="24"/>
                            <w:szCs w:val="24"/>
                          </w:rPr>
                        </w:pPr>
                        <w:r>
                          <w:rPr>
                            <w:rFonts w:ascii="Trebuchet MS" w:hAnsi="Trebuchet MS"/>
                            <w:b/>
                            <w:bCs/>
                            <w:color w:val="002060"/>
                            <w:kern w:val="24"/>
                            <w:sz w:val="28"/>
                            <w:szCs w:val="28"/>
                          </w:rPr>
                          <w:t>A13</w:t>
                        </w:r>
                      </w:p>
                    </w:txbxContent>
                  </v:textbox>
                </v:shape>
                <v:shape id="TextBox 3" o:spid="_x0000_s1070" type="#_x0000_t202" style="position:absolute;left:13902;top:26823;width:10420;height:42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" filled="f" stroked="f">
                  <v:textbox>
                    <w:txbxContent>
                      <w:p w14:paraId="730D9A8A" w14:textId="77777777" w:rsidR="009A1413" w:rsidRPr="009A1413" w:rsidRDefault="009A1413" w:rsidP="009A1413">
                        <w:pPr>
                          <w:rPr>
                            <w:sz w:val="28"/>
                            <w:szCs w:val="28"/>
                          </w:rPr>
                        </w:pPr>
                        <w:r w:rsidRPr="009A1413">
                          <w:rPr>
                            <w:rFonts w:ascii="Trebuchet MS" w:hAnsi="Trebuchet MS"/>
                            <w:b/>
                            <w:bCs/>
                            <w:color w:val="000000" w:themeColor="text1"/>
                            <w:kern w:val="24"/>
                            <w:sz w:val="28"/>
                            <w:szCs w:val="28"/>
                          </w:rPr>
                          <w:t>∆</w:t>
                        </w:r>
                        <w:proofErr w:type="gramStart"/>
                        <w:r w:rsidRPr="009A1413">
                          <w:rPr>
                            <w:rFonts w:ascii="Trebuchet MS" w:hAnsi="Trebuchet MS"/>
                            <w:b/>
                            <w:bCs/>
                            <w:color w:val="000000" w:themeColor="text1"/>
                            <w:kern w:val="24"/>
                            <w:sz w:val="28"/>
                            <w:szCs w:val="28"/>
                          </w:rPr>
                          <w:t>E</w:t>
                        </w:r>
                        <w:r w:rsidRPr="009A1413">
                          <w:rPr>
                            <w:rFonts w:ascii="Trebuchet MS" w:hAnsi="Trebuchet MS"/>
                            <w:b/>
                            <w:bCs/>
                            <w:color w:val="000000" w:themeColor="text1"/>
                            <w:kern w:val="24"/>
                            <w:position w:val="-9"/>
                            <w:sz w:val="28"/>
                            <w:szCs w:val="28"/>
                            <w:vertAlign w:val="subscript"/>
                          </w:rPr>
                          <w:t>ads,ClC</w:t>
                        </w:r>
                        <w:proofErr w:type="gramEnd"/>
                        <w:r w:rsidRPr="009A1413">
                          <w:rPr>
                            <w:rFonts w:ascii="Trebuchet MS" w:hAnsi="Trebuchet MS"/>
                            <w:b/>
                            <w:bCs/>
                            <w:color w:val="000000" w:themeColor="text1"/>
                            <w:kern w:val="24"/>
                            <w:position w:val="-9"/>
                            <w:sz w:val="28"/>
                            <w:szCs w:val="28"/>
                            <w:vertAlign w:val="subscript"/>
                          </w:rPr>
                          <w:t>6H5*</w:t>
                        </w:r>
                      </w:p>
                    </w:txbxContent>
                  </v:textbox>
                </v:shape>
                <v:shape id="TextBox 23" o:spid="_x0000_s1071" type="#_x0000_t202" style="position:absolute;left:31498;top:28053;width:11678;height:34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" filled="f" stroked="f">
                  <v:textbox>
                    <w:txbxContent>
                      <w:p w14:paraId="02A7F8DA" w14:textId="77777777" w:rsidR="009A1413" w:rsidRPr="009A1413" w:rsidRDefault="009A1413" w:rsidP="009A1413">
                        <w:pPr>
                          <w:rPr>
                            <w:sz w:val="28"/>
                            <w:szCs w:val="28"/>
                          </w:rPr>
                        </w:pPr>
                        <w:r w:rsidRPr="009A1413">
                          <w:rPr>
                            <w:rFonts w:ascii="Trebuchet MS" w:hAnsi="Trebuchet MS"/>
                            <w:b/>
                            <w:bCs/>
                            <w:color w:val="000000" w:themeColor="text1"/>
                            <w:kern w:val="24"/>
                            <w:sz w:val="28"/>
                            <w:szCs w:val="28"/>
                          </w:rPr>
                          <w:t>∆E</w:t>
                        </w:r>
                        <w:r w:rsidRPr="009A1413">
                          <w:rPr>
                            <w:rFonts w:ascii="Trebuchet MS" w:hAnsi="Trebuchet MS"/>
                            <w:b/>
                            <w:bCs/>
                            <w:color w:val="000000" w:themeColor="text1"/>
                            <w:kern w:val="24"/>
                            <w:position w:val="-9"/>
                            <w:sz w:val="28"/>
                            <w:szCs w:val="28"/>
                            <w:vertAlign w:val="subscript"/>
                          </w:rPr>
                          <w:t>ads, Cl</w:t>
                        </w:r>
                        <w:proofErr w:type="gramStart"/>
                        <w:r w:rsidRPr="009A1413">
                          <w:rPr>
                            <w:rFonts w:ascii="Trebuchet MS" w:hAnsi="Trebuchet MS"/>
                            <w:b/>
                            <w:bCs/>
                            <w:color w:val="000000" w:themeColor="text1"/>
                            <w:kern w:val="24"/>
                            <w:position w:val="-9"/>
                            <w:sz w:val="28"/>
                            <w:szCs w:val="28"/>
                            <w:vertAlign w:val="subscript"/>
                          </w:rPr>
                          <w:t>*,C</w:t>
                        </w:r>
                        <w:proofErr w:type="gramEnd"/>
                        <w:r w:rsidRPr="009A1413">
                          <w:rPr>
                            <w:rFonts w:ascii="Trebuchet MS" w:hAnsi="Trebuchet MS"/>
                            <w:b/>
                            <w:bCs/>
                            <w:color w:val="000000" w:themeColor="text1"/>
                            <w:kern w:val="24"/>
                            <w:position w:val="-9"/>
                            <w:sz w:val="28"/>
                            <w:szCs w:val="28"/>
                            <w:vertAlign w:val="subscript"/>
                          </w:rPr>
                          <w:t>6H5*</w:t>
                        </w:r>
                      </w:p>
                    </w:txbxContent>
                  </v:textbox>
                </v:shape>
                <v:shape id="Picture 26" o:spid="_x0000_s1072" type="#_x0000_t75" alt="A picture containing abacus, object&#10;&#10;Description automatically generated" style="position:absolute;left:41251;top:17673;width:5486;height:6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" stroked="t" strokecolor="#3b7562" strokeweight="3pt">
                  <v:stroke endcap="square"/>
                  <v:imagedata r:id="rId55" o:title="A picture containing abacus, object&#10;&#10;Description automatically generated"/>
                  <v:shadow on="t" color="black" opacity="28180f" origin="-.5,-.5" offset=".74836mm,.74836mm"/>
                  <v:path arrowok="t"/>
                </v:shape>
                <w10:wrap type="topAndBottom"/>
              </v:group>
            </w:pict>
          </mc:Fallback>
        </mc:AlternateContent>
      </w:r>
      <w:r w:rsidR="0087473C" w:rsidRPr="00895164">
        <w:rPr>
          <w:rFonts w:ascii="Times New Roman" w:hAnsi="Times New Roman" w:cs="Times New Roman"/>
          <w:sz w:val="24"/>
          <w:szCs w:val="24"/>
        </w:rPr>
        <w:t>We have studied the dissociation of C-Cl/C-Br/C-I bonds in chloro/bromo/iodo-benzene molecules on the above proposed surfaces that build the nanoplatelet nanocluster, as the elementary step in the mechanism of C-C cross-coupling reaction</w:t>
      </w:r>
      <w:r w:rsidR="0087473C">
        <w:rPr>
          <w:rFonts w:ascii="Times New Roman" w:hAnsi="Times New Roman" w:cs="Times New Roman"/>
          <w:sz w:val="24"/>
          <w:szCs w:val="24"/>
        </w:rPr>
        <w:t xml:space="preserve">. </w:t>
      </w:r>
      <w:r w:rsidR="00585570">
        <w:rPr>
          <w:rFonts w:ascii="Times New Roman" w:hAnsi="Times New Roman" w:cs="Times New Roman"/>
          <w:sz w:val="24"/>
          <w:szCs w:val="24"/>
        </w:rPr>
        <w:t>Top view of t</w:t>
      </w:r>
      <w:r w:rsidR="0087473C">
        <w:rPr>
          <w:rFonts w:ascii="Times New Roman" w:hAnsi="Times New Roman" w:cs="Times New Roman"/>
          <w:sz w:val="24"/>
          <w:szCs w:val="24"/>
        </w:rPr>
        <w:t>he initial</w:t>
      </w:r>
      <w:r w:rsidR="00585570">
        <w:rPr>
          <w:rFonts w:ascii="Times New Roman" w:hAnsi="Times New Roman" w:cs="Times New Roman"/>
          <w:sz w:val="24"/>
          <w:szCs w:val="24"/>
        </w:rPr>
        <w:t>, transition and final state structures for ClC</w:t>
      </w:r>
      <w:r w:rsidR="00585570">
        <w:rPr>
          <w:rFonts w:ascii="Times New Roman" w:hAnsi="Times New Roman" w:cs="Times New Roman"/>
          <w:sz w:val="24"/>
          <w:szCs w:val="24"/>
          <w:vertAlign w:val="subscript"/>
        </w:rPr>
        <w:t>6</w:t>
      </w:r>
      <w:r w:rsidR="00585570">
        <w:rPr>
          <w:rFonts w:ascii="Times New Roman" w:hAnsi="Times New Roman" w:cs="Times New Roman"/>
          <w:sz w:val="24"/>
          <w:szCs w:val="24"/>
        </w:rPr>
        <w:t>H</w:t>
      </w:r>
      <w:r w:rsidR="00585570">
        <w:rPr>
          <w:rFonts w:ascii="Times New Roman" w:hAnsi="Times New Roman" w:cs="Times New Roman"/>
          <w:sz w:val="24"/>
          <w:szCs w:val="24"/>
          <w:vertAlign w:val="subscript"/>
        </w:rPr>
        <w:t>5</w:t>
      </w:r>
      <w:r w:rsidR="00585570">
        <w:rPr>
          <w:rFonts w:ascii="Times New Roman" w:hAnsi="Times New Roman" w:cs="Times New Roman"/>
          <w:sz w:val="24"/>
          <w:szCs w:val="24"/>
        </w:rPr>
        <w:t xml:space="preserve"> dissociation are shown in Figure 2 together with the reaction energies.</w:t>
      </w:r>
    </w:p>
    <w:p w14:paraId="2100FCE4" w14:textId="6B7E8090" w:rsidR="009175F9" w:rsidRDefault="009175F9" w:rsidP="0029068F">
      <w:pPr>
        <w:rPr>
          <w:rFonts w:ascii="Times New Roman" w:hAnsi="Times New Roman" w:cs="Times New Roman"/>
          <w:bCs/>
        </w:rPr>
      </w:pPr>
    </w:p>
    <w:p w14:paraId="62A3BF67" w14:textId="5045459B" w:rsidR="0087473C" w:rsidRPr="00204F63" w:rsidRDefault="0087473C" w:rsidP="0087473C">
      <w:pPr>
        <w:jc w:val="both"/>
        <w:rPr>
          <w:rFonts w:ascii="Times New Roman" w:hAnsi="Times New Roman" w:cs="Times New Roman"/>
          <w:b/>
          <w:i/>
        </w:rPr>
      </w:pPr>
      <w:r w:rsidRPr="00204F63">
        <w:rPr>
          <w:rFonts w:ascii="Times New Roman" w:hAnsi="Times New Roman" w:cs="Times New Roman"/>
          <w:b/>
          <w:i/>
        </w:rPr>
        <w:t xml:space="preserve">Figure </w:t>
      </w:r>
      <w:r>
        <w:rPr>
          <w:rFonts w:ascii="Times New Roman" w:hAnsi="Times New Roman" w:cs="Times New Roman"/>
          <w:b/>
          <w:i/>
        </w:rPr>
        <w:t xml:space="preserve">2 </w:t>
      </w:r>
      <w:r w:rsidRPr="00895164">
        <w:rPr>
          <w:rFonts w:ascii="Times New Roman" w:hAnsi="Times New Roman" w:cs="Times New Roman"/>
          <w:i/>
        </w:rPr>
        <w:t xml:space="preserve">Energy profiles for </w:t>
      </w:r>
      <w:r w:rsidR="00585570">
        <w:rPr>
          <w:rFonts w:ascii="Times New Roman" w:hAnsi="Times New Roman" w:cs="Times New Roman"/>
          <w:i/>
        </w:rPr>
        <w:t>Cl</w:t>
      </w:r>
      <w:r w:rsidRPr="00895164">
        <w:rPr>
          <w:rFonts w:ascii="Times New Roman" w:hAnsi="Times New Roman" w:cs="Times New Roman"/>
          <w:i/>
        </w:rPr>
        <w:t xml:space="preserve">-C dissociation on </w:t>
      </w:r>
      <w:proofErr w:type="gramStart"/>
      <w:r w:rsidRPr="00895164">
        <w:rPr>
          <w:rFonts w:ascii="Times New Roman" w:hAnsi="Times New Roman" w:cs="Times New Roman"/>
          <w:i/>
        </w:rPr>
        <w:t>Au(</w:t>
      </w:r>
      <w:proofErr w:type="gramEnd"/>
      <w:r w:rsidRPr="00895164">
        <w:rPr>
          <w:rFonts w:ascii="Times New Roman" w:hAnsi="Times New Roman" w:cs="Times New Roman"/>
          <w:i/>
        </w:rPr>
        <w:t>111)</w:t>
      </w:r>
      <w:r w:rsidR="00585570">
        <w:rPr>
          <w:rFonts w:ascii="Times New Roman" w:hAnsi="Times New Roman" w:cs="Times New Roman"/>
          <w:i/>
        </w:rPr>
        <w:t xml:space="preserve">, </w:t>
      </w:r>
      <w:r w:rsidRPr="00895164">
        <w:rPr>
          <w:rFonts w:ascii="Times New Roman" w:hAnsi="Times New Roman" w:cs="Times New Roman"/>
          <w:i/>
        </w:rPr>
        <w:t xml:space="preserve"> Au(</w:t>
      </w:r>
      <w:r w:rsidR="00585570">
        <w:rPr>
          <w:rFonts w:ascii="Times New Roman" w:hAnsi="Times New Roman" w:cs="Times New Roman"/>
          <w:i/>
        </w:rPr>
        <w:t>100</w:t>
      </w:r>
      <w:r w:rsidRPr="00895164">
        <w:rPr>
          <w:rFonts w:ascii="Times New Roman" w:hAnsi="Times New Roman" w:cs="Times New Roman"/>
          <w:i/>
        </w:rPr>
        <w:t>)</w:t>
      </w:r>
      <w:r w:rsidR="00585570">
        <w:rPr>
          <w:rFonts w:ascii="Times New Roman" w:hAnsi="Times New Roman" w:cs="Times New Roman"/>
          <w:i/>
        </w:rPr>
        <w:t xml:space="preserve">, </w:t>
      </w:r>
      <w:r w:rsidRPr="00895164">
        <w:rPr>
          <w:rFonts w:ascii="Times New Roman" w:hAnsi="Times New Roman" w:cs="Times New Roman"/>
          <w:i/>
        </w:rPr>
        <w:t>Au(B33)</w:t>
      </w:r>
      <w:r w:rsidR="00585570">
        <w:rPr>
          <w:rFonts w:ascii="Times New Roman" w:hAnsi="Times New Roman" w:cs="Times New Roman"/>
          <w:i/>
        </w:rPr>
        <w:t xml:space="preserve"> and Au(A13) </w:t>
      </w:r>
      <w:r w:rsidRPr="00895164">
        <w:rPr>
          <w:rFonts w:ascii="Times New Roman" w:hAnsi="Times New Roman" w:cs="Times New Roman"/>
          <w:i/>
        </w:rPr>
        <w:t xml:space="preserve"> surfaces.</w:t>
      </w:r>
      <w:r w:rsidR="005D036A" w:rsidRPr="005D036A">
        <w:rPr>
          <w:noProof/>
        </w:rPr>
        <w:t xml:space="preserve"> </w:t>
      </w:r>
      <w:r w:rsidRPr="00895164">
        <w:rPr>
          <w:rFonts w:ascii="Times New Roman" w:hAnsi="Times New Roman" w:cs="Times New Roman"/>
          <w:i/>
        </w:rPr>
        <w:t xml:space="preserve"> Legend yellow and orange balls- gold atoms</w:t>
      </w:r>
      <w:r w:rsidR="00B52CD5">
        <w:rPr>
          <w:rFonts w:ascii="Times New Roman" w:hAnsi="Times New Roman" w:cs="Times New Roman"/>
          <w:i/>
        </w:rPr>
        <w:t>,</w:t>
      </w:r>
      <w:r w:rsidRPr="00895164">
        <w:rPr>
          <w:rFonts w:ascii="Times New Roman" w:hAnsi="Times New Roman" w:cs="Times New Roman"/>
          <w:i/>
        </w:rPr>
        <w:t xml:space="preserve"> gray - carbon, white – hydrogen, black</w:t>
      </w:r>
      <w:r w:rsidR="00585570">
        <w:rPr>
          <w:rFonts w:ascii="Times New Roman" w:hAnsi="Times New Roman" w:cs="Times New Roman"/>
          <w:i/>
        </w:rPr>
        <w:t xml:space="preserve"> - chlorine</w:t>
      </w:r>
      <w:r w:rsidRPr="00895164">
        <w:rPr>
          <w:rFonts w:ascii="Times New Roman" w:hAnsi="Times New Roman" w:cs="Times New Roman"/>
          <w:i/>
        </w:rPr>
        <w:t xml:space="preserve"> atoms</w:t>
      </w:r>
      <w:r w:rsidRPr="00204F63">
        <w:rPr>
          <w:rFonts w:ascii="Times New Roman" w:hAnsi="Times New Roman" w:cs="Times New Roman"/>
          <w:b/>
          <w:i/>
        </w:rPr>
        <w:t>.</w:t>
      </w:r>
    </w:p>
    <w:p w14:paraId="1811FC1F" w14:textId="058D9C37" w:rsidR="00585570" w:rsidRPr="00E23A38" w:rsidRDefault="00B52CD5" w:rsidP="00B52CD5">
      <w:pPr>
        <w:ind w:firstLine="720"/>
        <w:jc w:val="both"/>
        <w:rPr>
          <w:rFonts w:ascii="Times New Roman" w:hAnsi="Times New Roman" w:cs="Times New Roman"/>
          <w:sz w:val="24"/>
          <w:szCs w:val="24"/>
        </w:rPr>
      </w:pPr>
      <w:r w:rsidRPr="00E23A38">
        <w:rPr>
          <w:rFonts w:ascii="Times New Roman" w:hAnsi="Times New Roman" w:cs="Times New Roman"/>
          <w:sz w:val="24"/>
          <w:szCs w:val="24"/>
        </w:rPr>
        <w:t>Different orientations of the molecules relatively to each surface were tested</w:t>
      </w:r>
      <w:r w:rsidRPr="00E23A38">
        <w:rPr>
          <w:rFonts w:ascii="Times New Roman" w:hAnsi="Times New Roman" w:cs="Times New Roman"/>
          <w:sz w:val="24"/>
          <w:szCs w:val="24"/>
        </w:rPr>
        <w:t xml:space="preserve"> (not shown).</w:t>
      </w:r>
      <w:r w:rsidRPr="00E23A38">
        <w:rPr>
          <w:rFonts w:ascii="Times New Roman" w:hAnsi="Times New Roman" w:cs="Times New Roman"/>
          <w:sz w:val="24"/>
          <w:szCs w:val="24"/>
        </w:rPr>
        <w:t xml:space="preserve"> </w:t>
      </w:r>
      <w:r w:rsidR="00585570" w:rsidRPr="00E23A38">
        <w:rPr>
          <w:rFonts w:ascii="Times New Roman" w:hAnsi="Times New Roman" w:cs="Times New Roman"/>
          <w:sz w:val="24"/>
          <w:szCs w:val="24"/>
        </w:rPr>
        <w:t>On the flat surface Au(111) the three molecules bind parallel to the surface</w:t>
      </w:r>
      <w:r w:rsidRPr="00E23A38">
        <w:rPr>
          <w:rFonts w:ascii="Times New Roman" w:hAnsi="Times New Roman" w:cs="Times New Roman"/>
          <w:sz w:val="24"/>
          <w:szCs w:val="24"/>
        </w:rPr>
        <w:t>,</w:t>
      </w:r>
      <w:r w:rsidR="00585570" w:rsidRPr="00E23A38">
        <w:rPr>
          <w:rFonts w:ascii="Times New Roman" w:hAnsi="Times New Roman" w:cs="Times New Roman"/>
          <w:sz w:val="24"/>
          <w:szCs w:val="24"/>
        </w:rPr>
        <w:t xml:space="preserve"> quite weakly and only small differences among the</w:t>
      </w:r>
      <w:r w:rsidRPr="00E23A38">
        <w:rPr>
          <w:rFonts w:ascii="Times New Roman" w:hAnsi="Times New Roman" w:cs="Times New Roman"/>
          <w:sz w:val="24"/>
          <w:szCs w:val="24"/>
        </w:rPr>
        <w:t>ir</w:t>
      </w:r>
      <w:r w:rsidR="00585570" w:rsidRPr="00E23A38">
        <w:rPr>
          <w:rFonts w:ascii="Times New Roman" w:hAnsi="Times New Roman" w:cs="Times New Roman"/>
          <w:sz w:val="24"/>
          <w:szCs w:val="24"/>
        </w:rPr>
        <w:t xml:space="preserve">  adsorption energies are registered with i</w:t>
      </w:r>
      <w:r w:rsidR="00585570" w:rsidRPr="00E23A38">
        <w:rPr>
          <w:rFonts w:ascii="Times New Roman" w:hAnsi="Times New Roman" w:cs="Times New Roman"/>
          <w:sz w:val="24"/>
          <w:szCs w:val="24"/>
        </w:rPr>
        <w:t>o</w:t>
      </w:r>
      <w:r w:rsidR="00585570" w:rsidRPr="00E23A38">
        <w:rPr>
          <w:rFonts w:ascii="Times New Roman" w:hAnsi="Times New Roman" w:cs="Times New Roman"/>
          <w:sz w:val="24"/>
          <w:szCs w:val="24"/>
        </w:rPr>
        <w:t xml:space="preserve">dobenzen </w:t>
      </w:r>
      <w:r w:rsidRPr="00E23A38">
        <w:rPr>
          <w:rFonts w:ascii="Times New Roman" w:hAnsi="Times New Roman" w:cs="Times New Roman"/>
          <w:sz w:val="24"/>
          <w:szCs w:val="24"/>
        </w:rPr>
        <w:t xml:space="preserve">adsorbing </w:t>
      </w:r>
      <w:r w:rsidR="00585570" w:rsidRPr="00E23A38">
        <w:rPr>
          <w:rFonts w:ascii="Times New Roman" w:hAnsi="Times New Roman" w:cs="Times New Roman"/>
          <w:sz w:val="24"/>
          <w:szCs w:val="24"/>
        </w:rPr>
        <w:t>slightly stronger than the other two (</w:t>
      </w:r>
      <w:r w:rsidR="00844627" w:rsidRPr="00E23A38">
        <w:rPr>
          <w:rFonts w:ascii="Times New Roman" w:hAnsi="Times New Roman" w:cs="Times New Roman"/>
          <w:sz w:val="24"/>
          <w:szCs w:val="24"/>
        </w:rPr>
        <w:t>∆E</w:t>
      </w:r>
      <w:r w:rsidR="00844627" w:rsidRPr="00E23A38">
        <w:rPr>
          <w:rFonts w:ascii="Times New Roman" w:hAnsi="Times New Roman" w:cs="Times New Roman"/>
          <w:sz w:val="24"/>
          <w:szCs w:val="24"/>
          <w:vertAlign w:val="subscript"/>
        </w:rPr>
        <w:t>ads</w:t>
      </w:r>
      <w:r w:rsidR="00844627" w:rsidRPr="00E23A38">
        <w:rPr>
          <w:rFonts w:ascii="Times New Roman" w:hAnsi="Times New Roman" w:cs="Times New Roman"/>
          <w:sz w:val="24"/>
          <w:szCs w:val="24"/>
        </w:rPr>
        <w:t xml:space="preserve"> = </w:t>
      </w:r>
      <w:r w:rsidR="00585570" w:rsidRPr="00E23A38">
        <w:rPr>
          <w:rFonts w:ascii="Times New Roman" w:hAnsi="Times New Roman" w:cs="Times New Roman"/>
          <w:sz w:val="24"/>
          <w:szCs w:val="24"/>
        </w:rPr>
        <w:t>-0.26 eV for cholorbenzen,</w:t>
      </w:r>
      <w:r w:rsidR="00844627" w:rsidRPr="00E23A38">
        <w:rPr>
          <w:rFonts w:ascii="Times New Roman" w:hAnsi="Times New Roman" w:cs="Times New Roman"/>
          <w:sz w:val="24"/>
          <w:szCs w:val="24"/>
        </w:rPr>
        <w:t xml:space="preserve"> ∆E</w:t>
      </w:r>
      <w:r w:rsidR="00844627" w:rsidRPr="00E23A38">
        <w:rPr>
          <w:rFonts w:ascii="Times New Roman" w:hAnsi="Times New Roman" w:cs="Times New Roman"/>
          <w:sz w:val="24"/>
          <w:szCs w:val="24"/>
          <w:vertAlign w:val="subscript"/>
        </w:rPr>
        <w:t>ads</w:t>
      </w:r>
      <w:r w:rsidR="00844627" w:rsidRPr="00E23A38">
        <w:rPr>
          <w:rFonts w:ascii="Times New Roman" w:hAnsi="Times New Roman" w:cs="Times New Roman"/>
          <w:sz w:val="24"/>
          <w:szCs w:val="24"/>
        </w:rPr>
        <w:t xml:space="preserve"> =</w:t>
      </w:r>
      <w:r w:rsidR="00585570" w:rsidRPr="00E23A38">
        <w:rPr>
          <w:rFonts w:ascii="Times New Roman" w:hAnsi="Times New Roman" w:cs="Times New Roman"/>
          <w:sz w:val="24"/>
          <w:szCs w:val="24"/>
        </w:rPr>
        <w:t xml:space="preserve"> -0.33 eV for bromobenzen and</w:t>
      </w:r>
      <w:r w:rsidR="00844627" w:rsidRPr="00E23A38">
        <w:rPr>
          <w:rFonts w:ascii="Times New Roman" w:hAnsi="Times New Roman" w:cs="Times New Roman"/>
          <w:sz w:val="24"/>
          <w:szCs w:val="24"/>
        </w:rPr>
        <w:t xml:space="preserve"> ∆E</w:t>
      </w:r>
      <w:r w:rsidR="00844627" w:rsidRPr="00E23A38">
        <w:rPr>
          <w:rFonts w:ascii="Times New Roman" w:hAnsi="Times New Roman" w:cs="Times New Roman"/>
          <w:sz w:val="24"/>
          <w:szCs w:val="24"/>
          <w:vertAlign w:val="subscript"/>
        </w:rPr>
        <w:t>ads</w:t>
      </w:r>
      <w:r w:rsidR="00844627" w:rsidRPr="00E23A38">
        <w:rPr>
          <w:rFonts w:ascii="Times New Roman" w:hAnsi="Times New Roman" w:cs="Times New Roman"/>
          <w:sz w:val="24"/>
          <w:szCs w:val="24"/>
        </w:rPr>
        <w:t xml:space="preserve"> =</w:t>
      </w:r>
      <w:r w:rsidR="00585570" w:rsidRPr="00E23A38">
        <w:rPr>
          <w:rFonts w:ascii="Times New Roman" w:hAnsi="Times New Roman" w:cs="Times New Roman"/>
          <w:sz w:val="24"/>
          <w:szCs w:val="24"/>
        </w:rPr>
        <w:t xml:space="preserve"> -0.42 eV for iodobenzene).</w:t>
      </w:r>
      <w:r w:rsidRPr="00E23A38">
        <w:rPr>
          <w:rFonts w:ascii="Times New Roman" w:hAnsi="Times New Roman" w:cs="Times New Roman"/>
          <w:sz w:val="24"/>
          <w:szCs w:val="24"/>
        </w:rPr>
        <w:t xml:space="preserve"> </w:t>
      </w:r>
      <w:r w:rsidR="00585570" w:rsidRPr="00E23A38">
        <w:rPr>
          <w:rFonts w:ascii="Times New Roman" w:hAnsi="Times New Roman" w:cs="Times New Roman"/>
          <w:sz w:val="24"/>
          <w:szCs w:val="24"/>
        </w:rPr>
        <w:t>On the other t</w:t>
      </w:r>
      <w:r w:rsidRPr="00E23A38">
        <w:rPr>
          <w:rFonts w:ascii="Times New Roman" w:hAnsi="Times New Roman" w:cs="Times New Roman"/>
          <w:sz w:val="24"/>
          <w:szCs w:val="24"/>
        </w:rPr>
        <w:t>hree</w:t>
      </w:r>
      <w:r w:rsidR="00585570" w:rsidRPr="00E23A38">
        <w:rPr>
          <w:rFonts w:ascii="Times New Roman" w:hAnsi="Times New Roman" w:cs="Times New Roman"/>
          <w:sz w:val="24"/>
          <w:szCs w:val="24"/>
        </w:rPr>
        <w:t xml:space="preserve"> surfaces the molecules </w:t>
      </w:r>
      <w:r w:rsidRPr="00E23A38">
        <w:rPr>
          <w:rFonts w:ascii="Times New Roman" w:hAnsi="Times New Roman" w:cs="Times New Roman"/>
          <w:sz w:val="24"/>
          <w:szCs w:val="24"/>
        </w:rPr>
        <w:t>adsorb</w:t>
      </w:r>
      <w:r w:rsidR="00585570" w:rsidRPr="00E23A38">
        <w:rPr>
          <w:rFonts w:ascii="Times New Roman" w:hAnsi="Times New Roman" w:cs="Times New Roman"/>
          <w:sz w:val="24"/>
          <w:szCs w:val="24"/>
        </w:rPr>
        <w:t xml:space="preserve"> as well parallel to the edges. The binding energies on </w:t>
      </w:r>
      <w:r w:rsidR="00585570" w:rsidRPr="00E23A38">
        <w:rPr>
          <w:rFonts w:ascii="Times New Roman" w:hAnsi="Times New Roman" w:cs="Times New Roman"/>
          <w:sz w:val="24"/>
          <w:szCs w:val="24"/>
        </w:rPr>
        <w:t>A13</w:t>
      </w:r>
      <w:r w:rsidR="00585570" w:rsidRPr="00E23A38">
        <w:rPr>
          <w:rFonts w:ascii="Times New Roman" w:hAnsi="Times New Roman" w:cs="Times New Roman"/>
          <w:sz w:val="24"/>
          <w:szCs w:val="24"/>
        </w:rPr>
        <w:t xml:space="preserve"> are approximately the same as on flat surface, while on B33 are slightly weaker (≈0.20 eV)</w:t>
      </w:r>
      <w:r w:rsidRPr="00E23A38">
        <w:rPr>
          <w:rFonts w:ascii="Times New Roman" w:hAnsi="Times New Roman" w:cs="Times New Roman"/>
          <w:sz w:val="24"/>
          <w:szCs w:val="24"/>
        </w:rPr>
        <w:t xml:space="preserve"> due to lower contact surface with the </w:t>
      </w:r>
      <w:r w:rsidRPr="00E23A38">
        <w:rPr>
          <w:rFonts w:ascii="Times New Roman" w:hAnsi="Times New Roman" w:cs="Times New Roman"/>
          <w:sz w:val="24"/>
          <w:szCs w:val="24"/>
        </w:rPr>
        <w:lastRenderedPageBreak/>
        <w:t>edge</w:t>
      </w:r>
      <w:r w:rsidR="00585570" w:rsidRPr="00E23A38">
        <w:rPr>
          <w:rFonts w:ascii="Times New Roman" w:hAnsi="Times New Roman" w:cs="Times New Roman"/>
          <w:sz w:val="24"/>
          <w:szCs w:val="24"/>
        </w:rPr>
        <w:t xml:space="preserve">. Dissociation of C-Cl on (111) flat surface requires quite high energy of 1.47 eV, while C-Br and C-I require less energy, 1.04 eV and 0.77 eV respectively. On </w:t>
      </w:r>
      <w:r w:rsidR="00585570" w:rsidRPr="00E23A38">
        <w:rPr>
          <w:rFonts w:ascii="Times New Roman" w:hAnsi="Times New Roman" w:cs="Times New Roman"/>
          <w:sz w:val="24"/>
          <w:szCs w:val="24"/>
        </w:rPr>
        <w:t>A13</w:t>
      </w:r>
      <w:r w:rsidR="00585570" w:rsidRPr="00E23A38">
        <w:rPr>
          <w:rFonts w:ascii="Times New Roman" w:hAnsi="Times New Roman" w:cs="Times New Roman"/>
          <w:sz w:val="24"/>
          <w:szCs w:val="24"/>
        </w:rPr>
        <w:t xml:space="preserve"> and B33 surfaces the energy for dissociation decrease slightly for each bond type. This decrease is not significant though (1.29 eV for C-Cl, 0.85 eV for C-Br and 0.58 for C-I). As one can notice the most difficult bond to break is C-Cl, followed by C-Br and by C-I. The exothermicity of the reactions increases in the same order.  As a short </w:t>
      </w:r>
      <w:r w:rsidRPr="00E23A38">
        <w:rPr>
          <w:rFonts w:ascii="Times New Roman" w:hAnsi="Times New Roman" w:cs="Times New Roman"/>
          <w:sz w:val="24"/>
          <w:szCs w:val="24"/>
        </w:rPr>
        <w:t xml:space="preserve">conclusion, </w:t>
      </w:r>
      <w:r w:rsidR="00585570" w:rsidRPr="00E23A38">
        <w:rPr>
          <w:rFonts w:ascii="Times New Roman" w:hAnsi="Times New Roman" w:cs="Times New Roman"/>
          <w:sz w:val="24"/>
          <w:szCs w:val="24"/>
        </w:rPr>
        <w:t>the two step edges (</w:t>
      </w:r>
      <w:r w:rsidR="009A1413" w:rsidRPr="00E23A38">
        <w:rPr>
          <w:rFonts w:ascii="Times New Roman" w:hAnsi="Times New Roman" w:cs="Times New Roman"/>
          <w:sz w:val="24"/>
          <w:szCs w:val="24"/>
        </w:rPr>
        <w:t>A</w:t>
      </w:r>
      <w:r w:rsidR="00585570" w:rsidRPr="00E23A38">
        <w:rPr>
          <w:rFonts w:ascii="Times New Roman" w:hAnsi="Times New Roman" w:cs="Times New Roman"/>
          <w:sz w:val="24"/>
          <w:szCs w:val="24"/>
        </w:rPr>
        <w:t>1</w:t>
      </w:r>
      <w:r w:rsidR="009A1413" w:rsidRPr="00E23A38">
        <w:rPr>
          <w:rFonts w:ascii="Times New Roman" w:hAnsi="Times New Roman" w:cs="Times New Roman"/>
          <w:sz w:val="24"/>
          <w:szCs w:val="24"/>
        </w:rPr>
        <w:t>3</w:t>
      </w:r>
      <w:r w:rsidR="00585570" w:rsidRPr="00E23A38">
        <w:rPr>
          <w:rFonts w:ascii="Times New Roman" w:hAnsi="Times New Roman" w:cs="Times New Roman"/>
          <w:sz w:val="24"/>
          <w:szCs w:val="24"/>
        </w:rPr>
        <w:t>) and (B33) are slightly more active than the flat surface</w:t>
      </w:r>
      <w:r w:rsidR="005304F2" w:rsidRPr="00E23A38">
        <w:rPr>
          <w:rFonts w:ascii="Times New Roman" w:hAnsi="Times New Roman" w:cs="Times New Roman"/>
          <w:sz w:val="24"/>
          <w:szCs w:val="24"/>
        </w:rPr>
        <w:t xml:space="preserve">S (111) and (100) </w:t>
      </w:r>
      <w:r w:rsidR="00585570" w:rsidRPr="00E23A38">
        <w:rPr>
          <w:rFonts w:ascii="Times New Roman" w:hAnsi="Times New Roman" w:cs="Times New Roman"/>
          <w:sz w:val="24"/>
          <w:szCs w:val="24"/>
        </w:rPr>
        <w:t>in terms of C-X dissociation.</w:t>
      </w:r>
      <w:r w:rsidR="005304F2" w:rsidRPr="00E23A38">
        <w:rPr>
          <w:rFonts w:ascii="Times New Roman" w:hAnsi="Times New Roman" w:cs="Times New Roman"/>
          <w:sz w:val="24"/>
          <w:szCs w:val="24"/>
        </w:rPr>
        <w:t xml:space="preserve"> From this theoretical perspective</w:t>
      </w:r>
      <w:r w:rsidR="00585570" w:rsidRPr="00E23A38">
        <w:rPr>
          <w:rFonts w:ascii="Times New Roman" w:hAnsi="Times New Roman" w:cs="Times New Roman"/>
          <w:sz w:val="24"/>
          <w:szCs w:val="24"/>
        </w:rPr>
        <w:t xml:space="preserve"> </w:t>
      </w:r>
      <w:r w:rsidR="005304F2" w:rsidRPr="00E23A38">
        <w:rPr>
          <w:rFonts w:ascii="Times New Roman" w:hAnsi="Times New Roman" w:cs="Times New Roman"/>
          <w:sz w:val="24"/>
          <w:szCs w:val="24"/>
        </w:rPr>
        <w:t>i</w:t>
      </w:r>
      <w:r w:rsidR="00585570" w:rsidRPr="00E23A38">
        <w:rPr>
          <w:rFonts w:ascii="Times New Roman" w:hAnsi="Times New Roman" w:cs="Times New Roman"/>
          <w:sz w:val="24"/>
          <w:szCs w:val="24"/>
        </w:rPr>
        <w:t xml:space="preserve">s expected that up to a certain extent the reaction with iodobenzene to give higher yields, and the reaction with chlorobenzene to require higher temperatures and longer times from this point of view. </w:t>
      </w:r>
      <w:proofErr w:type="gramStart"/>
      <w:r w:rsidR="00585570" w:rsidRPr="00E23A38">
        <w:rPr>
          <w:rFonts w:ascii="Times New Roman" w:hAnsi="Times New Roman" w:cs="Times New Roman"/>
          <w:sz w:val="24"/>
          <w:szCs w:val="24"/>
        </w:rPr>
        <w:t>But  the</w:t>
      </w:r>
      <w:proofErr w:type="gramEnd"/>
      <w:r w:rsidR="00585570" w:rsidRPr="00E23A38">
        <w:rPr>
          <w:rFonts w:ascii="Times New Roman" w:hAnsi="Times New Roman" w:cs="Times New Roman"/>
          <w:sz w:val="24"/>
          <w:szCs w:val="24"/>
        </w:rPr>
        <w:t xml:space="preserve"> complete reaction means C-C coupling and also release of Cl/Br/I compounds from the surface. Some of </w:t>
      </w:r>
      <w:proofErr w:type="gramStart"/>
      <w:r w:rsidR="00585570" w:rsidRPr="00E23A38">
        <w:rPr>
          <w:rFonts w:ascii="Times New Roman" w:hAnsi="Times New Roman" w:cs="Times New Roman"/>
          <w:sz w:val="24"/>
          <w:szCs w:val="24"/>
        </w:rPr>
        <w:t>the these</w:t>
      </w:r>
      <w:proofErr w:type="gramEnd"/>
      <w:r w:rsidR="00585570" w:rsidRPr="00E23A38">
        <w:rPr>
          <w:rFonts w:ascii="Times New Roman" w:hAnsi="Times New Roman" w:cs="Times New Roman"/>
          <w:sz w:val="24"/>
          <w:szCs w:val="24"/>
        </w:rPr>
        <w:t xml:space="preserve"> aspects are going to be investigated in the next steps of the project such as to establish if for example is any poisoning effect that can decrease the yield of the reaction. As described above the reaction with ClC6H5 gives higher yields than the reaction with IC6H5. </w:t>
      </w:r>
      <w:proofErr w:type="gramStart"/>
      <w:r w:rsidR="00585570" w:rsidRPr="00E23A38">
        <w:rPr>
          <w:rFonts w:ascii="Times New Roman" w:hAnsi="Times New Roman" w:cs="Times New Roman"/>
          <w:sz w:val="24"/>
          <w:szCs w:val="24"/>
        </w:rPr>
        <w:t>Therefore</w:t>
      </w:r>
      <w:proofErr w:type="gramEnd"/>
      <w:r w:rsidR="00585570" w:rsidRPr="00E23A38">
        <w:rPr>
          <w:rFonts w:ascii="Times New Roman" w:hAnsi="Times New Roman" w:cs="Times New Roman"/>
          <w:sz w:val="24"/>
          <w:szCs w:val="24"/>
        </w:rPr>
        <w:t xml:space="preserve"> the aspects related to poisoning has to be cleared out as well from computational point of view.</w:t>
      </w:r>
    </w:p>
    <w:p w14:paraId="7EC9A027" w14:textId="7BEDB7F4" w:rsidR="00585570" w:rsidRDefault="009A1413" w:rsidP="0029068F">
      <w:pPr>
        <w:rPr>
          <w:rFonts w:ascii="Times New Roman" w:hAnsi="Times New Roman" w:cs="Times New Roman"/>
          <w:b/>
          <w:bCs/>
        </w:rPr>
      </w:pPr>
      <w:r w:rsidRPr="009A1413">
        <w:rPr>
          <w:rFonts w:ascii="Times New Roman" w:hAnsi="Times New Roman" w:cs="Times New Roman"/>
          <w:b/>
          <w:bCs/>
        </w:rPr>
        <w:t xml:space="preserve">2.1.2 Gold clusters </w:t>
      </w:r>
    </w:p>
    <w:p w14:paraId="69B710F0" w14:textId="5C657283" w:rsidR="009A1413" w:rsidRDefault="009A1413" w:rsidP="009A1413">
      <w:pPr>
        <w:jc w:val="both"/>
        <w:rPr>
          <w:rFonts w:ascii="Times New Roman" w:hAnsi="Times New Roman" w:cs="Times New Roman"/>
          <w:b/>
          <w:bCs/>
        </w:rPr>
      </w:pPr>
      <w:r>
        <w:rPr>
          <w:rFonts w:ascii="Times New Roman" w:hAnsi="Times New Roman" w:cs="Times New Roman"/>
          <w:b/>
          <w:bCs/>
        </w:rPr>
        <w:tab/>
      </w:r>
      <w:r w:rsidRPr="009A1413">
        <w:rPr>
          <w:rFonts w:ascii="Times New Roman" w:hAnsi="Times New Roman" w:cs="Times New Roman"/>
        </w:rPr>
        <w:t xml:space="preserve">Because there </w:t>
      </w:r>
      <w:r w:rsidR="00C30437">
        <w:rPr>
          <w:rFonts w:ascii="Times New Roman" w:hAnsi="Times New Roman" w:cs="Times New Roman"/>
        </w:rPr>
        <w:t>is</w:t>
      </w:r>
      <w:r w:rsidRPr="009A1413">
        <w:rPr>
          <w:rFonts w:ascii="Times New Roman" w:hAnsi="Times New Roman" w:cs="Times New Roman"/>
        </w:rPr>
        <w:t xml:space="preserve"> the possibility to have on the graphene sheets deposited small clusters that coexists with the </w:t>
      </w:r>
      <w:r>
        <w:rPr>
          <w:rFonts w:ascii="Times New Roman" w:hAnsi="Times New Roman" w:cs="Times New Roman"/>
        </w:rPr>
        <w:t>larger</w:t>
      </w:r>
      <w:r w:rsidRPr="009A1413">
        <w:rPr>
          <w:rFonts w:ascii="Times New Roman" w:hAnsi="Times New Roman" w:cs="Times New Roman"/>
        </w:rPr>
        <w:t xml:space="preserve"> nanoparticles we have investigated the interaction of bromobenzene on the gold clusters of 3, 4, 5, 6 atoms when placed in vacuum or when placed on undefected graphene sheet </w:t>
      </w:r>
      <w:r w:rsidR="00780F77">
        <w:rPr>
          <w:rFonts w:ascii="Times New Roman" w:hAnsi="Times New Roman" w:cs="Times New Roman"/>
        </w:rPr>
        <w:t>of</w:t>
      </w:r>
      <w:r w:rsidRPr="009A1413">
        <w:rPr>
          <w:rFonts w:ascii="Times New Roman" w:hAnsi="Times New Roman" w:cs="Times New Roman"/>
        </w:rPr>
        <w:t xml:space="preserve"> </w:t>
      </w:r>
      <w:r>
        <w:rPr>
          <w:rFonts w:ascii="Times New Roman" w:hAnsi="Times New Roman" w:cs="Times New Roman"/>
        </w:rPr>
        <w:t>zigzag</w:t>
      </w:r>
      <w:r w:rsidRPr="009A1413">
        <w:rPr>
          <w:rFonts w:ascii="Times New Roman" w:hAnsi="Times New Roman" w:cs="Times New Roman"/>
        </w:rPr>
        <w:t xml:space="preserve"> shape</w:t>
      </w:r>
      <w:r w:rsidR="009A088A">
        <w:rPr>
          <w:rFonts w:ascii="Times New Roman" w:hAnsi="Times New Roman" w:cs="Times New Roman"/>
        </w:rPr>
        <w:t xml:space="preserve"> (G</w:t>
      </w:r>
      <w:r w:rsidR="009A088A">
        <w:rPr>
          <w:rFonts w:ascii="Times New Roman" w:hAnsi="Times New Roman" w:cs="Times New Roman"/>
          <w:vertAlign w:val="subscript"/>
        </w:rPr>
        <w:t>z</w:t>
      </w:r>
      <w:r w:rsidR="009A088A">
        <w:rPr>
          <w:rFonts w:ascii="Times New Roman" w:hAnsi="Times New Roman" w:cs="Times New Roman"/>
        </w:rPr>
        <w:t>)</w:t>
      </w:r>
      <w:r w:rsidRPr="009A1413">
        <w:rPr>
          <w:rFonts w:ascii="Times New Roman" w:hAnsi="Times New Roman" w:cs="Times New Roman"/>
        </w:rPr>
        <w:t xml:space="preserve"> (Figur</w:t>
      </w:r>
      <w:r w:rsidR="00C30437">
        <w:rPr>
          <w:rFonts w:ascii="Times New Roman" w:hAnsi="Times New Roman" w:cs="Times New Roman"/>
        </w:rPr>
        <w:t>e 3</w:t>
      </w:r>
      <w:r w:rsidRPr="009A1413">
        <w:rPr>
          <w:rFonts w:ascii="Times New Roman" w:hAnsi="Times New Roman" w:cs="Times New Roman"/>
        </w:rPr>
        <w:t xml:space="preserve">). The studies indicate that gold clusters up to 9-10 atoms are </w:t>
      </w:r>
      <w:r>
        <w:rPr>
          <w:rFonts w:ascii="Times New Roman" w:hAnsi="Times New Roman" w:cs="Times New Roman"/>
        </w:rPr>
        <w:t xml:space="preserve">in </w:t>
      </w:r>
      <w:r w:rsidRPr="009A1413">
        <w:rPr>
          <w:rFonts w:ascii="Times New Roman" w:hAnsi="Times New Roman" w:cs="Times New Roman"/>
        </w:rPr>
        <w:t>2D</w:t>
      </w:r>
      <w:r>
        <w:rPr>
          <w:rFonts w:ascii="Times New Roman" w:hAnsi="Times New Roman" w:cs="Times New Roman"/>
        </w:rPr>
        <w:t xml:space="preserve"> shape [</w:t>
      </w:r>
      <w:r w:rsidR="005F26C8">
        <w:rPr>
          <w:rFonts w:ascii="Times New Roman" w:hAnsi="Times New Roman" w:cs="Times New Roman"/>
        </w:rPr>
        <w:t>5]</w:t>
      </w:r>
      <w:r w:rsidRPr="009A1413">
        <w:rPr>
          <w:rFonts w:ascii="Times New Roman" w:hAnsi="Times New Roman" w:cs="Times New Roman"/>
        </w:rPr>
        <w:t xml:space="preserve">. </w:t>
      </w:r>
      <w:proofErr w:type="gramStart"/>
      <w:r w:rsidRPr="009A1413">
        <w:rPr>
          <w:rFonts w:ascii="Times New Roman" w:hAnsi="Times New Roman" w:cs="Times New Roman"/>
        </w:rPr>
        <w:t>Moreover</w:t>
      </w:r>
      <w:proofErr w:type="gramEnd"/>
      <w:r w:rsidRPr="009A1413">
        <w:rPr>
          <w:rFonts w:ascii="Times New Roman" w:hAnsi="Times New Roman" w:cs="Times New Roman"/>
        </w:rPr>
        <w:t xml:space="preserve"> the number of possible conformations for each cluster increases with the number of atoms. </w:t>
      </w:r>
      <w:proofErr w:type="gramStart"/>
      <w:r w:rsidRPr="009A1413">
        <w:rPr>
          <w:rFonts w:ascii="Times New Roman" w:hAnsi="Times New Roman" w:cs="Times New Roman"/>
        </w:rPr>
        <w:t>Therefore</w:t>
      </w:r>
      <w:proofErr w:type="gramEnd"/>
      <w:r w:rsidRPr="009A1413">
        <w:rPr>
          <w:rFonts w:ascii="Times New Roman" w:hAnsi="Times New Roman" w:cs="Times New Roman"/>
        </w:rPr>
        <w:t xml:space="preserve"> in our calculations we deal only with planar clusters and we have chosen the most stable clusters that are predicted by theoretical investigations</w:t>
      </w:r>
      <w:r>
        <w:rPr>
          <w:rFonts w:ascii="Times New Roman" w:hAnsi="Times New Roman" w:cs="Times New Roman"/>
        </w:rPr>
        <w:t xml:space="preserve"> [</w:t>
      </w:r>
      <w:r w:rsidR="005F26C8">
        <w:rPr>
          <w:rFonts w:ascii="Times New Roman" w:hAnsi="Times New Roman" w:cs="Times New Roman"/>
        </w:rPr>
        <w:t>6</w:t>
      </w:r>
      <w:r>
        <w:rPr>
          <w:rFonts w:ascii="Times New Roman" w:hAnsi="Times New Roman" w:cs="Times New Roman"/>
        </w:rPr>
        <w:t>]</w:t>
      </w:r>
      <w:r w:rsidRPr="009A1413">
        <w:rPr>
          <w:rFonts w:ascii="Times New Roman" w:hAnsi="Times New Roman" w:cs="Times New Roman"/>
          <w:b/>
          <w:bCs/>
        </w:rPr>
        <w:t>:</w:t>
      </w:r>
    </w:p>
    <w:p w14:paraId="215DD23C" w14:textId="1A66C428" w:rsidR="00C30437" w:rsidRDefault="00C30437" w:rsidP="009A1413">
      <w:pPr>
        <w:jc w:val="both"/>
        <w:rPr>
          <w:rFonts w:ascii="Times New Roman" w:hAnsi="Times New Roman" w:cs="Times New Roman"/>
          <w:b/>
          <w:bCs/>
        </w:rPr>
      </w:pPr>
      <w:r w:rsidRPr="00204F63">
        <w:rPr>
          <w:rFonts w:ascii="Times New Roman" w:hAnsi="Times New Roman" w:cs="Times New Roman"/>
          <w:noProof/>
        </w:rPr>
        <mc:AlternateContent>
          <mc:Choice Requires="wpg">
            <w:drawing>
              <wp:inline distT="0" distB="0" distL="0" distR="0" wp14:anchorId="438240AD" wp14:editId="65D9070F">
                <wp:extent cx="4381500" cy="1533525"/>
                <wp:effectExtent l="0" t="0" r="0" b="9525"/>
                <wp:docPr id="3080" name="Group 3080"/>
                <wp:cNvGraphicFramePr/>
                <a:graphic xmlns:a="http://schemas.openxmlformats.org/drawingml/2006/main">
                  <a:graphicData uri="http://schemas.microsoft.com/office/word/2010/wordprocessingGroup">
                    <wpg:wgp>
                      <wpg:cNvGrpSpPr/>
                      <wpg:grpSpPr>
                        <a:xfrm>
                          <a:off x="0" y="0"/>
                          <a:ext cx="4381500" cy="1533525"/>
                          <a:chOff x="0" y="0"/>
                          <a:chExt cx="4381500" cy="1533525"/>
                        </a:xfrm>
                      </wpg:grpSpPr>
                      <pic:pic xmlns:pic="http://schemas.openxmlformats.org/drawingml/2006/picture">
                        <pic:nvPicPr>
                          <pic:cNvPr id="3082" name="Picture 3082"/>
                          <pic:cNvPicPr>
                            <a:picLocks noChangeAspect="1"/>
                          </pic:cNvPicPr>
                        </pic:nvPicPr>
                        <pic:blipFill>
                          <a:blip r:embed="rId56" cstate="print">
                            <a:extLst>
                              <a:ext uri="{28A0092B-C50C-407E-A947-70E740481C1C}">
                                <a14:useLocalDpi xmlns:a14="http://schemas.microsoft.com/office/drawing/2010/main" val="0"/>
                              </a:ext>
                            </a:extLst>
                          </a:blip>
                          <a:stretch>
                            <a:fillRect/>
                          </a:stretch>
                        </pic:blipFill>
                        <pic:spPr>
                          <a:xfrm>
                            <a:off x="0" y="95250"/>
                            <a:ext cx="819150" cy="790575"/>
                          </a:xfrm>
                          <a:prstGeom prst="rect">
                            <a:avLst/>
                          </a:prstGeom>
                        </pic:spPr>
                      </pic:pic>
                      <pic:pic xmlns:pic="http://schemas.openxmlformats.org/drawingml/2006/picture">
                        <pic:nvPicPr>
                          <pic:cNvPr id="3084" name="Picture 3084"/>
                          <pic:cNvPicPr>
                            <a:picLocks noChangeAspect="1"/>
                          </pic:cNvPicPr>
                        </pic:nvPicPr>
                        <pic:blipFill>
                          <a:blip r:embed="rId57" cstate="print">
                            <a:extLst>
                              <a:ext uri="{28A0092B-C50C-407E-A947-70E740481C1C}">
                                <a14:useLocalDpi xmlns:a14="http://schemas.microsoft.com/office/drawing/2010/main" val="0"/>
                              </a:ext>
                            </a:extLst>
                          </a:blip>
                          <a:stretch>
                            <a:fillRect/>
                          </a:stretch>
                        </pic:blipFill>
                        <pic:spPr>
                          <a:xfrm>
                            <a:off x="1028700" y="0"/>
                            <a:ext cx="733425" cy="1076325"/>
                          </a:xfrm>
                          <a:prstGeom prst="rect">
                            <a:avLst/>
                          </a:prstGeom>
                        </pic:spPr>
                      </pic:pic>
                      <pic:pic xmlns:pic="http://schemas.openxmlformats.org/drawingml/2006/picture">
                        <pic:nvPicPr>
                          <pic:cNvPr id="3085" name="Picture 3085"/>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3190875" y="38100"/>
                            <a:ext cx="1190625" cy="1085850"/>
                          </a:xfrm>
                          <a:prstGeom prst="rect">
                            <a:avLst/>
                          </a:prstGeom>
                        </pic:spPr>
                      </pic:pic>
                      <pic:pic xmlns:pic="http://schemas.openxmlformats.org/drawingml/2006/picture">
                        <pic:nvPicPr>
                          <pic:cNvPr id="3086" name="Picture 3086"/>
                          <pic:cNvPicPr>
                            <a:picLocks noChangeAspect="1"/>
                          </pic:cNvPicPr>
                        </pic:nvPicPr>
                        <pic:blipFill>
                          <a:blip r:embed="rId59" cstate="print">
                            <a:extLst>
                              <a:ext uri="{28A0092B-C50C-407E-A947-70E740481C1C}">
                                <a14:useLocalDpi xmlns:a14="http://schemas.microsoft.com/office/drawing/2010/main" val="0"/>
                              </a:ext>
                            </a:extLst>
                          </a:blip>
                          <a:stretch>
                            <a:fillRect/>
                          </a:stretch>
                        </pic:blipFill>
                        <pic:spPr>
                          <a:xfrm>
                            <a:off x="2085975" y="0"/>
                            <a:ext cx="819150" cy="1266825"/>
                          </a:xfrm>
                          <a:prstGeom prst="rect">
                            <a:avLst/>
                          </a:prstGeom>
                        </pic:spPr>
                      </pic:pic>
                      <wps:wsp>
                        <wps:cNvPr id="3088" name="Text Box 2"/>
                        <wps:cNvSpPr txBox="1">
                          <a:spLocks noChangeArrowheads="1"/>
                        </wps:cNvSpPr>
                        <wps:spPr bwMode="auto">
                          <a:xfrm>
                            <a:off x="161925" y="1190625"/>
                            <a:ext cx="495300" cy="295275"/>
                          </a:xfrm>
                          <a:prstGeom prst="rect">
                            <a:avLst/>
                          </a:prstGeom>
                          <a:solidFill>
                            <a:srgbClr val="FFFFFF"/>
                          </a:solidFill>
                          <a:ln w="9525">
                            <a:noFill/>
                            <a:miter lim="800000"/>
                            <a:headEnd/>
                            <a:tailEnd/>
                          </a:ln>
                        </wps:spPr>
                        <wps:txbx>
                          <w:txbxContent>
                            <w:p w14:paraId="2757082A" w14:textId="77777777" w:rsidR="00C30437" w:rsidRPr="003958C7" w:rsidRDefault="00C30437" w:rsidP="00C30437">
                              <w:pPr>
                                <w:rPr>
                                  <w:b/>
                                </w:rPr>
                              </w:pPr>
                              <w:r w:rsidRPr="003958C7">
                                <w:rPr>
                                  <w:b/>
                                </w:rPr>
                                <w:t>Au3</w:t>
                              </w:r>
                            </w:p>
                          </w:txbxContent>
                        </wps:txbx>
                        <wps:bodyPr rot="0" vert="horz" wrap="square" lIns="91440" tIns="45720" rIns="91440" bIns="45720" anchor="t" anchorCtr="0">
                          <a:noAutofit/>
                        </wps:bodyPr>
                      </wps:wsp>
                      <wps:wsp>
                        <wps:cNvPr id="3089" name="Text Box 2"/>
                        <wps:cNvSpPr txBox="1">
                          <a:spLocks noChangeArrowheads="1"/>
                        </wps:cNvSpPr>
                        <wps:spPr bwMode="auto">
                          <a:xfrm>
                            <a:off x="1190625" y="1200150"/>
                            <a:ext cx="495300" cy="295275"/>
                          </a:xfrm>
                          <a:prstGeom prst="rect">
                            <a:avLst/>
                          </a:prstGeom>
                          <a:solidFill>
                            <a:srgbClr val="FFFFFF"/>
                          </a:solidFill>
                          <a:ln w="9525">
                            <a:noFill/>
                            <a:miter lim="800000"/>
                            <a:headEnd/>
                            <a:tailEnd/>
                          </a:ln>
                        </wps:spPr>
                        <wps:txbx>
                          <w:txbxContent>
                            <w:p w14:paraId="50E0E7DB" w14:textId="77777777" w:rsidR="00C30437" w:rsidRPr="003958C7" w:rsidRDefault="00C30437" w:rsidP="00C30437">
                              <w:pPr>
                                <w:rPr>
                                  <w:b/>
                                </w:rPr>
                              </w:pPr>
                              <w:r w:rsidRPr="003958C7">
                                <w:rPr>
                                  <w:b/>
                                </w:rPr>
                                <w:t>Au4</w:t>
                              </w:r>
                            </w:p>
                          </w:txbxContent>
                        </wps:txbx>
                        <wps:bodyPr rot="0" vert="horz" wrap="square" lIns="91440" tIns="45720" rIns="91440" bIns="45720" anchor="t" anchorCtr="0">
                          <a:noAutofit/>
                        </wps:bodyPr>
                      </wps:wsp>
                      <wps:wsp>
                        <wps:cNvPr id="3090" name="Text Box 2"/>
                        <wps:cNvSpPr txBox="1">
                          <a:spLocks noChangeArrowheads="1"/>
                        </wps:cNvSpPr>
                        <wps:spPr bwMode="auto">
                          <a:xfrm>
                            <a:off x="2381250" y="1238250"/>
                            <a:ext cx="495300" cy="295275"/>
                          </a:xfrm>
                          <a:prstGeom prst="rect">
                            <a:avLst/>
                          </a:prstGeom>
                          <a:solidFill>
                            <a:srgbClr val="FFFFFF"/>
                          </a:solidFill>
                          <a:ln w="9525">
                            <a:noFill/>
                            <a:miter lim="800000"/>
                            <a:headEnd/>
                            <a:tailEnd/>
                          </a:ln>
                        </wps:spPr>
                        <wps:txbx>
                          <w:txbxContent>
                            <w:p w14:paraId="2926B6D8" w14:textId="77777777" w:rsidR="00C30437" w:rsidRPr="003958C7" w:rsidRDefault="00C30437" w:rsidP="00C30437">
                              <w:pPr>
                                <w:rPr>
                                  <w:b/>
                                </w:rPr>
                              </w:pPr>
                              <w:r w:rsidRPr="003958C7">
                                <w:rPr>
                                  <w:b/>
                                </w:rPr>
                                <w:t>Au5</w:t>
                              </w:r>
                            </w:p>
                          </w:txbxContent>
                        </wps:txbx>
                        <wps:bodyPr rot="0" vert="horz" wrap="square" lIns="91440" tIns="45720" rIns="91440" bIns="45720" anchor="t" anchorCtr="0">
                          <a:noAutofit/>
                        </wps:bodyPr>
                      </wps:wsp>
                      <wps:wsp>
                        <wps:cNvPr id="3091" name="Text Box 2"/>
                        <wps:cNvSpPr txBox="1">
                          <a:spLocks noChangeArrowheads="1"/>
                        </wps:cNvSpPr>
                        <wps:spPr bwMode="auto">
                          <a:xfrm>
                            <a:off x="3495675" y="1228725"/>
                            <a:ext cx="495300" cy="295275"/>
                          </a:xfrm>
                          <a:prstGeom prst="rect">
                            <a:avLst/>
                          </a:prstGeom>
                          <a:solidFill>
                            <a:srgbClr val="FFFFFF"/>
                          </a:solidFill>
                          <a:ln w="9525">
                            <a:noFill/>
                            <a:miter lim="800000"/>
                            <a:headEnd/>
                            <a:tailEnd/>
                          </a:ln>
                        </wps:spPr>
                        <wps:txbx>
                          <w:txbxContent>
                            <w:p w14:paraId="5DB2F0B7" w14:textId="77777777" w:rsidR="00C30437" w:rsidRPr="003958C7" w:rsidRDefault="00C30437" w:rsidP="00C30437">
                              <w:pPr>
                                <w:rPr>
                                  <w:b/>
                                </w:rPr>
                              </w:pPr>
                              <w:r w:rsidRPr="003958C7">
                                <w:rPr>
                                  <w:b/>
                                </w:rPr>
                                <w:t>Au6</w:t>
                              </w:r>
                            </w:p>
                          </w:txbxContent>
                        </wps:txbx>
                        <wps:bodyPr rot="0" vert="horz" wrap="square" lIns="91440" tIns="45720" rIns="91440" bIns="45720" anchor="t" anchorCtr="0">
                          <a:noAutofit/>
                        </wps:bodyPr>
                      </wps:wsp>
                    </wpg:wgp>
                  </a:graphicData>
                </a:graphic>
              </wp:inline>
            </w:drawing>
          </mc:Choice>
          <mc:Fallback>
            <w:pict>
              <v:group w14:anchorId="438240AD" id="Group 3080" o:spid="_x0000_s1073" style="width:345pt;height:120.75pt;mso-position-horizontal-relative:char;mso-position-vertical-relative:line" coordsize="43815,1533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">
                <v:shape id="Picture 3082" o:spid="_x0000_s1074" type="#_x0000_t75" style="position:absolute;top:952;width:8191;height:79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">
                  <v:imagedata r:id="rId60" o:title=""/>
                </v:shape>
                <v:shape id="Picture 3084" o:spid="_x0000_s1075" type="#_x0000_t75" style="position:absolute;left:10287;width:7334;height:10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">
                  <v:imagedata r:id="rId61" o:title=""/>
                </v:shape>
                <v:shape id="Picture 3085" o:spid="_x0000_s1076" type="#_x0000_t75" style="position:absolute;left:31908;top:381;width:11907;height:10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">
                  <v:imagedata r:id="rId62" o:title=""/>
                </v:shape>
                <v:shape id="Picture 3086" o:spid="_x0000_s1077" type="#_x0000_t75" style="position:absolute;left:20859;width:8192;height:126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">
                  <v:imagedata r:id="rId63" o:title=""/>
                </v:shape>
                <v:shape id="Text Box 2" o:spid="_x0000_s1078" type="#_x0000_t202" style="position:absolute;left:1619;top:11906;width:4953;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" stroked="f">
                  <v:textbox>
                    <w:txbxContent>
                      <w:p w14:paraId="2757082A" w14:textId="77777777" w:rsidR="00C30437" w:rsidRPr="003958C7" w:rsidRDefault="00C30437" w:rsidP="00C30437">
                        <w:pPr>
                          <w:rPr>
                            <w:b/>
                          </w:rPr>
                        </w:pPr>
                        <w:r w:rsidRPr="003958C7">
                          <w:rPr>
                            <w:b/>
                          </w:rPr>
                          <w:t>Au3</w:t>
                        </w:r>
                      </w:p>
                    </w:txbxContent>
                  </v:textbox>
                </v:shape>
                <v:shape id="Text Box 2" o:spid="_x0000_s1079" type="#_x0000_t202" style="position:absolute;left:11906;top:12001;width:4953;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" stroked="f">
                  <v:textbox>
                    <w:txbxContent>
                      <w:p w14:paraId="50E0E7DB" w14:textId="77777777" w:rsidR="00C30437" w:rsidRPr="003958C7" w:rsidRDefault="00C30437" w:rsidP="00C30437">
                        <w:pPr>
                          <w:rPr>
                            <w:b/>
                          </w:rPr>
                        </w:pPr>
                        <w:r w:rsidRPr="003958C7">
                          <w:rPr>
                            <w:b/>
                          </w:rPr>
                          <w:t>Au4</w:t>
                        </w:r>
                      </w:p>
                    </w:txbxContent>
                  </v:textbox>
                </v:shape>
                <v:shape id="Text Box 2" o:spid="_x0000_s1080" type="#_x0000_t202" style="position:absolute;left:23812;top:12382;width:4953;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" stroked="f">
                  <v:textbox>
                    <w:txbxContent>
                      <w:p w14:paraId="2926B6D8" w14:textId="77777777" w:rsidR="00C30437" w:rsidRPr="003958C7" w:rsidRDefault="00C30437" w:rsidP="00C30437">
                        <w:pPr>
                          <w:rPr>
                            <w:b/>
                          </w:rPr>
                        </w:pPr>
                        <w:r w:rsidRPr="003958C7">
                          <w:rPr>
                            <w:b/>
                          </w:rPr>
                          <w:t>Au5</w:t>
                        </w:r>
                      </w:p>
                    </w:txbxContent>
                  </v:textbox>
                </v:shape>
                <v:shape id="Text Box 2" o:spid="_x0000_s1081" type="#_x0000_t202" style="position:absolute;left:34956;top:12287;width:4953;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" stroked="f">
                  <v:textbox>
                    <w:txbxContent>
                      <w:p w14:paraId="5DB2F0B7" w14:textId="77777777" w:rsidR="00C30437" w:rsidRPr="003958C7" w:rsidRDefault="00C30437" w:rsidP="00C30437">
                        <w:pPr>
                          <w:rPr>
                            <w:b/>
                          </w:rPr>
                        </w:pPr>
                        <w:r w:rsidRPr="003958C7">
                          <w:rPr>
                            <w:b/>
                          </w:rPr>
                          <w:t>Au6</w:t>
                        </w:r>
                      </w:p>
                    </w:txbxContent>
                  </v:textbox>
                </v:shape>
                <w10:anchorlock/>
              </v:group>
            </w:pict>
          </mc:Fallback>
        </mc:AlternateContent>
      </w:r>
    </w:p>
    <w:p w14:paraId="737FE51B" w14:textId="74262AF7" w:rsidR="00C30437" w:rsidRDefault="00C30437" w:rsidP="009A1413">
      <w:pPr>
        <w:jc w:val="both"/>
        <w:rPr>
          <w:rFonts w:ascii="Times New Roman" w:hAnsi="Times New Roman" w:cs="Times New Roman"/>
          <w:i/>
        </w:rPr>
      </w:pPr>
      <w:r>
        <w:rPr>
          <w:rFonts w:ascii="Times New Roman" w:hAnsi="Times New Roman" w:cs="Times New Roman"/>
          <w:b/>
          <w:i/>
        </w:rPr>
        <w:t xml:space="preserve">Figure </w:t>
      </w:r>
      <w:r>
        <w:rPr>
          <w:rFonts w:ascii="Times New Roman" w:hAnsi="Times New Roman" w:cs="Times New Roman"/>
          <w:b/>
          <w:i/>
        </w:rPr>
        <w:t>3</w:t>
      </w:r>
      <w:r w:rsidRPr="00204F63">
        <w:rPr>
          <w:rFonts w:ascii="Times New Roman" w:hAnsi="Times New Roman" w:cs="Times New Roman"/>
          <w:b/>
          <w:i/>
        </w:rPr>
        <w:t xml:space="preserve"> </w:t>
      </w:r>
      <w:r w:rsidRPr="00895164">
        <w:rPr>
          <w:rFonts w:ascii="Times New Roman" w:hAnsi="Times New Roman" w:cs="Times New Roman"/>
          <w:i/>
        </w:rPr>
        <w:t>Gold clusters with 3, 4, 5, 6 atoms</w:t>
      </w:r>
    </w:p>
    <w:p w14:paraId="3A75BA27" w14:textId="21CC4F68" w:rsidR="00C30437" w:rsidRPr="006125A6" w:rsidRDefault="006125A6" w:rsidP="006125A6">
      <w:pPr>
        <w:spacing w:after="0"/>
        <w:ind w:firstLine="720"/>
        <w:jc w:val="both"/>
        <w:rPr>
          <w:rFonts w:ascii="Times New Roman" w:hAnsi="Times New Roman" w:cs="Times New Roman"/>
        </w:rPr>
      </w:pPr>
      <w:r w:rsidRPr="00844627">
        <w:rPr>
          <w:rFonts w:ascii="Times New Roman" w:hAnsi="Times New Roman" w:cs="Times New Roman"/>
        </w:rPr>
        <w:t>As can be seen the clusters are stabilized by a</w:t>
      </w:r>
      <w:r w:rsidR="009A088A">
        <w:rPr>
          <w:rFonts w:ascii="Times New Roman" w:hAnsi="Times New Roman" w:cs="Times New Roman"/>
        </w:rPr>
        <w:t>d</w:t>
      </w:r>
      <w:r w:rsidRPr="00844627">
        <w:rPr>
          <w:rFonts w:ascii="Times New Roman" w:hAnsi="Times New Roman" w:cs="Times New Roman"/>
        </w:rPr>
        <w:t xml:space="preserve">sorbance on </w:t>
      </w:r>
      <w:r w:rsidR="009A088A">
        <w:rPr>
          <w:rFonts w:ascii="Times New Roman" w:hAnsi="Times New Roman" w:cs="Times New Roman"/>
        </w:rPr>
        <w:t>G</w:t>
      </w:r>
      <w:r w:rsidR="009A088A">
        <w:rPr>
          <w:rFonts w:ascii="Times New Roman" w:hAnsi="Times New Roman" w:cs="Times New Roman"/>
          <w:vertAlign w:val="subscript"/>
        </w:rPr>
        <w:t>z</w:t>
      </w:r>
      <w:r w:rsidRPr="00844627">
        <w:rPr>
          <w:rFonts w:ascii="Times New Roman" w:hAnsi="Times New Roman" w:cs="Times New Roman"/>
        </w:rPr>
        <w:t xml:space="preserve"> (ΔE</w:t>
      </w:r>
      <w:r w:rsidRPr="00844627">
        <w:rPr>
          <w:rFonts w:ascii="Times New Roman" w:hAnsi="Times New Roman" w:cs="Times New Roman"/>
          <w:vertAlign w:val="subscript"/>
        </w:rPr>
        <w:t>ads</w:t>
      </w:r>
      <w:r w:rsidRPr="00844627">
        <w:rPr>
          <w:rFonts w:ascii="Times New Roman" w:hAnsi="Times New Roman" w:cs="Times New Roman"/>
        </w:rPr>
        <w:t xml:space="preserve"> &lt; 0).</w:t>
      </w:r>
      <w:r>
        <w:rPr>
          <w:rFonts w:ascii="Times New Roman" w:hAnsi="Times New Roman" w:cs="Times New Roman"/>
        </w:rPr>
        <w:t xml:space="preserve"> </w:t>
      </w:r>
      <w:r w:rsidR="00C30437" w:rsidRPr="00895164">
        <w:rPr>
          <w:rFonts w:ascii="Times New Roman" w:hAnsi="Times New Roman" w:cs="Times New Roman"/>
          <w:sz w:val="24"/>
          <w:szCs w:val="24"/>
        </w:rPr>
        <w:t xml:space="preserve">When deposited on undefected </w:t>
      </w:r>
      <w:r w:rsidR="009A088A">
        <w:rPr>
          <w:rFonts w:ascii="Times New Roman" w:hAnsi="Times New Roman" w:cs="Times New Roman"/>
          <w:sz w:val="24"/>
          <w:szCs w:val="24"/>
        </w:rPr>
        <w:t>G</w:t>
      </w:r>
      <w:r w:rsidR="009A088A">
        <w:rPr>
          <w:rFonts w:ascii="Times New Roman" w:hAnsi="Times New Roman" w:cs="Times New Roman"/>
          <w:sz w:val="24"/>
          <w:szCs w:val="24"/>
          <w:vertAlign w:val="subscript"/>
        </w:rPr>
        <w:t>z</w:t>
      </w:r>
      <w:r w:rsidR="00C30437" w:rsidRPr="00895164">
        <w:rPr>
          <w:rFonts w:ascii="Times New Roman" w:hAnsi="Times New Roman" w:cs="Times New Roman"/>
          <w:sz w:val="24"/>
          <w:szCs w:val="24"/>
        </w:rPr>
        <w:t xml:space="preserve"> sheet, the three atom </w:t>
      </w:r>
      <w:r>
        <w:rPr>
          <w:rFonts w:ascii="Times New Roman" w:hAnsi="Times New Roman" w:cs="Times New Roman"/>
          <w:sz w:val="24"/>
          <w:szCs w:val="24"/>
        </w:rPr>
        <w:t>Au3 cluster</w:t>
      </w:r>
      <w:r w:rsidR="00C30437" w:rsidRPr="00895164">
        <w:rPr>
          <w:rFonts w:ascii="Times New Roman" w:hAnsi="Times New Roman" w:cs="Times New Roman"/>
          <w:sz w:val="24"/>
          <w:szCs w:val="24"/>
        </w:rPr>
        <w:t xml:space="preserve"> is</w:t>
      </w:r>
      <w:r w:rsidR="00C30437">
        <w:rPr>
          <w:rFonts w:ascii="Times New Roman" w:hAnsi="Times New Roman" w:cs="Times New Roman"/>
          <w:sz w:val="24"/>
          <w:szCs w:val="24"/>
        </w:rPr>
        <w:t xml:space="preserve"> the</w:t>
      </w:r>
      <w:r w:rsidR="00C30437" w:rsidRPr="00895164">
        <w:rPr>
          <w:rFonts w:ascii="Times New Roman" w:hAnsi="Times New Roman" w:cs="Times New Roman"/>
          <w:sz w:val="24"/>
          <w:szCs w:val="24"/>
        </w:rPr>
        <w:t xml:space="preserve"> most stable when adsorbed perpendicular to the surface with one gold atom connecting with the surface through C atom (</w:t>
      </w:r>
      <w:r w:rsidR="00780F77">
        <w:rPr>
          <w:rFonts w:ascii="Times New Roman" w:hAnsi="Times New Roman" w:cs="Times New Roman"/>
          <w:sz w:val="24"/>
          <w:szCs w:val="24"/>
        </w:rPr>
        <w:t>s</w:t>
      </w:r>
      <w:r w:rsidR="00C30437">
        <w:rPr>
          <w:rFonts w:ascii="Times New Roman" w:hAnsi="Times New Roman" w:cs="Times New Roman"/>
          <w:sz w:val="24"/>
          <w:szCs w:val="24"/>
        </w:rPr>
        <w:t xml:space="preserve">ee in Table </w:t>
      </w:r>
      <w:r>
        <w:rPr>
          <w:rFonts w:ascii="Times New Roman" w:hAnsi="Times New Roman" w:cs="Times New Roman"/>
          <w:sz w:val="24"/>
          <w:szCs w:val="24"/>
        </w:rPr>
        <w:t>1</w:t>
      </w:r>
      <w:r w:rsidR="00C30437" w:rsidRPr="00895164">
        <w:rPr>
          <w:rFonts w:ascii="Times New Roman" w:hAnsi="Times New Roman" w:cs="Times New Roman"/>
          <w:sz w:val="24"/>
          <w:szCs w:val="24"/>
        </w:rPr>
        <w:t xml:space="preserve"> top and side view o</w:t>
      </w:r>
      <w:r w:rsidR="00780F77">
        <w:rPr>
          <w:rFonts w:ascii="Times New Roman" w:hAnsi="Times New Roman" w:cs="Times New Roman"/>
          <w:sz w:val="24"/>
          <w:szCs w:val="24"/>
        </w:rPr>
        <w:t xml:space="preserve">f investigated </w:t>
      </w:r>
      <w:proofErr w:type="gramStart"/>
      <w:r w:rsidR="00780F77">
        <w:rPr>
          <w:rFonts w:ascii="Times New Roman" w:hAnsi="Times New Roman" w:cs="Times New Roman"/>
          <w:sz w:val="24"/>
          <w:szCs w:val="24"/>
        </w:rPr>
        <w:t>structure</w:t>
      </w:r>
      <w:r>
        <w:rPr>
          <w:rFonts w:ascii="Times New Roman" w:hAnsi="Times New Roman" w:cs="Times New Roman"/>
          <w:sz w:val="24"/>
          <w:szCs w:val="24"/>
        </w:rPr>
        <w:t>,</w:t>
      </w:r>
      <w:r w:rsidR="00780F77">
        <w:rPr>
          <w:rFonts w:ascii="Times New Roman" w:hAnsi="Times New Roman" w:cs="Times New Roman"/>
          <w:sz w:val="24"/>
          <w:szCs w:val="24"/>
        </w:rPr>
        <w:t xml:space="preserve"> </w:t>
      </w:r>
      <w:r w:rsidR="00C30437" w:rsidRPr="00895164">
        <w:rPr>
          <w:rFonts w:ascii="Times New Roman" w:hAnsi="Times New Roman" w:cs="Times New Roman"/>
          <w:sz w:val="24"/>
          <w:szCs w:val="24"/>
        </w:rPr>
        <w:t xml:space="preserve"> Δ</w:t>
      </w:r>
      <w:proofErr w:type="gramEnd"/>
      <w:r w:rsidR="00C30437" w:rsidRPr="00895164">
        <w:rPr>
          <w:rFonts w:ascii="Times New Roman" w:hAnsi="Times New Roman" w:cs="Times New Roman"/>
          <w:sz w:val="24"/>
          <w:szCs w:val="24"/>
        </w:rPr>
        <w:t>E</w:t>
      </w:r>
      <w:r w:rsidR="00C30437" w:rsidRPr="00895164">
        <w:rPr>
          <w:rFonts w:ascii="Times New Roman" w:hAnsi="Times New Roman" w:cs="Times New Roman"/>
          <w:sz w:val="24"/>
          <w:szCs w:val="24"/>
          <w:vertAlign w:val="subscript"/>
        </w:rPr>
        <w:t>ads-Au3</w:t>
      </w:r>
      <w:r w:rsidR="00C30437" w:rsidRPr="00895164">
        <w:rPr>
          <w:rFonts w:ascii="Times New Roman" w:hAnsi="Times New Roman" w:cs="Times New Roman"/>
          <w:sz w:val="24"/>
          <w:szCs w:val="24"/>
        </w:rPr>
        <w:t xml:space="preserve"> = -0.56 eV). The next adsorption configuration that is stable</w:t>
      </w:r>
      <w:r w:rsidR="009A088A">
        <w:rPr>
          <w:rFonts w:ascii="Times New Roman" w:hAnsi="Times New Roman" w:cs="Times New Roman"/>
          <w:sz w:val="24"/>
          <w:szCs w:val="24"/>
        </w:rPr>
        <w:t>,</w:t>
      </w:r>
      <w:r w:rsidR="00C30437" w:rsidRPr="00895164">
        <w:rPr>
          <w:rFonts w:ascii="Times New Roman" w:hAnsi="Times New Roman" w:cs="Times New Roman"/>
          <w:sz w:val="24"/>
          <w:szCs w:val="24"/>
        </w:rPr>
        <w:t xml:space="preserve"> is when is adsorbed parallel to the surface (ΔE</w:t>
      </w:r>
      <w:r w:rsidR="00C30437" w:rsidRPr="00895164">
        <w:rPr>
          <w:rFonts w:ascii="Times New Roman" w:hAnsi="Times New Roman" w:cs="Times New Roman"/>
          <w:sz w:val="24"/>
          <w:szCs w:val="24"/>
          <w:vertAlign w:val="subscript"/>
        </w:rPr>
        <w:t>ads-Au3</w:t>
      </w:r>
      <w:r w:rsidR="00C30437" w:rsidRPr="00895164">
        <w:rPr>
          <w:rFonts w:ascii="Times New Roman" w:hAnsi="Times New Roman" w:cs="Times New Roman"/>
          <w:sz w:val="24"/>
          <w:szCs w:val="24"/>
        </w:rPr>
        <w:t xml:space="preserve"> = -0.42 eV). As the number of</w:t>
      </w:r>
      <w:r w:rsidR="009A088A">
        <w:rPr>
          <w:rFonts w:ascii="Times New Roman" w:hAnsi="Times New Roman" w:cs="Times New Roman"/>
          <w:sz w:val="24"/>
          <w:szCs w:val="24"/>
        </w:rPr>
        <w:t xml:space="preserve"> gold atoms in the</w:t>
      </w:r>
      <w:r w:rsidR="00C30437" w:rsidRPr="00895164">
        <w:rPr>
          <w:rFonts w:ascii="Times New Roman" w:hAnsi="Times New Roman" w:cs="Times New Roman"/>
          <w:sz w:val="24"/>
          <w:szCs w:val="24"/>
        </w:rPr>
        <w:t xml:space="preserve"> </w:t>
      </w:r>
      <w:r w:rsidR="009A088A">
        <w:rPr>
          <w:rFonts w:ascii="Times New Roman" w:hAnsi="Times New Roman" w:cs="Times New Roman"/>
          <w:sz w:val="24"/>
          <w:szCs w:val="24"/>
        </w:rPr>
        <w:t xml:space="preserve">cluster </w:t>
      </w:r>
      <w:r w:rsidR="00C30437" w:rsidRPr="00895164">
        <w:rPr>
          <w:rFonts w:ascii="Times New Roman" w:hAnsi="Times New Roman" w:cs="Times New Roman"/>
          <w:sz w:val="24"/>
          <w:szCs w:val="24"/>
        </w:rPr>
        <w:t>increases</w:t>
      </w:r>
      <w:r>
        <w:rPr>
          <w:rFonts w:ascii="Times New Roman" w:hAnsi="Times New Roman" w:cs="Times New Roman"/>
          <w:sz w:val="24"/>
          <w:szCs w:val="24"/>
        </w:rPr>
        <w:t>,</w:t>
      </w:r>
      <w:r w:rsidR="00C30437" w:rsidRPr="00895164">
        <w:rPr>
          <w:rFonts w:ascii="Times New Roman" w:hAnsi="Times New Roman" w:cs="Times New Roman"/>
          <w:sz w:val="24"/>
          <w:szCs w:val="24"/>
        </w:rPr>
        <w:t xml:space="preserve"> the parallel orientation </w:t>
      </w:r>
      <w:r>
        <w:rPr>
          <w:rFonts w:ascii="Times New Roman" w:hAnsi="Times New Roman" w:cs="Times New Roman"/>
          <w:sz w:val="24"/>
          <w:szCs w:val="24"/>
        </w:rPr>
        <w:t xml:space="preserve">of the gold planar cluster </w:t>
      </w:r>
      <w:r w:rsidR="00C30437" w:rsidRPr="00895164">
        <w:rPr>
          <w:rFonts w:ascii="Times New Roman" w:hAnsi="Times New Roman" w:cs="Times New Roman"/>
          <w:sz w:val="24"/>
          <w:szCs w:val="24"/>
        </w:rPr>
        <w:t>to the</w:t>
      </w:r>
      <w:r w:rsidR="009A088A">
        <w:rPr>
          <w:rFonts w:ascii="Times New Roman" w:hAnsi="Times New Roman" w:cs="Times New Roman"/>
          <w:sz w:val="24"/>
          <w:szCs w:val="24"/>
        </w:rPr>
        <w:t xml:space="preserve"> G</w:t>
      </w:r>
      <w:r w:rsidR="009A088A">
        <w:rPr>
          <w:rFonts w:ascii="Times New Roman" w:hAnsi="Times New Roman" w:cs="Times New Roman"/>
          <w:sz w:val="24"/>
          <w:szCs w:val="24"/>
          <w:vertAlign w:val="subscript"/>
        </w:rPr>
        <w:t>z</w:t>
      </w:r>
      <w:r w:rsidR="00C30437" w:rsidRPr="00895164">
        <w:rPr>
          <w:rFonts w:ascii="Times New Roman" w:hAnsi="Times New Roman" w:cs="Times New Roman"/>
          <w:sz w:val="24"/>
          <w:szCs w:val="24"/>
        </w:rPr>
        <w:t xml:space="preserve"> surface </w:t>
      </w:r>
      <w:r w:rsidR="00C30437" w:rsidRPr="00895164">
        <w:rPr>
          <w:rFonts w:ascii="Times New Roman" w:hAnsi="Times New Roman" w:cs="Times New Roman"/>
          <w:sz w:val="24"/>
          <w:szCs w:val="24"/>
        </w:rPr>
        <w:lastRenderedPageBreak/>
        <w:t xml:space="preserve">become the most stable conformation and the adsorption energy increases due to the </w:t>
      </w:r>
      <w:r>
        <w:rPr>
          <w:rFonts w:ascii="Times New Roman" w:hAnsi="Times New Roman" w:cs="Times New Roman"/>
          <w:sz w:val="24"/>
          <w:szCs w:val="24"/>
        </w:rPr>
        <w:t>vdW</w:t>
      </w:r>
      <w:r w:rsidR="00C30437" w:rsidRPr="00895164">
        <w:rPr>
          <w:rFonts w:ascii="Times New Roman" w:hAnsi="Times New Roman" w:cs="Times New Roman"/>
          <w:sz w:val="24"/>
          <w:szCs w:val="24"/>
        </w:rPr>
        <w:t xml:space="preserve"> forces (see Table </w:t>
      </w:r>
      <w:r>
        <w:rPr>
          <w:rFonts w:ascii="Times New Roman" w:hAnsi="Times New Roman" w:cs="Times New Roman"/>
          <w:sz w:val="24"/>
          <w:szCs w:val="24"/>
        </w:rPr>
        <w:t>1</w:t>
      </w:r>
      <w:r w:rsidR="00C30437" w:rsidRPr="00895164">
        <w:rPr>
          <w:rFonts w:ascii="Times New Roman" w:hAnsi="Times New Roman" w:cs="Times New Roman"/>
          <w:sz w:val="24"/>
          <w:szCs w:val="24"/>
        </w:rPr>
        <w:t xml:space="preserve"> for 4, 5 and 6 atoms).</w:t>
      </w:r>
    </w:p>
    <w:p w14:paraId="3B2F48B4" w14:textId="2004FF0E" w:rsidR="006125A6" w:rsidRDefault="006125A6" w:rsidP="00C30437">
      <w:pPr>
        <w:spacing w:after="0"/>
        <w:jc w:val="both"/>
        <w:rPr>
          <w:rFonts w:ascii="Times New Roman" w:hAnsi="Times New Roman" w:cs="Times New Roman"/>
          <w:sz w:val="24"/>
          <w:szCs w:val="24"/>
        </w:rPr>
      </w:pPr>
    </w:p>
    <w:p w14:paraId="7AB97182" w14:textId="18925C34" w:rsidR="006125A6" w:rsidRDefault="006125A6" w:rsidP="00C30437">
      <w:pPr>
        <w:spacing w:after="0"/>
        <w:jc w:val="both"/>
        <w:rPr>
          <w:rFonts w:ascii="Times New Roman" w:hAnsi="Times New Roman" w:cs="Times New Roman"/>
          <w:sz w:val="24"/>
          <w:szCs w:val="24"/>
        </w:rPr>
      </w:pPr>
    </w:p>
    <w:p w14:paraId="41E7F348" w14:textId="77777777" w:rsidR="005304F2" w:rsidRDefault="005304F2" w:rsidP="00C30437">
      <w:pPr>
        <w:spacing w:after="0"/>
        <w:jc w:val="both"/>
        <w:rPr>
          <w:rFonts w:ascii="Times New Roman" w:hAnsi="Times New Roman" w:cs="Times New Roman"/>
          <w:sz w:val="24"/>
          <w:szCs w:val="24"/>
        </w:rPr>
      </w:pPr>
    </w:p>
    <w:p w14:paraId="58613618" w14:textId="77777777" w:rsidR="006125A6" w:rsidRPr="00895164" w:rsidRDefault="006125A6" w:rsidP="00C30437">
      <w:pPr>
        <w:spacing w:after="0"/>
        <w:jc w:val="both"/>
        <w:rPr>
          <w:rFonts w:ascii="Times New Roman" w:hAnsi="Times New Roman" w:cs="Times New Roman"/>
          <w:sz w:val="24"/>
          <w:szCs w:val="24"/>
        </w:rPr>
      </w:pPr>
    </w:p>
    <w:p w14:paraId="532E6679" w14:textId="0FC0E710" w:rsidR="00844627" w:rsidRPr="00844627" w:rsidRDefault="00844627" w:rsidP="00844627">
      <w:pPr>
        <w:jc w:val="both"/>
        <w:rPr>
          <w:rFonts w:ascii="Times New Roman" w:hAnsi="Times New Roman" w:cs="Times New Roman"/>
          <w:i/>
        </w:rPr>
      </w:pPr>
      <w:r w:rsidRPr="00844627">
        <w:rPr>
          <w:rFonts w:ascii="Times New Roman" w:hAnsi="Times New Roman" w:cs="Times New Roman"/>
          <w:b/>
          <w:bCs/>
        </w:rPr>
        <w:t xml:space="preserve">Table </w:t>
      </w:r>
      <w:r>
        <w:rPr>
          <w:rFonts w:ascii="Times New Roman" w:hAnsi="Times New Roman" w:cs="Times New Roman"/>
        </w:rPr>
        <w:t>1</w:t>
      </w:r>
      <w:r w:rsidRPr="00844627">
        <w:rPr>
          <w:rFonts w:ascii="Times New Roman" w:hAnsi="Times New Roman" w:cs="Times New Roman"/>
        </w:rPr>
        <w:t xml:space="preserve"> </w:t>
      </w:r>
      <w:r w:rsidRPr="00844627">
        <w:rPr>
          <w:rFonts w:ascii="Times New Roman" w:hAnsi="Times New Roman" w:cs="Times New Roman"/>
          <w:i/>
        </w:rPr>
        <w:t>Optimized geometries of gold clusters (Au3-6 atom clusters) adsorbed on perfect graphene (armchair surface) and their adsorption energies. Legend: yellow-gold atoms/gray carbon atoms</w:t>
      </w:r>
    </w:p>
    <w:tbl>
      <w:tblPr>
        <w:tblStyle w:val="TableGrid"/>
        <w:tblW w:w="0" w:type="auto"/>
        <w:tblLook w:val="04A0" w:firstRow="1" w:lastRow="0" w:firstColumn="1" w:lastColumn="0" w:noHBand="0" w:noVBand="1"/>
      </w:tblPr>
      <w:tblGrid>
        <w:gridCol w:w="608"/>
        <w:gridCol w:w="1656"/>
        <w:gridCol w:w="1368"/>
        <w:gridCol w:w="1021"/>
      </w:tblGrid>
      <w:tr w:rsidR="00844627" w:rsidRPr="00204F63" w14:paraId="7D980B7C" w14:textId="77777777" w:rsidTr="00690C00">
        <w:tc>
          <w:tcPr>
            <w:tcW w:w="0" w:type="auto"/>
          </w:tcPr>
          <w:p w14:paraId="4F06EB7E" w14:textId="77777777" w:rsidR="00844627" w:rsidRPr="00204F63" w:rsidRDefault="00844627" w:rsidP="00690C00">
            <w:pPr>
              <w:jc w:val="both"/>
              <w:rPr>
                <w:rFonts w:ascii="Times New Roman" w:hAnsi="Times New Roman" w:cs="Times New Roman"/>
              </w:rPr>
            </w:pPr>
          </w:p>
        </w:tc>
        <w:tc>
          <w:tcPr>
            <w:tcW w:w="0" w:type="auto"/>
          </w:tcPr>
          <w:p w14:paraId="578515BE" w14:textId="77777777" w:rsidR="00844627" w:rsidRPr="00204F63" w:rsidRDefault="00844627" w:rsidP="00690C00">
            <w:pPr>
              <w:jc w:val="both"/>
              <w:rPr>
                <w:rFonts w:ascii="Times New Roman" w:hAnsi="Times New Roman" w:cs="Times New Roman"/>
                <w:b/>
              </w:rPr>
            </w:pPr>
            <w:r w:rsidRPr="00204F63">
              <w:rPr>
                <w:rFonts w:ascii="Times New Roman" w:hAnsi="Times New Roman" w:cs="Times New Roman"/>
                <w:b/>
              </w:rPr>
              <w:t>Top view</w:t>
            </w:r>
          </w:p>
        </w:tc>
        <w:tc>
          <w:tcPr>
            <w:tcW w:w="0" w:type="auto"/>
          </w:tcPr>
          <w:p w14:paraId="279FF31D" w14:textId="77777777" w:rsidR="00844627" w:rsidRPr="00204F63" w:rsidRDefault="00844627" w:rsidP="00690C00">
            <w:pPr>
              <w:jc w:val="both"/>
              <w:rPr>
                <w:rFonts w:ascii="Times New Roman" w:hAnsi="Times New Roman" w:cs="Times New Roman"/>
                <w:b/>
              </w:rPr>
            </w:pPr>
            <w:r w:rsidRPr="00204F63">
              <w:rPr>
                <w:rFonts w:ascii="Times New Roman" w:hAnsi="Times New Roman" w:cs="Times New Roman"/>
                <w:b/>
              </w:rPr>
              <w:t>Side view</w:t>
            </w:r>
          </w:p>
        </w:tc>
        <w:tc>
          <w:tcPr>
            <w:tcW w:w="0" w:type="auto"/>
          </w:tcPr>
          <w:p w14:paraId="3E3E7840" w14:textId="4AC614A4" w:rsidR="00844627" w:rsidRPr="00204F63" w:rsidRDefault="00844627" w:rsidP="00690C00">
            <w:pPr>
              <w:jc w:val="both"/>
              <w:rPr>
                <w:rFonts w:ascii="Times New Roman" w:hAnsi="Times New Roman" w:cs="Times New Roman"/>
                <w:b/>
              </w:rPr>
            </w:pPr>
            <w:r w:rsidRPr="00204F63">
              <w:rPr>
                <w:rFonts w:ascii="Times New Roman" w:hAnsi="Times New Roman" w:cs="Times New Roman"/>
                <w:b/>
              </w:rPr>
              <w:t>ΔE</w:t>
            </w:r>
            <w:r w:rsidRPr="00204F63">
              <w:rPr>
                <w:rFonts w:ascii="Times New Roman" w:hAnsi="Times New Roman" w:cs="Times New Roman"/>
                <w:b/>
                <w:vertAlign w:val="subscript"/>
              </w:rPr>
              <w:t>ads</w:t>
            </w:r>
            <w:r w:rsidRPr="00204F63">
              <w:rPr>
                <w:rFonts w:ascii="Times New Roman" w:hAnsi="Times New Roman" w:cs="Times New Roman"/>
                <w:b/>
              </w:rPr>
              <w:t>/eV</w:t>
            </w:r>
          </w:p>
        </w:tc>
      </w:tr>
      <w:tr w:rsidR="00844627" w:rsidRPr="00204F63" w14:paraId="61CC40B5" w14:textId="77777777" w:rsidTr="00690C00">
        <w:tc>
          <w:tcPr>
            <w:tcW w:w="0" w:type="auto"/>
            <w:vMerge w:val="restart"/>
          </w:tcPr>
          <w:p w14:paraId="4CFD84E3" w14:textId="77777777" w:rsidR="00844627" w:rsidRPr="00204F63" w:rsidRDefault="00844627" w:rsidP="00690C00">
            <w:pPr>
              <w:jc w:val="both"/>
              <w:rPr>
                <w:rFonts w:ascii="Times New Roman" w:hAnsi="Times New Roman" w:cs="Times New Roman"/>
                <w:b/>
              </w:rPr>
            </w:pPr>
            <w:r w:rsidRPr="00204F63">
              <w:rPr>
                <w:rFonts w:ascii="Times New Roman" w:hAnsi="Times New Roman" w:cs="Times New Roman"/>
                <w:b/>
              </w:rPr>
              <w:t>Au3</w:t>
            </w:r>
          </w:p>
        </w:tc>
        <w:tc>
          <w:tcPr>
            <w:tcW w:w="0" w:type="auto"/>
          </w:tcPr>
          <w:p w14:paraId="34DFE796" w14:textId="77777777" w:rsidR="00844627" w:rsidRPr="00204F63" w:rsidRDefault="00844627" w:rsidP="00690C00">
            <w:pPr>
              <w:jc w:val="both"/>
              <w:rPr>
                <w:rFonts w:ascii="Times New Roman" w:hAnsi="Times New Roman" w:cs="Times New Roman"/>
                <w:noProof/>
              </w:rPr>
            </w:pPr>
            <w:r w:rsidRPr="00204F63">
              <w:rPr>
                <w:rFonts w:ascii="Times New Roman" w:hAnsi="Times New Roman" w:cs="Times New Roman"/>
                <w:noProof/>
              </w:rPr>
              <w:drawing>
                <wp:inline distT="0" distB="0" distL="0" distR="0" wp14:anchorId="164DCA33" wp14:editId="51F0AA95">
                  <wp:extent cx="914400" cy="734705"/>
                  <wp:effectExtent l="0" t="0" r="0" b="8255"/>
                  <wp:docPr id="3092" name="Picture 3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Au3-1-gimp1.jp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914400" cy="734705"/>
                          </a:xfrm>
                          <a:prstGeom prst="rect">
                            <a:avLst/>
                          </a:prstGeom>
                        </pic:spPr>
                      </pic:pic>
                    </a:graphicData>
                  </a:graphic>
                </wp:inline>
              </w:drawing>
            </w:r>
          </w:p>
        </w:tc>
        <w:tc>
          <w:tcPr>
            <w:tcW w:w="0" w:type="auto"/>
          </w:tcPr>
          <w:p w14:paraId="0CC42748" w14:textId="77777777" w:rsidR="00844627" w:rsidRPr="00204F63" w:rsidRDefault="00844627" w:rsidP="00690C00">
            <w:pPr>
              <w:jc w:val="both"/>
              <w:rPr>
                <w:rFonts w:ascii="Times New Roman" w:hAnsi="Times New Roman" w:cs="Times New Roman"/>
              </w:rPr>
            </w:pPr>
            <w:r w:rsidRPr="00204F63">
              <w:rPr>
                <w:rFonts w:ascii="Times New Roman" w:hAnsi="Times New Roman" w:cs="Times New Roman"/>
                <w:noProof/>
              </w:rPr>
              <w:drawing>
                <wp:inline distT="0" distB="0" distL="0" distR="0" wp14:anchorId="1E350459" wp14:editId="18CCF1B2">
                  <wp:extent cx="640080" cy="709111"/>
                  <wp:effectExtent l="0" t="0" r="7620" b="0"/>
                  <wp:docPr id="3093" name="Picture 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Au3-1-top2-gimp1.jp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640080" cy="709111"/>
                          </a:xfrm>
                          <a:prstGeom prst="rect">
                            <a:avLst/>
                          </a:prstGeom>
                        </pic:spPr>
                      </pic:pic>
                    </a:graphicData>
                  </a:graphic>
                </wp:inline>
              </w:drawing>
            </w:r>
          </w:p>
        </w:tc>
        <w:tc>
          <w:tcPr>
            <w:tcW w:w="0" w:type="auto"/>
          </w:tcPr>
          <w:p w14:paraId="5C23BB10" w14:textId="77777777" w:rsidR="00844627" w:rsidRPr="00204F63" w:rsidRDefault="00844627" w:rsidP="00690C00">
            <w:pPr>
              <w:jc w:val="both"/>
              <w:rPr>
                <w:rFonts w:ascii="Times New Roman" w:hAnsi="Times New Roman" w:cs="Times New Roman"/>
                <w:noProof/>
              </w:rPr>
            </w:pPr>
            <w:r w:rsidRPr="00204F63">
              <w:rPr>
                <w:rFonts w:ascii="Times New Roman" w:hAnsi="Times New Roman" w:cs="Times New Roman"/>
                <w:noProof/>
              </w:rPr>
              <w:t>-0.56</w:t>
            </w:r>
          </w:p>
        </w:tc>
      </w:tr>
      <w:tr w:rsidR="00844627" w:rsidRPr="00204F63" w14:paraId="7AF999D7" w14:textId="77777777" w:rsidTr="00690C00">
        <w:tc>
          <w:tcPr>
            <w:tcW w:w="0" w:type="auto"/>
            <w:vMerge/>
          </w:tcPr>
          <w:p w14:paraId="73DB4F2B" w14:textId="77777777" w:rsidR="00844627" w:rsidRPr="00204F63" w:rsidRDefault="00844627" w:rsidP="00690C00">
            <w:pPr>
              <w:jc w:val="both"/>
              <w:rPr>
                <w:rFonts w:ascii="Times New Roman" w:hAnsi="Times New Roman" w:cs="Times New Roman"/>
              </w:rPr>
            </w:pPr>
          </w:p>
        </w:tc>
        <w:tc>
          <w:tcPr>
            <w:tcW w:w="0" w:type="auto"/>
          </w:tcPr>
          <w:p w14:paraId="3F7928A5" w14:textId="77777777" w:rsidR="00844627" w:rsidRPr="00204F63" w:rsidRDefault="00844627" w:rsidP="00690C00">
            <w:pPr>
              <w:jc w:val="both"/>
              <w:rPr>
                <w:rFonts w:ascii="Times New Roman" w:hAnsi="Times New Roman" w:cs="Times New Roman"/>
              </w:rPr>
            </w:pPr>
            <w:r w:rsidRPr="00204F63">
              <w:rPr>
                <w:rFonts w:ascii="Times New Roman" w:hAnsi="Times New Roman" w:cs="Times New Roman"/>
                <w:noProof/>
              </w:rPr>
              <w:drawing>
                <wp:inline distT="0" distB="0" distL="0" distR="0" wp14:anchorId="2A0C6E8B" wp14:editId="0960EBCB">
                  <wp:extent cx="914400" cy="664025"/>
                  <wp:effectExtent l="0" t="0" r="0" b="3175"/>
                  <wp:docPr id="3094" name="Picture 3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ena-Au3-2-lateral-gimp1.jp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914400" cy="664025"/>
                          </a:xfrm>
                          <a:prstGeom prst="rect">
                            <a:avLst/>
                          </a:prstGeom>
                        </pic:spPr>
                      </pic:pic>
                    </a:graphicData>
                  </a:graphic>
                </wp:inline>
              </w:drawing>
            </w:r>
          </w:p>
        </w:tc>
        <w:tc>
          <w:tcPr>
            <w:tcW w:w="0" w:type="auto"/>
          </w:tcPr>
          <w:p w14:paraId="26191DE1" w14:textId="77777777" w:rsidR="00844627" w:rsidRPr="00204F63" w:rsidRDefault="00844627" w:rsidP="00690C00">
            <w:pPr>
              <w:jc w:val="both"/>
              <w:rPr>
                <w:rFonts w:ascii="Times New Roman" w:hAnsi="Times New Roman" w:cs="Times New Roman"/>
              </w:rPr>
            </w:pPr>
            <w:r w:rsidRPr="00204F63">
              <w:rPr>
                <w:rFonts w:ascii="Times New Roman" w:hAnsi="Times New Roman" w:cs="Times New Roman"/>
                <w:noProof/>
              </w:rPr>
              <w:drawing>
                <wp:inline distT="0" distB="0" distL="0" distR="0" wp14:anchorId="36CC63D1" wp14:editId="66429213">
                  <wp:extent cx="640080" cy="693921"/>
                  <wp:effectExtent l="0" t="0" r="7620" b="0"/>
                  <wp:docPr id="3095" name="Picture 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ena-Au3-2-top2-gimp1.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640080" cy="693921"/>
                          </a:xfrm>
                          <a:prstGeom prst="rect">
                            <a:avLst/>
                          </a:prstGeom>
                        </pic:spPr>
                      </pic:pic>
                    </a:graphicData>
                  </a:graphic>
                </wp:inline>
              </w:drawing>
            </w:r>
          </w:p>
        </w:tc>
        <w:tc>
          <w:tcPr>
            <w:tcW w:w="0" w:type="auto"/>
          </w:tcPr>
          <w:p w14:paraId="2C9C15B5" w14:textId="77777777" w:rsidR="00844627" w:rsidRPr="00204F63" w:rsidRDefault="00844627" w:rsidP="00690C00">
            <w:pPr>
              <w:jc w:val="both"/>
              <w:rPr>
                <w:rFonts w:ascii="Times New Roman" w:hAnsi="Times New Roman" w:cs="Times New Roman"/>
                <w:noProof/>
              </w:rPr>
            </w:pPr>
            <w:r w:rsidRPr="00204F63">
              <w:rPr>
                <w:rFonts w:ascii="Times New Roman" w:hAnsi="Times New Roman" w:cs="Times New Roman"/>
                <w:noProof/>
              </w:rPr>
              <w:t>-0.42</w:t>
            </w:r>
          </w:p>
        </w:tc>
      </w:tr>
      <w:tr w:rsidR="00844627" w:rsidRPr="00204F63" w14:paraId="5B4916A8" w14:textId="77777777" w:rsidTr="00690C00">
        <w:tc>
          <w:tcPr>
            <w:tcW w:w="0" w:type="auto"/>
            <w:vMerge w:val="restart"/>
          </w:tcPr>
          <w:p w14:paraId="548FCC2F" w14:textId="77777777" w:rsidR="00844627" w:rsidRPr="00204F63" w:rsidRDefault="00844627" w:rsidP="00690C00">
            <w:pPr>
              <w:jc w:val="both"/>
              <w:rPr>
                <w:rFonts w:ascii="Times New Roman" w:hAnsi="Times New Roman" w:cs="Times New Roman"/>
                <w:b/>
              </w:rPr>
            </w:pPr>
            <w:r w:rsidRPr="00204F63">
              <w:rPr>
                <w:rFonts w:ascii="Times New Roman" w:hAnsi="Times New Roman" w:cs="Times New Roman"/>
                <w:b/>
              </w:rPr>
              <w:t>Au4</w:t>
            </w:r>
          </w:p>
        </w:tc>
        <w:tc>
          <w:tcPr>
            <w:tcW w:w="0" w:type="auto"/>
          </w:tcPr>
          <w:p w14:paraId="2B990350" w14:textId="77777777" w:rsidR="00844627" w:rsidRPr="00204F63" w:rsidRDefault="00844627" w:rsidP="00690C00">
            <w:pPr>
              <w:jc w:val="both"/>
              <w:rPr>
                <w:rFonts w:ascii="Times New Roman" w:hAnsi="Times New Roman" w:cs="Times New Roman"/>
              </w:rPr>
            </w:pPr>
            <w:r w:rsidRPr="00204F63">
              <w:rPr>
                <w:rFonts w:ascii="Times New Roman" w:hAnsi="Times New Roman" w:cs="Times New Roman"/>
                <w:noProof/>
              </w:rPr>
              <w:drawing>
                <wp:inline distT="0" distB="0" distL="0" distR="0" wp14:anchorId="4D51771B" wp14:editId="22EAE01C">
                  <wp:extent cx="822960" cy="762656"/>
                  <wp:effectExtent l="0" t="0" r="0" b="0"/>
                  <wp:docPr id="3096" name="Picture 3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ena-Au-4-4-lateral-gimp1.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822960" cy="762656"/>
                          </a:xfrm>
                          <a:prstGeom prst="rect">
                            <a:avLst/>
                          </a:prstGeom>
                        </pic:spPr>
                      </pic:pic>
                    </a:graphicData>
                  </a:graphic>
                </wp:inline>
              </w:drawing>
            </w:r>
          </w:p>
        </w:tc>
        <w:tc>
          <w:tcPr>
            <w:tcW w:w="0" w:type="auto"/>
          </w:tcPr>
          <w:p w14:paraId="2820DE8B" w14:textId="77777777" w:rsidR="00844627" w:rsidRPr="00204F63" w:rsidRDefault="00844627" w:rsidP="00690C00">
            <w:pPr>
              <w:jc w:val="both"/>
              <w:rPr>
                <w:rFonts w:ascii="Times New Roman" w:hAnsi="Times New Roman" w:cs="Times New Roman"/>
              </w:rPr>
            </w:pPr>
            <w:r w:rsidRPr="00204F63">
              <w:rPr>
                <w:rFonts w:ascii="Times New Roman" w:hAnsi="Times New Roman" w:cs="Times New Roman"/>
                <w:noProof/>
              </w:rPr>
              <w:drawing>
                <wp:inline distT="0" distB="0" distL="0" distR="0" wp14:anchorId="1385E416" wp14:editId="27A459A8">
                  <wp:extent cx="731520" cy="658077"/>
                  <wp:effectExtent l="0" t="0" r="0" b="8890"/>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ena-Au-4-4-top-gimp1.jp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731520" cy="658077"/>
                          </a:xfrm>
                          <a:prstGeom prst="rect">
                            <a:avLst/>
                          </a:prstGeom>
                        </pic:spPr>
                      </pic:pic>
                    </a:graphicData>
                  </a:graphic>
                </wp:inline>
              </w:drawing>
            </w:r>
          </w:p>
        </w:tc>
        <w:tc>
          <w:tcPr>
            <w:tcW w:w="0" w:type="auto"/>
          </w:tcPr>
          <w:p w14:paraId="1006431B" w14:textId="77777777" w:rsidR="00844627" w:rsidRPr="00204F63" w:rsidRDefault="00844627" w:rsidP="00690C00">
            <w:pPr>
              <w:jc w:val="both"/>
              <w:rPr>
                <w:rFonts w:ascii="Times New Roman" w:hAnsi="Times New Roman" w:cs="Times New Roman"/>
                <w:noProof/>
              </w:rPr>
            </w:pPr>
            <w:r w:rsidRPr="00204F63">
              <w:rPr>
                <w:rFonts w:ascii="Times New Roman" w:hAnsi="Times New Roman" w:cs="Times New Roman"/>
                <w:noProof/>
              </w:rPr>
              <w:t>-0.63</w:t>
            </w:r>
          </w:p>
        </w:tc>
      </w:tr>
      <w:tr w:rsidR="00844627" w:rsidRPr="00204F63" w14:paraId="2500811F" w14:textId="77777777" w:rsidTr="00690C00">
        <w:tc>
          <w:tcPr>
            <w:tcW w:w="0" w:type="auto"/>
            <w:vMerge/>
          </w:tcPr>
          <w:p w14:paraId="1DF71F8C" w14:textId="77777777" w:rsidR="00844627" w:rsidRPr="00204F63" w:rsidRDefault="00844627" w:rsidP="00690C00">
            <w:pPr>
              <w:jc w:val="both"/>
              <w:rPr>
                <w:rFonts w:ascii="Times New Roman" w:hAnsi="Times New Roman" w:cs="Times New Roman"/>
                <w:b/>
              </w:rPr>
            </w:pPr>
          </w:p>
        </w:tc>
        <w:tc>
          <w:tcPr>
            <w:tcW w:w="0" w:type="auto"/>
          </w:tcPr>
          <w:p w14:paraId="2C8202A5" w14:textId="77777777" w:rsidR="00844627" w:rsidRPr="00204F63" w:rsidRDefault="00844627" w:rsidP="00690C00">
            <w:pPr>
              <w:jc w:val="both"/>
              <w:rPr>
                <w:rFonts w:ascii="Times New Roman" w:hAnsi="Times New Roman" w:cs="Times New Roman"/>
                <w:noProof/>
              </w:rPr>
            </w:pPr>
            <w:r w:rsidRPr="00204F63">
              <w:rPr>
                <w:rFonts w:ascii="Times New Roman" w:hAnsi="Times New Roman" w:cs="Times New Roman"/>
                <w:noProof/>
              </w:rPr>
              <w:drawing>
                <wp:inline distT="0" distB="0" distL="0" distR="0" wp14:anchorId="1964B275" wp14:editId="67104072">
                  <wp:extent cx="914400" cy="662885"/>
                  <wp:effectExtent l="0" t="0" r="0" b="4445"/>
                  <wp:docPr id="3098" name="Picture 3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Au4-2-lateral1-gimp1.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914400" cy="662885"/>
                          </a:xfrm>
                          <a:prstGeom prst="rect">
                            <a:avLst/>
                          </a:prstGeom>
                        </pic:spPr>
                      </pic:pic>
                    </a:graphicData>
                  </a:graphic>
                </wp:inline>
              </w:drawing>
            </w:r>
          </w:p>
        </w:tc>
        <w:tc>
          <w:tcPr>
            <w:tcW w:w="0" w:type="auto"/>
          </w:tcPr>
          <w:p w14:paraId="12AC440B" w14:textId="77777777" w:rsidR="00844627" w:rsidRPr="00204F63" w:rsidRDefault="00844627" w:rsidP="00690C00">
            <w:pPr>
              <w:jc w:val="both"/>
              <w:rPr>
                <w:rFonts w:ascii="Times New Roman" w:hAnsi="Times New Roman" w:cs="Times New Roman"/>
                <w:noProof/>
              </w:rPr>
            </w:pPr>
            <w:r w:rsidRPr="00204F63">
              <w:rPr>
                <w:rFonts w:ascii="Times New Roman" w:hAnsi="Times New Roman" w:cs="Times New Roman"/>
                <w:noProof/>
              </w:rPr>
              <w:drawing>
                <wp:inline distT="0" distB="0" distL="0" distR="0" wp14:anchorId="0A327FC9" wp14:editId="75853B04">
                  <wp:extent cx="731520" cy="611380"/>
                  <wp:effectExtent l="0" t="0" r="0" b="0"/>
                  <wp:docPr id="3099" name="Picture 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Au4-2-top1-gimp1.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731520" cy="611380"/>
                          </a:xfrm>
                          <a:prstGeom prst="rect">
                            <a:avLst/>
                          </a:prstGeom>
                        </pic:spPr>
                      </pic:pic>
                    </a:graphicData>
                  </a:graphic>
                </wp:inline>
              </w:drawing>
            </w:r>
          </w:p>
        </w:tc>
        <w:tc>
          <w:tcPr>
            <w:tcW w:w="0" w:type="auto"/>
          </w:tcPr>
          <w:p w14:paraId="75BB1423" w14:textId="77777777" w:rsidR="00844627" w:rsidRPr="00204F63" w:rsidRDefault="00844627" w:rsidP="00690C00">
            <w:pPr>
              <w:jc w:val="both"/>
              <w:rPr>
                <w:rFonts w:ascii="Times New Roman" w:hAnsi="Times New Roman" w:cs="Times New Roman"/>
                <w:noProof/>
              </w:rPr>
            </w:pPr>
            <w:r w:rsidRPr="00204F63">
              <w:rPr>
                <w:rFonts w:ascii="Times New Roman" w:hAnsi="Times New Roman" w:cs="Times New Roman"/>
                <w:noProof/>
              </w:rPr>
              <w:t>-0.49</w:t>
            </w:r>
          </w:p>
        </w:tc>
      </w:tr>
      <w:tr w:rsidR="00844627" w:rsidRPr="00204F63" w14:paraId="62BE4E2D" w14:textId="77777777" w:rsidTr="00690C00">
        <w:tc>
          <w:tcPr>
            <w:tcW w:w="0" w:type="auto"/>
            <w:vMerge/>
          </w:tcPr>
          <w:p w14:paraId="1F664639" w14:textId="77777777" w:rsidR="00844627" w:rsidRPr="00204F63" w:rsidRDefault="00844627" w:rsidP="00690C00">
            <w:pPr>
              <w:jc w:val="both"/>
              <w:rPr>
                <w:rFonts w:ascii="Times New Roman" w:hAnsi="Times New Roman" w:cs="Times New Roman"/>
              </w:rPr>
            </w:pPr>
          </w:p>
        </w:tc>
        <w:tc>
          <w:tcPr>
            <w:tcW w:w="0" w:type="auto"/>
          </w:tcPr>
          <w:p w14:paraId="31A0C8E2" w14:textId="77777777" w:rsidR="00844627" w:rsidRPr="00204F63" w:rsidRDefault="00844627" w:rsidP="00690C00">
            <w:pPr>
              <w:jc w:val="both"/>
              <w:rPr>
                <w:rFonts w:ascii="Times New Roman" w:hAnsi="Times New Roman" w:cs="Times New Roman"/>
              </w:rPr>
            </w:pPr>
            <w:r w:rsidRPr="00204F63">
              <w:rPr>
                <w:rFonts w:ascii="Times New Roman" w:hAnsi="Times New Roman" w:cs="Times New Roman"/>
                <w:noProof/>
              </w:rPr>
              <w:drawing>
                <wp:inline distT="0" distB="0" distL="0" distR="0" wp14:anchorId="614283C9" wp14:editId="1335EDFC">
                  <wp:extent cx="640080" cy="922744"/>
                  <wp:effectExtent l="0" t="0" r="7620" b="0"/>
                  <wp:docPr id="3100" name="Picture 3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Au-4-1-lateral1-gimp1.jp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640080" cy="922744"/>
                          </a:xfrm>
                          <a:prstGeom prst="rect">
                            <a:avLst/>
                          </a:prstGeom>
                        </pic:spPr>
                      </pic:pic>
                    </a:graphicData>
                  </a:graphic>
                </wp:inline>
              </w:drawing>
            </w:r>
          </w:p>
        </w:tc>
        <w:tc>
          <w:tcPr>
            <w:tcW w:w="0" w:type="auto"/>
          </w:tcPr>
          <w:p w14:paraId="00474738" w14:textId="77777777" w:rsidR="00844627" w:rsidRPr="00204F63" w:rsidRDefault="00844627" w:rsidP="00690C00">
            <w:pPr>
              <w:jc w:val="both"/>
              <w:rPr>
                <w:rFonts w:ascii="Times New Roman" w:hAnsi="Times New Roman" w:cs="Times New Roman"/>
              </w:rPr>
            </w:pPr>
            <w:r w:rsidRPr="00204F63">
              <w:rPr>
                <w:rFonts w:ascii="Times New Roman" w:hAnsi="Times New Roman" w:cs="Times New Roman"/>
                <w:noProof/>
              </w:rPr>
              <w:drawing>
                <wp:inline distT="0" distB="0" distL="0" distR="0" wp14:anchorId="1486032D" wp14:editId="16F794D2">
                  <wp:extent cx="640080" cy="696835"/>
                  <wp:effectExtent l="0" t="0" r="7620" b="8255"/>
                  <wp:docPr id="3101" name="Picture 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Au-4-1-top1-gimp1.jp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640080" cy="696835"/>
                          </a:xfrm>
                          <a:prstGeom prst="rect">
                            <a:avLst/>
                          </a:prstGeom>
                        </pic:spPr>
                      </pic:pic>
                    </a:graphicData>
                  </a:graphic>
                </wp:inline>
              </w:drawing>
            </w:r>
          </w:p>
        </w:tc>
        <w:tc>
          <w:tcPr>
            <w:tcW w:w="0" w:type="auto"/>
          </w:tcPr>
          <w:p w14:paraId="4983DCE6" w14:textId="77777777" w:rsidR="00844627" w:rsidRPr="00204F63" w:rsidRDefault="00844627" w:rsidP="00690C00">
            <w:pPr>
              <w:jc w:val="both"/>
              <w:rPr>
                <w:rFonts w:ascii="Times New Roman" w:hAnsi="Times New Roman" w:cs="Times New Roman"/>
                <w:noProof/>
              </w:rPr>
            </w:pPr>
            <w:r w:rsidRPr="00204F63">
              <w:rPr>
                <w:rFonts w:ascii="Times New Roman" w:hAnsi="Times New Roman" w:cs="Times New Roman"/>
                <w:noProof/>
              </w:rPr>
              <w:t>-0.11</w:t>
            </w:r>
          </w:p>
        </w:tc>
      </w:tr>
      <w:tr w:rsidR="00844627" w:rsidRPr="00204F63" w14:paraId="2E530966" w14:textId="77777777" w:rsidTr="00690C00">
        <w:tc>
          <w:tcPr>
            <w:tcW w:w="0" w:type="auto"/>
          </w:tcPr>
          <w:p w14:paraId="39CA0EC8" w14:textId="77777777" w:rsidR="00844627" w:rsidRPr="00204F63" w:rsidRDefault="00844627" w:rsidP="00690C00">
            <w:pPr>
              <w:jc w:val="both"/>
              <w:rPr>
                <w:rFonts w:ascii="Times New Roman" w:hAnsi="Times New Roman" w:cs="Times New Roman"/>
                <w:b/>
              </w:rPr>
            </w:pPr>
            <w:r w:rsidRPr="00204F63">
              <w:rPr>
                <w:rFonts w:ascii="Times New Roman" w:hAnsi="Times New Roman" w:cs="Times New Roman"/>
                <w:b/>
              </w:rPr>
              <w:t>Au5</w:t>
            </w:r>
          </w:p>
        </w:tc>
        <w:tc>
          <w:tcPr>
            <w:tcW w:w="0" w:type="auto"/>
          </w:tcPr>
          <w:p w14:paraId="17A5E0DB" w14:textId="77777777" w:rsidR="00844627" w:rsidRPr="00204F63" w:rsidRDefault="00844627" w:rsidP="00690C00">
            <w:pPr>
              <w:jc w:val="both"/>
              <w:rPr>
                <w:rFonts w:ascii="Times New Roman" w:hAnsi="Times New Roman" w:cs="Times New Roman"/>
                <w:noProof/>
              </w:rPr>
            </w:pPr>
            <w:r w:rsidRPr="00204F63">
              <w:rPr>
                <w:rFonts w:ascii="Times New Roman" w:hAnsi="Times New Roman" w:cs="Times New Roman"/>
                <w:noProof/>
              </w:rPr>
              <w:drawing>
                <wp:inline distT="0" distB="0" distL="0" distR="0" wp14:anchorId="202104ED" wp14:editId="3314FF93">
                  <wp:extent cx="914400" cy="643655"/>
                  <wp:effectExtent l="0" t="0" r="0" b="4445"/>
                  <wp:docPr id="3102" name="Picture 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Au5-lateral1-gimp1.jp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914400" cy="643655"/>
                          </a:xfrm>
                          <a:prstGeom prst="rect">
                            <a:avLst/>
                          </a:prstGeom>
                        </pic:spPr>
                      </pic:pic>
                    </a:graphicData>
                  </a:graphic>
                </wp:inline>
              </w:drawing>
            </w:r>
          </w:p>
        </w:tc>
        <w:tc>
          <w:tcPr>
            <w:tcW w:w="0" w:type="auto"/>
          </w:tcPr>
          <w:p w14:paraId="51AFEF00" w14:textId="77777777" w:rsidR="00844627" w:rsidRPr="00204F63" w:rsidRDefault="00844627" w:rsidP="00690C00">
            <w:pPr>
              <w:jc w:val="both"/>
              <w:rPr>
                <w:rFonts w:ascii="Times New Roman" w:hAnsi="Times New Roman" w:cs="Times New Roman"/>
                <w:noProof/>
              </w:rPr>
            </w:pPr>
            <w:r w:rsidRPr="00204F63">
              <w:rPr>
                <w:rFonts w:ascii="Times New Roman" w:hAnsi="Times New Roman" w:cs="Times New Roman"/>
                <w:noProof/>
              </w:rPr>
              <w:drawing>
                <wp:inline distT="0" distB="0" distL="0" distR="0" wp14:anchorId="3EB8BE23" wp14:editId="479D8896">
                  <wp:extent cx="731520" cy="595060"/>
                  <wp:effectExtent l="0" t="0" r="0" b="0"/>
                  <wp:docPr id="3103" name="Picture 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Au5-top2-gimp1.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731520" cy="595060"/>
                          </a:xfrm>
                          <a:prstGeom prst="rect">
                            <a:avLst/>
                          </a:prstGeom>
                        </pic:spPr>
                      </pic:pic>
                    </a:graphicData>
                  </a:graphic>
                </wp:inline>
              </w:drawing>
            </w:r>
          </w:p>
        </w:tc>
        <w:tc>
          <w:tcPr>
            <w:tcW w:w="0" w:type="auto"/>
          </w:tcPr>
          <w:p w14:paraId="6570AABD" w14:textId="77777777" w:rsidR="00844627" w:rsidRPr="00204F63" w:rsidRDefault="00844627" w:rsidP="00690C00">
            <w:pPr>
              <w:jc w:val="both"/>
              <w:rPr>
                <w:rFonts w:ascii="Times New Roman" w:hAnsi="Times New Roman" w:cs="Times New Roman"/>
                <w:noProof/>
              </w:rPr>
            </w:pPr>
            <w:r w:rsidRPr="00204F63">
              <w:rPr>
                <w:rFonts w:ascii="Times New Roman" w:hAnsi="Times New Roman" w:cs="Times New Roman"/>
                <w:noProof/>
              </w:rPr>
              <w:t>-0.62</w:t>
            </w:r>
          </w:p>
        </w:tc>
      </w:tr>
      <w:tr w:rsidR="00844627" w:rsidRPr="00204F63" w14:paraId="49B094EB" w14:textId="77777777" w:rsidTr="00690C00">
        <w:tc>
          <w:tcPr>
            <w:tcW w:w="0" w:type="auto"/>
          </w:tcPr>
          <w:p w14:paraId="429C67BE" w14:textId="77777777" w:rsidR="00844627" w:rsidRPr="00204F63" w:rsidRDefault="00844627" w:rsidP="00690C00">
            <w:pPr>
              <w:jc w:val="both"/>
              <w:rPr>
                <w:rFonts w:ascii="Times New Roman" w:hAnsi="Times New Roman" w:cs="Times New Roman"/>
                <w:b/>
              </w:rPr>
            </w:pPr>
            <w:r w:rsidRPr="00204F63">
              <w:rPr>
                <w:rFonts w:ascii="Times New Roman" w:hAnsi="Times New Roman" w:cs="Times New Roman"/>
                <w:b/>
              </w:rPr>
              <w:t>Au6</w:t>
            </w:r>
          </w:p>
        </w:tc>
        <w:tc>
          <w:tcPr>
            <w:tcW w:w="0" w:type="auto"/>
          </w:tcPr>
          <w:p w14:paraId="0544CE20" w14:textId="77777777" w:rsidR="00844627" w:rsidRPr="00204F63" w:rsidRDefault="00844627" w:rsidP="00690C00">
            <w:pPr>
              <w:jc w:val="both"/>
              <w:rPr>
                <w:rFonts w:ascii="Times New Roman" w:hAnsi="Times New Roman" w:cs="Times New Roman"/>
                <w:noProof/>
              </w:rPr>
            </w:pPr>
            <w:r w:rsidRPr="00204F63">
              <w:rPr>
                <w:rFonts w:ascii="Times New Roman" w:hAnsi="Times New Roman" w:cs="Times New Roman"/>
                <w:noProof/>
              </w:rPr>
              <w:drawing>
                <wp:inline distT="0" distB="0" distL="0" distR="0" wp14:anchorId="04CEC851" wp14:editId="018DC8B3">
                  <wp:extent cx="914400" cy="669195"/>
                  <wp:effectExtent l="0" t="0" r="0" b="0"/>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Au6-lateral-gimp1.jp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914400" cy="669195"/>
                          </a:xfrm>
                          <a:prstGeom prst="rect">
                            <a:avLst/>
                          </a:prstGeom>
                        </pic:spPr>
                      </pic:pic>
                    </a:graphicData>
                  </a:graphic>
                </wp:inline>
              </w:drawing>
            </w:r>
          </w:p>
        </w:tc>
        <w:tc>
          <w:tcPr>
            <w:tcW w:w="0" w:type="auto"/>
          </w:tcPr>
          <w:p w14:paraId="3BA45CE5" w14:textId="77777777" w:rsidR="00844627" w:rsidRPr="00204F63" w:rsidRDefault="00844627" w:rsidP="00690C00">
            <w:pPr>
              <w:jc w:val="both"/>
              <w:rPr>
                <w:rFonts w:ascii="Times New Roman" w:hAnsi="Times New Roman" w:cs="Times New Roman"/>
                <w:noProof/>
              </w:rPr>
            </w:pPr>
            <w:r w:rsidRPr="00204F63">
              <w:rPr>
                <w:rFonts w:ascii="Times New Roman" w:hAnsi="Times New Roman" w:cs="Times New Roman"/>
                <w:noProof/>
              </w:rPr>
              <w:drawing>
                <wp:inline distT="0" distB="0" distL="0" distR="0" wp14:anchorId="4827D62E" wp14:editId="37592536">
                  <wp:extent cx="640080" cy="685801"/>
                  <wp:effectExtent l="0" t="0" r="7620" b="0"/>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Au6-top-gimp1.jp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640080" cy="685801"/>
                          </a:xfrm>
                          <a:prstGeom prst="rect">
                            <a:avLst/>
                          </a:prstGeom>
                        </pic:spPr>
                      </pic:pic>
                    </a:graphicData>
                  </a:graphic>
                </wp:inline>
              </w:drawing>
            </w:r>
          </w:p>
        </w:tc>
        <w:tc>
          <w:tcPr>
            <w:tcW w:w="0" w:type="auto"/>
          </w:tcPr>
          <w:p w14:paraId="2B8C8AAB" w14:textId="77777777" w:rsidR="00844627" w:rsidRPr="00204F63" w:rsidRDefault="00844627" w:rsidP="00690C00">
            <w:pPr>
              <w:jc w:val="both"/>
              <w:rPr>
                <w:rFonts w:ascii="Times New Roman" w:hAnsi="Times New Roman" w:cs="Times New Roman"/>
                <w:noProof/>
              </w:rPr>
            </w:pPr>
            <w:r w:rsidRPr="00204F63">
              <w:rPr>
                <w:rFonts w:ascii="Times New Roman" w:hAnsi="Times New Roman" w:cs="Times New Roman"/>
                <w:noProof/>
              </w:rPr>
              <w:t>-0.67</w:t>
            </w:r>
          </w:p>
        </w:tc>
      </w:tr>
    </w:tbl>
    <w:p w14:paraId="538C78E6" w14:textId="40FDAE59" w:rsidR="00844627" w:rsidRDefault="00844627" w:rsidP="009A1413">
      <w:pPr>
        <w:jc w:val="both"/>
        <w:rPr>
          <w:rFonts w:ascii="Times New Roman" w:hAnsi="Times New Roman" w:cs="Times New Roman"/>
          <w:b/>
          <w:bCs/>
        </w:rPr>
      </w:pPr>
    </w:p>
    <w:p w14:paraId="2EDA95C7" w14:textId="70B47A75" w:rsidR="00844627" w:rsidRPr="00844627" w:rsidRDefault="00844627" w:rsidP="009A088A">
      <w:pPr>
        <w:spacing w:line="360" w:lineRule="auto"/>
        <w:ind w:firstLine="720"/>
        <w:jc w:val="both"/>
        <w:rPr>
          <w:rFonts w:ascii="Times New Roman" w:hAnsi="Times New Roman" w:cs="Times New Roman"/>
        </w:rPr>
      </w:pPr>
      <w:r w:rsidRPr="00844627">
        <w:rPr>
          <w:rFonts w:ascii="Times New Roman" w:hAnsi="Times New Roman" w:cs="Times New Roman"/>
        </w:rPr>
        <w:t>Further on, we choose BrC</w:t>
      </w:r>
      <w:r w:rsidR="009A088A">
        <w:rPr>
          <w:rFonts w:ascii="Times New Roman" w:hAnsi="Times New Roman" w:cs="Times New Roman"/>
          <w:vertAlign w:val="subscript"/>
        </w:rPr>
        <w:t>6</w:t>
      </w:r>
      <w:r w:rsidRPr="00844627">
        <w:rPr>
          <w:rFonts w:ascii="Times New Roman" w:hAnsi="Times New Roman" w:cs="Times New Roman"/>
        </w:rPr>
        <w:t>H</w:t>
      </w:r>
      <w:r w:rsidR="009A088A">
        <w:rPr>
          <w:rFonts w:ascii="Times New Roman" w:hAnsi="Times New Roman" w:cs="Times New Roman"/>
          <w:vertAlign w:val="subscript"/>
        </w:rPr>
        <w:t>5</w:t>
      </w:r>
      <w:r w:rsidRPr="00844627">
        <w:rPr>
          <w:rFonts w:ascii="Times New Roman" w:hAnsi="Times New Roman" w:cs="Times New Roman"/>
        </w:rPr>
        <w:t xml:space="preserve"> molecule to investigate </w:t>
      </w:r>
      <w:r w:rsidR="009A088A">
        <w:rPr>
          <w:rFonts w:ascii="Times New Roman" w:hAnsi="Times New Roman" w:cs="Times New Roman"/>
        </w:rPr>
        <w:t>its</w:t>
      </w:r>
      <w:r w:rsidRPr="00844627">
        <w:rPr>
          <w:rFonts w:ascii="Times New Roman" w:hAnsi="Times New Roman" w:cs="Times New Roman"/>
        </w:rPr>
        <w:t xml:space="preserve"> adsorption</w:t>
      </w:r>
      <w:r w:rsidR="009A088A">
        <w:rPr>
          <w:rFonts w:ascii="Times New Roman" w:hAnsi="Times New Roman" w:cs="Times New Roman"/>
        </w:rPr>
        <w:t xml:space="preserve"> and Br-C dissociation</w:t>
      </w:r>
      <w:r w:rsidRPr="00844627">
        <w:rPr>
          <w:rFonts w:ascii="Times New Roman" w:hAnsi="Times New Roman" w:cs="Times New Roman"/>
        </w:rPr>
        <w:t xml:space="preserve"> energy on </w:t>
      </w:r>
      <w:proofErr w:type="gramStart"/>
      <w:r w:rsidRPr="00844627">
        <w:rPr>
          <w:rFonts w:ascii="Times New Roman" w:hAnsi="Times New Roman" w:cs="Times New Roman"/>
        </w:rPr>
        <w:t>the  unsupported</w:t>
      </w:r>
      <w:proofErr w:type="gramEnd"/>
      <w:r w:rsidRPr="00844627">
        <w:rPr>
          <w:rFonts w:ascii="Times New Roman" w:hAnsi="Times New Roman" w:cs="Times New Roman"/>
        </w:rPr>
        <w:t xml:space="preserve"> and</w:t>
      </w:r>
      <w:r w:rsidR="009A088A">
        <w:rPr>
          <w:rFonts w:ascii="Times New Roman" w:hAnsi="Times New Roman" w:cs="Times New Roman"/>
        </w:rPr>
        <w:t xml:space="preserve"> G</w:t>
      </w:r>
      <w:r w:rsidR="009A088A">
        <w:rPr>
          <w:rFonts w:ascii="Times New Roman" w:hAnsi="Times New Roman" w:cs="Times New Roman"/>
          <w:vertAlign w:val="subscript"/>
        </w:rPr>
        <w:t>z</w:t>
      </w:r>
      <w:r w:rsidRPr="00844627">
        <w:rPr>
          <w:rFonts w:ascii="Times New Roman" w:hAnsi="Times New Roman" w:cs="Times New Roman"/>
        </w:rPr>
        <w:t xml:space="preserve"> </w:t>
      </w:r>
      <w:r w:rsidR="009A088A">
        <w:rPr>
          <w:rFonts w:ascii="Times New Roman" w:hAnsi="Times New Roman" w:cs="Times New Roman"/>
        </w:rPr>
        <w:t xml:space="preserve">supported </w:t>
      </w:r>
      <w:r w:rsidRPr="00844627">
        <w:rPr>
          <w:rFonts w:ascii="Times New Roman" w:hAnsi="Times New Roman" w:cs="Times New Roman"/>
        </w:rPr>
        <w:t xml:space="preserve">clusters. </w:t>
      </w:r>
    </w:p>
    <w:p w14:paraId="5F1668DE" w14:textId="2B3CCC70" w:rsidR="00844627" w:rsidRDefault="00844627" w:rsidP="009A1413">
      <w:pPr>
        <w:jc w:val="both"/>
        <w:rPr>
          <w:rFonts w:ascii="Times New Roman" w:hAnsi="Times New Roman" w:cs="Times New Roman"/>
          <w:b/>
          <w:bCs/>
        </w:rPr>
      </w:pPr>
    </w:p>
    <w:p w14:paraId="567BAF9D" w14:textId="620D0C73" w:rsidR="00B10BA3" w:rsidRDefault="00B10BA3" w:rsidP="009A1413">
      <w:pPr>
        <w:jc w:val="both"/>
        <w:rPr>
          <w:rFonts w:ascii="Times New Roman" w:hAnsi="Times New Roman" w:cs="Times New Roman"/>
          <w:b/>
          <w:bCs/>
        </w:rPr>
      </w:pPr>
    </w:p>
    <w:p w14:paraId="29A37FA1" w14:textId="4476E2E7" w:rsidR="00B10BA3" w:rsidRDefault="00B10BA3" w:rsidP="009A1413">
      <w:pPr>
        <w:jc w:val="both"/>
        <w:rPr>
          <w:rFonts w:ascii="Times New Roman" w:hAnsi="Times New Roman" w:cs="Times New Roman"/>
          <w:b/>
          <w:bCs/>
        </w:rPr>
      </w:pPr>
    </w:p>
    <w:p w14:paraId="2094257D" w14:textId="4B48CA0A" w:rsidR="00844627" w:rsidRDefault="00844627" w:rsidP="009A1413">
      <w:pPr>
        <w:jc w:val="both"/>
        <w:rPr>
          <w:rFonts w:ascii="Times New Roman" w:hAnsi="Times New Roman" w:cs="Times New Roman"/>
          <w:b/>
          <w:bCs/>
        </w:rPr>
      </w:pPr>
    </w:p>
    <w:p w14:paraId="427BCEE1" w14:textId="22BC6123" w:rsidR="00B10BA3" w:rsidRPr="00B10BA3" w:rsidRDefault="00B10BA3" w:rsidP="00B10BA3">
      <w:pPr>
        <w:rPr>
          <w:rFonts w:ascii="Times New Roman" w:hAnsi="Times New Roman" w:cs="Times New Roman"/>
        </w:rPr>
      </w:pPr>
    </w:p>
    <w:p w14:paraId="2FE73590" w14:textId="16B64BF5" w:rsidR="00B10BA3" w:rsidRPr="00B10BA3" w:rsidRDefault="00BD1657" w:rsidP="00B10BA3">
      <w:pPr>
        <w:rPr>
          <w:rFonts w:ascii="Times New Roman" w:hAnsi="Times New Roman" w:cs="Times New Roman"/>
        </w:rPr>
      </w:pPr>
      <w:r>
        <w:rPr>
          <w:rFonts w:ascii="Times New Roman" w:hAnsi="Times New Roman" w:cs="Times New Roman"/>
          <w:b/>
          <w:bCs/>
          <w:noProof/>
        </w:rPr>
        <mc:AlternateContent>
          <mc:Choice Requires="wpg">
            <w:drawing>
              <wp:anchor distT="0" distB="0" distL="114300" distR="114300" simplePos="0" relativeHeight="251672576" behindDoc="0" locked="0" layoutInCell="1" allowOverlap="1" wp14:anchorId="6A8CA342" wp14:editId="71F56C92">
                <wp:simplePos x="0" y="0"/>
                <wp:positionH relativeFrom="column">
                  <wp:posOffset>61472</wp:posOffset>
                </wp:positionH>
                <wp:positionV relativeFrom="paragraph">
                  <wp:posOffset>-722299</wp:posOffset>
                </wp:positionV>
                <wp:extent cx="3826649" cy="3096666"/>
                <wp:effectExtent l="0" t="0" r="2540" b="8890"/>
                <wp:wrapNone/>
                <wp:docPr id="3108" name="Group 3108"/>
                <wp:cNvGraphicFramePr/>
                <a:graphic xmlns:a="http://schemas.openxmlformats.org/drawingml/2006/main">
                  <a:graphicData uri="http://schemas.microsoft.com/office/word/2010/wordprocessingGroup">
                    <wpg:wgp>
                      <wpg:cNvGrpSpPr/>
                      <wpg:grpSpPr>
                        <a:xfrm>
                          <a:off x="0" y="0"/>
                          <a:ext cx="3826649" cy="3096666"/>
                          <a:chOff x="0" y="0"/>
                          <a:chExt cx="3826649" cy="3096666"/>
                        </a:xfrm>
                      </wpg:grpSpPr>
                      <wpg:grpSp>
                        <wpg:cNvPr id="360" name="Group 360"/>
                        <wpg:cNvGrpSpPr/>
                        <wpg:grpSpPr>
                          <a:xfrm>
                            <a:off x="0" y="0"/>
                            <a:ext cx="3600450" cy="3000375"/>
                            <a:chOff x="0" y="0"/>
                            <a:chExt cx="3600450" cy="3000375"/>
                          </a:xfrm>
                        </wpg:grpSpPr>
                        <pic:pic xmlns:pic="http://schemas.openxmlformats.org/drawingml/2006/picture">
                          <pic:nvPicPr>
                            <pic:cNvPr id="358" name="Picture 358"/>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3600450" cy="3000375"/>
                            </a:xfrm>
                            <a:prstGeom prst="rect">
                              <a:avLst/>
                            </a:prstGeom>
                          </pic:spPr>
                        </pic:pic>
                        <pic:pic xmlns:pic="http://schemas.openxmlformats.org/drawingml/2006/picture">
                          <pic:nvPicPr>
                            <pic:cNvPr id="359" name="Picture 359"/>
                            <pic:cNvPicPr>
                              <a:picLocks noChangeAspect="1"/>
                            </pic:cNvPicPr>
                          </pic:nvPicPr>
                          <pic:blipFill>
                            <a:blip r:embed="rId79">
                              <a:extLst>
                                <a:ext uri="{28A0092B-C50C-407E-A947-70E740481C1C}">
                                  <a14:useLocalDpi xmlns:a14="http://schemas.microsoft.com/office/drawing/2010/main" val="0"/>
                                </a:ext>
                              </a:extLst>
                            </a:blip>
                            <a:srcRect/>
                            <a:stretch>
                              <a:fillRect/>
                            </a:stretch>
                          </pic:blipFill>
                          <pic:spPr bwMode="auto">
                            <a:xfrm>
                              <a:off x="533400" y="2409825"/>
                              <a:ext cx="2000250" cy="533400"/>
                            </a:xfrm>
                            <a:prstGeom prst="rect">
                              <a:avLst/>
                            </a:prstGeom>
                            <a:noFill/>
                            <a:ln>
                              <a:noFill/>
                            </a:ln>
                          </pic:spPr>
                        </pic:pic>
                      </wpg:grpSp>
                      <wps:wsp>
                        <wps:cNvPr id="3106" name="Text Box 3106"/>
                        <wps:cNvSpPr txBox="1"/>
                        <wps:spPr>
                          <a:xfrm>
                            <a:off x="1298602" y="2105426"/>
                            <a:ext cx="799140" cy="245889"/>
                          </a:xfrm>
                          <a:prstGeom prst="rect">
                            <a:avLst/>
                          </a:prstGeom>
                          <a:solidFill>
                            <a:sysClr val="window" lastClr="FFFFFF"/>
                          </a:solidFill>
                          <a:ln w="6350">
                            <a:noFill/>
                          </a:ln>
                        </wps:spPr>
                        <wps:txbx>
                          <w:txbxContent>
                            <w:p w14:paraId="3A0F7015" w14:textId="77777777" w:rsidR="00BD1657" w:rsidRPr="00BD1657" w:rsidRDefault="00BD1657" w:rsidP="00BD1657">
                              <w:pPr>
                                <w:rPr>
                                  <w:b/>
                                  <w:bCs/>
                                  <w:vertAlign w:val="subscript"/>
                                </w:rPr>
                              </w:pPr>
                              <w:r w:rsidRPr="00BD1657">
                                <w:rPr>
                                  <w:rFonts w:cstheme="minorHAnsi"/>
                                  <w:b/>
                                  <w:bCs/>
                                </w:rPr>
                                <w:t>∆</w:t>
                              </w:r>
                              <w:proofErr w:type="gramStart"/>
                              <w:r w:rsidRPr="00BD1657">
                                <w:rPr>
                                  <w:b/>
                                  <w:bCs/>
                                </w:rPr>
                                <w:t>E</w:t>
                              </w:r>
                              <w:r w:rsidRPr="00BD1657">
                                <w:rPr>
                                  <w:b/>
                                  <w:bCs/>
                                  <w:vertAlign w:val="subscript"/>
                                </w:rPr>
                                <w:t>ads,BrC</w:t>
                              </w:r>
                              <w:proofErr w:type="gramEnd"/>
                              <w:r w:rsidRPr="00BD1657">
                                <w:rPr>
                                  <w:b/>
                                  <w:bCs/>
                                  <w:vertAlign w:val="subscript"/>
                                </w:rPr>
                                <w:t>6H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07" name="Text Box 3107"/>
                        <wps:cNvSpPr txBox="1"/>
                        <wps:spPr>
                          <a:xfrm>
                            <a:off x="2896881" y="2850777"/>
                            <a:ext cx="929768" cy="245889"/>
                          </a:xfrm>
                          <a:prstGeom prst="rect">
                            <a:avLst/>
                          </a:prstGeom>
                          <a:solidFill>
                            <a:sysClr val="window" lastClr="FFFFFF"/>
                          </a:solidFill>
                          <a:ln w="6350">
                            <a:noFill/>
                          </a:ln>
                        </wps:spPr>
                        <wps:txbx>
                          <w:txbxContent>
                            <w:p w14:paraId="58220819" w14:textId="77777777" w:rsidR="00BD1657" w:rsidRPr="00BD1657" w:rsidRDefault="00BD1657" w:rsidP="00BD1657">
                              <w:pPr>
                                <w:rPr>
                                  <w:b/>
                                  <w:bCs/>
                                  <w:vertAlign w:val="subscript"/>
                                </w:rPr>
                              </w:pPr>
                              <w:r w:rsidRPr="00BD1657">
                                <w:rPr>
                                  <w:rFonts w:cstheme="minorHAnsi"/>
                                  <w:b/>
                                  <w:bCs/>
                                </w:rPr>
                                <w:t>∆</w:t>
                              </w:r>
                              <w:proofErr w:type="gramStart"/>
                              <w:r w:rsidRPr="00BD1657">
                                <w:rPr>
                                  <w:b/>
                                  <w:bCs/>
                                </w:rPr>
                                <w:t>E</w:t>
                              </w:r>
                              <w:r w:rsidRPr="00BD1657">
                                <w:rPr>
                                  <w:b/>
                                  <w:bCs/>
                                  <w:vertAlign w:val="subscript"/>
                                </w:rPr>
                                <w:t>ads,Br</w:t>
                              </w:r>
                              <w:proofErr w:type="gramEnd"/>
                              <w:r>
                                <w:rPr>
                                  <w:b/>
                                  <w:bCs/>
                                  <w:vertAlign w:val="subscript"/>
                                </w:rPr>
                                <w:t>*,</w:t>
                              </w:r>
                              <w:r w:rsidRPr="00BD1657">
                                <w:rPr>
                                  <w:b/>
                                  <w:bCs/>
                                  <w:vertAlign w:val="subscript"/>
                                </w:rPr>
                                <w:t>C6H5</w:t>
                              </w:r>
                              <w:r>
                                <w:rPr>
                                  <w:b/>
                                  <w:bCs/>
                                  <w:vertAlign w:val="subscrip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A8CA342" id="Group 3108" o:spid="_x0000_s1082" style="position:absolute;margin-left:4.85pt;margin-top:-56.85pt;width:301.3pt;height:243.85pt;z-index:251672576;mso-position-horizontal-relative:text;mso-position-vertical-relative:text" coordsize="38266,30966" o:gfxdata="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">
                <v:group id="Group 360" o:spid="_x0000_s1083" style="position:absolute;width:36004;height:30003" coordsize="36004,30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">
                  <v:shape id="Picture 358" o:spid="_x0000_s1084" type="#_x0000_t75" style="position:absolute;width:36004;height:300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">
                    <v:imagedata r:id="rId80" o:title=""/>
                  </v:shape>
                  <v:shape id="Picture 359" o:spid="_x0000_s1085" type="#_x0000_t75" style="position:absolute;left:5334;top:24098;width:20002;height:5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">
                    <v:imagedata r:id="rId81" o:title=""/>
                  </v:shape>
                </v:group>
                <v:shape id="Text Box 3106" o:spid="_x0000_s1086" type="#_x0000_t202" style="position:absolute;left:12986;top:21054;width:7991;height:2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" fillcolor="window" stroked="f" strokeweight=".5pt">
                  <v:textbox>
                    <w:txbxContent>
                      <w:p w14:paraId="3A0F7015" w14:textId="77777777" w:rsidR="00BD1657" w:rsidRPr="00BD1657" w:rsidRDefault="00BD1657" w:rsidP="00BD1657">
                        <w:pPr>
                          <w:rPr>
                            <w:b/>
                            <w:bCs/>
                            <w:vertAlign w:val="subscript"/>
                          </w:rPr>
                        </w:pPr>
                        <w:r w:rsidRPr="00BD1657">
                          <w:rPr>
                            <w:rFonts w:cstheme="minorHAnsi"/>
                            <w:b/>
                            <w:bCs/>
                          </w:rPr>
                          <w:t>∆</w:t>
                        </w:r>
                        <w:proofErr w:type="gramStart"/>
                        <w:r w:rsidRPr="00BD1657">
                          <w:rPr>
                            <w:b/>
                            <w:bCs/>
                          </w:rPr>
                          <w:t>E</w:t>
                        </w:r>
                        <w:r w:rsidRPr="00BD1657">
                          <w:rPr>
                            <w:b/>
                            <w:bCs/>
                            <w:vertAlign w:val="subscript"/>
                          </w:rPr>
                          <w:t>ads,BrC</w:t>
                        </w:r>
                        <w:proofErr w:type="gramEnd"/>
                        <w:r w:rsidRPr="00BD1657">
                          <w:rPr>
                            <w:b/>
                            <w:bCs/>
                            <w:vertAlign w:val="subscript"/>
                          </w:rPr>
                          <w:t>6H5</w:t>
                        </w:r>
                      </w:p>
                    </w:txbxContent>
                  </v:textbox>
                </v:shape>
                <v:shape id="Text Box 3107" o:spid="_x0000_s1087" type="#_x0000_t202" style="position:absolute;left:28968;top:28507;width:9298;height:24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" fillcolor="window" stroked="f" strokeweight=".5pt">
                  <v:textbox>
                    <w:txbxContent>
                      <w:p w14:paraId="58220819" w14:textId="77777777" w:rsidR="00BD1657" w:rsidRPr="00BD1657" w:rsidRDefault="00BD1657" w:rsidP="00BD1657">
                        <w:pPr>
                          <w:rPr>
                            <w:b/>
                            <w:bCs/>
                            <w:vertAlign w:val="subscript"/>
                          </w:rPr>
                        </w:pPr>
                        <w:r w:rsidRPr="00BD1657">
                          <w:rPr>
                            <w:rFonts w:cstheme="minorHAnsi"/>
                            <w:b/>
                            <w:bCs/>
                          </w:rPr>
                          <w:t>∆</w:t>
                        </w:r>
                        <w:proofErr w:type="gramStart"/>
                        <w:r w:rsidRPr="00BD1657">
                          <w:rPr>
                            <w:b/>
                            <w:bCs/>
                          </w:rPr>
                          <w:t>E</w:t>
                        </w:r>
                        <w:r w:rsidRPr="00BD1657">
                          <w:rPr>
                            <w:b/>
                            <w:bCs/>
                            <w:vertAlign w:val="subscript"/>
                          </w:rPr>
                          <w:t>ads,Br</w:t>
                        </w:r>
                        <w:proofErr w:type="gramEnd"/>
                        <w:r>
                          <w:rPr>
                            <w:b/>
                            <w:bCs/>
                            <w:vertAlign w:val="subscript"/>
                          </w:rPr>
                          <w:t>*,</w:t>
                        </w:r>
                        <w:r w:rsidRPr="00BD1657">
                          <w:rPr>
                            <w:b/>
                            <w:bCs/>
                            <w:vertAlign w:val="subscript"/>
                          </w:rPr>
                          <w:t>C6H5</w:t>
                        </w:r>
                        <w:r>
                          <w:rPr>
                            <w:b/>
                            <w:bCs/>
                            <w:vertAlign w:val="subscript"/>
                          </w:rPr>
                          <w:t>*</w:t>
                        </w:r>
                      </w:p>
                    </w:txbxContent>
                  </v:textbox>
                </v:shape>
              </v:group>
            </w:pict>
          </mc:Fallback>
        </mc:AlternateContent>
      </w:r>
    </w:p>
    <w:p w14:paraId="681FF00D" w14:textId="2C4910CB" w:rsidR="00B10BA3" w:rsidRPr="00B10BA3" w:rsidRDefault="00B10BA3" w:rsidP="00B10BA3">
      <w:pPr>
        <w:rPr>
          <w:rFonts w:ascii="Times New Roman" w:hAnsi="Times New Roman" w:cs="Times New Roman"/>
        </w:rPr>
      </w:pPr>
    </w:p>
    <w:p w14:paraId="0A160F12" w14:textId="0B4CD86B" w:rsidR="00B10BA3" w:rsidRPr="00B10BA3" w:rsidRDefault="00B10BA3" w:rsidP="00B10BA3">
      <w:pPr>
        <w:rPr>
          <w:rFonts w:ascii="Times New Roman" w:hAnsi="Times New Roman" w:cs="Times New Roman"/>
        </w:rPr>
      </w:pPr>
    </w:p>
    <w:p w14:paraId="1E174129" w14:textId="7D2B95E3" w:rsidR="00B10BA3" w:rsidRPr="00B10BA3" w:rsidRDefault="00B10BA3" w:rsidP="00B10BA3">
      <w:pPr>
        <w:rPr>
          <w:rFonts w:ascii="Times New Roman" w:hAnsi="Times New Roman" w:cs="Times New Roman"/>
        </w:rPr>
      </w:pPr>
    </w:p>
    <w:p w14:paraId="0C22170F" w14:textId="47CE1E28" w:rsidR="00B10BA3" w:rsidRPr="00B10BA3" w:rsidRDefault="00B10BA3" w:rsidP="00B10BA3">
      <w:pPr>
        <w:rPr>
          <w:rFonts w:ascii="Times New Roman" w:hAnsi="Times New Roman" w:cs="Times New Roman"/>
        </w:rPr>
      </w:pPr>
    </w:p>
    <w:p w14:paraId="0465B676" w14:textId="4D157866" w:rsidR="00B10BA3" w:rsidRPr="00B10BA3" w:rsidRDefault="00B10BA3" w:rsidP="00B10BA3">
      <w:pPr>
        <w:rPr>
          <w:rFonts w:ascii="Times New Roman" w:hAnsi="Times New Roman" w:cs="Times New Roman"/>
        </w:rPr>
      </w:pPr>
    </w:p>
    <w:p w14:paraId="4BB8CF59" w14:textId="0BF77190" w:rsidR="00B10BA3" w:rsidRPr="00B10BA3" w:rsidRDefault="00B10BA3" w:rsidP="00B10BA3">
      <w:pPr>
        <w:rPr>
          <w:rFonts w:ascii="Times New Roman" w:hAnsi="Times New Roman" w:cs="Times New Roman"/>
        </w:rPr>
      </w:pPr>
    </w:p>
    <w:p w14:paraId="2ECC47D4" w14:textId="362876F9" w:rsidR="00B10BA3" w:rsidRDefault="00B10BA3" w:rsidP="00B10BA3">
      <w:pPr>
        <w:rPr>
          <w:rFonts w:ascii="Times New Roman" w:hAnsi="Times New Roman" w:cs="Times New Roman"/>
          <w:b/>
          <w:bCs/>
        </w:rPr>
      </w:pPr>
    </w:p>
    <w:p w14:paraId="360CEFE8" w14:textId="75614964" w:rsidR="00B10BA3" w:rsidRPr="00B10BA3" w:rsidRDefault="00B10BA3" w:rsidP="00B10BA3">
      <w:pPr>
        <w:rPr>
          <w:rFonts w:ascii="Times New Roman" w:hAnsi="Times New Roman" w:cs="Times New Roman"/>
          <w:b/>
          <w:bCs/>
          <w:i/>
        </w:rPr>
      </w:pPr>
      <w:r w:rsidRPr="00B10BA3">
        <w:rPr>
          <w:rFonts w:ascii="Times New Roman" w:hAnsi="Times New Roman" w:cs="Times New Roman"/>
          <w:b/>
          <w:bCs/>
          <w:i/>
        </w:rPr>
        <w:t xml:space="preserve">Figure </w:t>
      </w:r>
      <w:r>
        <w:rPr>
          <w:rFonts w:ascii="Times New Roman" w:hAnsi="Times New Roman" w:cs="Times New Roman"/>
          <w:b/>
          <w:bCs/>
          <w:i/>
        </w:rPr>
        <w:t>4</w:t>
      </w:r>
      <w:r w:rsidRPr="00B10BA3">
        <w:rPr>
          <w:rFonts w:ascii="Times New Roman" w:hAnsi="Times New Roman" w:cs="Times New Roman"/>
          <w:b/>
          <w:bCs/>
          <w:i/>
        </w:rPr>
        <w:t xml:space="preserve"> </w:t>
      </w:r>
      <w:r w:rsidRPr="00B10BA3">
        <w:rPr>
          <w:rFonts w:ascii="Times New Roman" w:hAnsi="Times New Roman" w:cs="Times New Roman"/>
          <w:i/>
        </w:rPr>
        <w:t>Energy profiles for Br-C dissociation on Au</w:t>
      </w:r>
      <w:r w:rsidR="00E207CF">
        <w:rPr>
          <w:rFonts w:ascii="Times New Roman" w:hAnsi="Times New Roman" w:cs="Times New Roman"/>
          <w:i/>
          <w:vertAlign w:val="subscript"/>
        </w:rPr>
        <w:t>3</w:t>
      </w:r>
      <w:r w:rsidRPr="00B10BA3">
        <w:rPr>
          <w:rFonts w:ascii="Times New Roman" w:hAnsi="Times New Roman" w:cs="Times New Roman"/>
          <w:i/>
        </w:rPr>
        <w:t xml:space="preserve"> and G</w:t>
      </w:r>
      <w:r w:rsidR="00E207CF">
        <w:rPr>
          <w:rFonts w:ascii="Times New Roman" w:hAnsi="Times New Roman" w:cs="Times New Roman"/>
          <w:i/>
          <w:vertAlign w:val="subscript"/>
        </w:rPr>
        <w:t>z</w:t>
      </w:r>
      <w:r w:rsidRPr="00B10BA3">
        <w:rPr>
          <w:rFonts w:ascii="Times New Roman" w:hAnsi="Times New Roman" w:cs="Times New Roman"/>
          <w:i/>
        </w:rPr>
        <w:t>-Au</w:t>
      </w:r>
      <w:r w:rsidR="00E207CF">
        <w:rPr>
          <w:rFonts w:ascii="Times New Roman" w:hAnsi="Times New Roman" w:cs="Times New Roman"/>
          <w:i/>
          <w:vertAlign w:val="subscript"/>
        </w:rPr>
        <w:t>3</w:t>
      </w:r>
      <w:r w:rsidRPr="00B10BA3">
        <w:rPr>
          <w:rFonts w:ascii="Times New Roman" w:hAnsi="Times New Roman" w:cs="Times New Roman"/>
          <w:i/>
        </w:rPr>
        <w:t xml:space="preserve"> s</w:t>
      </w:r>
      <w:r w:rsidR="00780F77" w:rsidRPr="00E207CF">
        <w:rPr>
          <w:rFonts w:ascii="Times New Roman" w:hAnsi="Times New Roman" w:cs="Times New Roman"/>
          <w:i/>
        </w:rPr>
        <w:t>y</w:t>
      </w:r>
      <w:r w:rsidRPr="00B10BA3">
        <w:rPr>
          <w:rFonts w:ascii="Times New Roman" w:hAnsi="Times New Roman" w:cs="Times New Roman"/>
          <w:i/>
        </w:rPr>
        <w:t>stems</w:t>
      </w:r>
    </w:p>
    <w:p w14:paraId="73A387F1" w14:textId="525BAE23" w:rsidR="00E207CF" w:rsidRPr="00E207CF" w:rsidRDefault="00E207CF" w:rsidP="009A088A">
      <w:pPr>
        <w:ind w:firstLine="720"/>
        <w:jc w:val="both"/>
        <w:rPr>
          <w:rFonts w:ascii="Times New Roman" w:hAnsi="Times New Roman" w:cs="Times New Roman"/>
        </w:rPr>
      </w:pPr>
      <w:r>
        <w:rPr>
          <w:rFonts w:ascii="Times New Roman" w:hAnsi="Times New Roman" w:cs="Times New Roman"/>
        </w:rPr>
        <w:t>In the following we depict the results for Au</w:t>
      </w:r>
      <w:r>
        <w:rPr>
          <w:rFonts w:ascii="Times New Roman" w:hAnsi="Times New Roman" w:cs="Times New Roman"/>
          <w:vertAlign w:val="subscript"/>
        </w:rPr>
        <w:t>3</w:t>
      </w:r>
      <w:r>
        <w:rPr>
          <w:rFonts w:ascii="Times New Roman" w:hAnsi="Times New Roman" w:cs="Times New Roman"/>
        </w:rPr>
        <w:t xml:space="preserve"> </w:t>
      </w:r>
      <w:proofErr w:type="gramStart"/>
      <w:r>
        <w:rPr>
          <w:rFonts w:ascii="Times New Roman" w:hAnsi="Times New Roman" w:cs="Times New Roman"/>
        </w:rPr>
        <w:t>and  Au</w:t>
      </w:r>
      <w:proofErr w:type="gramEnd"/>
      <w:r>
        <w:rPr>
          <w:rFonts w:ascii="Times New Roman" w:hAnsi="Times New Roman" w:cs="Times New Roman"/>
          <w:vertAlign w:val="subscript"/>
        </w:rPr>
        <w:t>5</w:t>
      </w:r>
      <w:r>
        <w:rPr>
          <w:rFonts w:ascii="Times New Roman" w:hAnsi="Times New Roman" w:cs="Times New Roman"/>
        </w:rPr>
        <w:t xml:space="preserve"> clusters.</w:t>
      </w:r>
    </w:p>
    <w:p w14:paraId="1AA51348" w14:textId="32F81DFF" w:rsidR="000470F9" w:rsidRDefault="00B10BA3" w:rsidP="009A088A">
      <w:pPr>
        <w:ind w:firstLine="720"/>
        <w:jc w:val="both"/>
        <w:rPr>
          <w:rFonts w:ascii="Times New Roman" w:hAnsi="Times New Roman" w:cs="Times New Roman"/>
        </w:rPr>
      </w:pPr>
      <w:r w:rsidRPr="00B10BA3">
        <w:rPr>
          <w:rFonts w:ascii="Times New Roman" w:hAnsi="Times New Roman" w:cs="Times New Roman"/>
        </w:rPr>
        <w:t>On unsupported Au</w:t>
      </w:r>
      <w:r w:rsidR="009A088A">
        <w:rPr>
          <w:rFonts w:ascii="Times New Roman" w:hAnsi="Times New Roman" w:cs="Times New Roman"/>
          <w:vertAlign w:val="subscript"/>
        </w:rPr>
        <w:t>3</w:t>
      </w:r>
      <w:r w:rsidRPr="00B10BA3">
        <w:rPr>
          <w:rFonts w:ascii="Times New Roman" w:hAnsi="Times New Roman" w:cs="Times New Roman"/>
        </w:rPr>
        <w:t xml:space="preserve"> cluster the most stable adsorption structure</w:t>
      </w:r>
      <w:r w:rsidR="009A088A">
        <w:rPr>
          <w:rFonts w:ascii="Times New Roman" w:hAnsi="Times New Roman" w:cs="Times New Roman"/>
        </w:rPr>
        <w:t xml:space="preserve"> of BrC</w:t>
      </w:r>
      <w:r w:rsidR="009A088A">
        <w:rPr>
          <w:rFonts w:ascii="Times New Roman" w:hAnsi="Times New Roman" w:cs="Times New Roman"/>
          <w:vertAlign w:val="subscript"/>
        </w:rPr>
        <w:t>6</w:t>
      </w:r>
      <w:r w:rsidR="009A088A">
        <w:rPr>
          <w:rFonts w:ascii="Times New Roman" w:hAnsi="Times New Roman" w:cs="Times New Roman"/>
        </w:rPr>
        <w:t>H</w:t>
      </w:r>
      <w:r w:rsidR="009A088A">
        <w:rPr>
          <w:rFonts w:ascii="Times New Roman" w:hAnsi="Times New Roman" w:cs="Times New Roman"/>
          <w:vertAlign w:val="subscript"/>
        </w:rPr>
        <w:t>5</w:t>
      </w:r>
      <w:r w:rsidRPr="00B10BA3">
        <w:rPr>
          <w:rFonts w:ascii="Times New Roman" w:hAnsi="Times New Roman" w:cs="Times New Roman"/>
        </w:rPr>
        <w:t xml:space="preserve"> is when adsorbs with one of the aryl C=C bonds ontop of the Au atom (see </w:t>
      </w:r>
      <w:r w:rsidR="000470F9">
        <w:rPr>
          <w:rFonts w:ascii="Times New Roman" w:hAnsi="Times New Roman" w:cs="Times New Roman"/>
        </w:rPr>
        <w:t>initial structure in Figure 4</w:t>
      </w:r>
      <w:r w:rsidRPr="00B10BA3">
        <w:rPr>
          <w:rFonts w:ascii="Times New Roman" w:hAnsi="Times New Roman" w:cs="Times New Roman"/>
        </w:rPr>
        <w:t xml:space="preserve">). </w:t>
      </w:r>
      <w:proofErr w:type="gramStart"/>
      <w:r w:rsidR="000470F9">
        <w:rPr>
          <w:rFonts w:ascii="Times New Roman" w:hAnsi="Times New Roman" w:cs="Times New Roman"/>
        </w:rPr>
        <w:t xml:space="preserve">Other </w:t>
      </w:r>
      <w:r w:rsidRPr="00B10BA3">
        <w:rPr>
          <w:rFonts w:ascii="Times New Roman" w:hAnsi="Times New Roman" w:cs="Times New Roman"/>
        </w:rPr>
        <w:t xml:space="preserve"> </w:t>
      </w:r>
      <w:r w:rsidR="000470F9">
        <w:rPr>
          <w:rFonts w:ascii="Times New Roman" w:hAnsi="Times New Roman" w:cs="Times New Roman"/>
        </w:rPr>
        <w:t>adsorbing</w:t>
      </w:r>
      <w:proofErr w:type="gramEnd"/>
      <w:r w:rsidR="000470F9">
        <w:rPr>
          <w:rFonts w:ascii="Times New Roman" w:hAnsi="Times New Roman" w:cs="Times New Roman"/>
        </w:rPr>
        <w:t xml:space="preserve"> positions were investigated (eg. </w:t>
      </w:r>
      <w:r w:rsidRPr="00B10BA3">
        <w:rPr>
          <w:rFonts w:ascii="Times New Roman" w:hAnsi="Times New Roman" w:cs="Times New Roman"/>
        </w:rPr>
        <w:t>with bromine atom ontop Au atom</w:t>
      </w:r>
      <w:r w:rsidR="000470F9">
        <w:rPr>
          <w:rFonts w:ascii="Times New Roman" w:hAnsi="Times New Roman" w:cs="Times New Roman"/>
        </w:rPr>
        <w:t>)</w:t>
      </w:r>
      <w:r w:rsidRPr="00B10BA3">
        <w:rPr>
          <w:rFonts w:ascii="Times New Roman" w:hAnsi="Times New Roman" w:cs="Times New Roman"/>
        </w:rPr>
        <w:t xml:space="preserve"> are slightly less stable than the most stable one</w:t>
      </w:r>
      <w:r w:rsidR="000470F9">
        <w:rPr>
          <w:rFonts w:ascii="Times New Roman" w:hAnsi="Times New Roman" w:cs="Times New Roman"/>
        </w:rPr>
        <w:t xml:space="preserve"> (not shown)</w:t>
      </w:r>
      <w:r w:rsidRPr="00B10BA3">
        <w:rPr>
          <w:rFonts w:ascii="Times New Roman" w:hAnsi="Times New Roman" w:cs="Times New Roman"/>
        </w:rPr>
        <w:t xml:space="preserve">. </w:t>
      </w:r>
    </w:p>
    <w:p w14:paraId="34427285" w14:textId="5112D21B" w:rsidR="00F12039" w:rsidRDefault="00B10BA3" w:rsidP="009A088A">
      <w:pPr>
        <w:ind w:firstLine="720"/>
        <w:jc w:val="both"/>
        <w:rPr>
          <w:rFonts w:ascii="Times New Roman" w:hAnsi="Times New Roman" w:cs="Times New Roman"/>
        </w:rPr>
      </w:pPr>
      <w:r w:rsidRPr="00B10BA3">
        <w:rPr>
          <w:rFonts w:ascii="Times New Roman" w:hAnsi="Times New Roman" w:cs="Times New Roman"/>
        </w:rPr>
        <w:t>For the</w:t>
      </w:r>
      <w:r w:rsidR="000470F9">
        <w:rPr>
          <w:rFonts w:ascii="Times New Roman" w:hAnsi="Times New Roman" w:cs="Times New Roman"/>
        </w:rPr>
        <w:t xml:space="preserve"> system with the </w:t>
      </w:r>
      <w:r w:rsidRPr="00B10BA3">
        <w:rPr>
          <w:rFonts w:ascii="Times New Roman" w:hAnsi="Times New Roman" w:cs="Times New Roman"/>
        </w:rPr>
        <w:t xml:space="preserve"> cluster adsorbed on the graphene sheet, the most stable adsorption conformation is the one with the cluster adsorbing parallel to the surface and with the aryl cy</w:t>
      </w:r>
      <w:r w:rsidR="00F12039">
        <w:rPr>
          <w:rFonts w:ascii="Times New Roman" w:hAnsi="Times New Roman" w:cs="Times New Roman"/>
        </w:rPr>
        <w:t>c</w:t>
      </w:r>
      <w:r w:rsidRPr="00B10BA3">
        <w:rPr>
          <w:rFonts w:ascii="Times New Roman" w:hAnsi="Times New Roman" w:cs="Times New Roman"/>
        </w:rPr>
        <w:t>le of the brombenzene molecule pointing to it</w:t>
      </w:r>
      <w:r w:rsidR="000470F9">
        <w:rPr>
          <w:rFonts w:ascii="Times New Roman" w:hAnsi="Times New Roman" w:cs="Times New Roman"/>
        </w:rPr>
        <w:t xml:space="preserve"> through the C=C  </w:t>
      </w:r>
      <w:r w:rsidRPr="00B10BA3">
        <w:rPr>
          <w:rFonts w:ascii="Times New Roman" w:hAnsi="Times New Roman" w:cs="Times New Roman"/>
        </w:rPr>
        <w:t>(</w:t>
      </w:r>
      <w:r w:rsidR="000470F9">
        <w:rPr>
          <w:rFonts w:ascii="Times New Roman" w:hAnsi="Times New Roman" w:cs="Times New Roman"/>
        </w:rPr>
        <w:t xml:space="preserve">see the initial structure in Figure 4, </w:t>
      </w:r>
      <w:r w:rsidRPr="00B10BA3">
        <w:rPr>
          <w:rFonts w:ascii="Times New Roman" w:hAnsi="Times New Roman" w:cs="Times New Roman"/>
        </w:rPr>
        <w:t>ΔE</w:t>
      </w:r>
      <w:r w:rsidRPr="00B10BA3">
        <w:rPr>
          <w:rFonts w:ascii="Times New Roman" w:hAnsi="Times New Roman" w:cs="Times New Roman"/>
          <w:vertAlign w:val="subscript"/>
        </w:rPr>
        <w:t>ads</w:t>
      </w:r>
      <w:r w:rsidRPr="00B10BA3">
        <w:rPr>
          <w:rFonts w:ascii="Times New Roman" w:hAnsi="Times New Roman" w:cs="Times New Roman"/>
        </w:rPr>
        <w:t xml:space="preserve"> = -0.77 eV). We have tested </w:t>
      </w:r>
      <w:proofErr w:type="gramStart"/>
      <w:r w:rsidRPr="00B10BA3">
        <w:rPr>
          <w:rFonts w:ascii="Times New Roman" w:hAnsi="Times New Roman" w:cs="Times New Roman"/>
        </w:rPr>
        <w:t>as well the structure</w:t>
      </w:r>
      <w:proofErr w:type="gramEnd"/>
      <w:r w:rsidRPr="00B10BA3">
        <w:rPr>
          <w:rFonts w:ascii="Times New Roman" w:hAnsi="Times New Roman" w:cs="Times New Roman"/>
        </w:rPr>
        <w:t xml:space="preserve"> with BrC</w:t>
      </w:r>
      <w:r w:rsidR="000470F9">
        <w:rPr>
          <w:rFonts w:ascii="Times New Roman" w:hAnsi="Times New Roman" w:cs="Times New Roman"/>
          <w:vertAlign w:val="subscript"/>
        </w:rPr>
        <w:t>6</w:t>
      </w:r>
      <w:r w:rsidRPr="00B10BA3">
        <w:rPr>
          <w:rFonts w:ascii="Times New Roman" w:hAnsi="Times New Roman" w:cs="Times New Roman"/>
        </w:rPr>
        <w:t>H</w:t>
      </w:r>
      <w:r w:rsidR="000470F9">
        <w:rPr>
          <w:rFonts w:ascii="Times New Roman" w:hAnsi="Times New Roman" w:cs="Times New Roman"/>
          <w:vertAlign w:val="subscript"/>
        </w:rPr>
        <w:t>5</w:t>
      </w:r>
      <w:r w:rsidRPr="00B10BA3">
        <w:rPr>
          <w:rFonts w:ascii="Times New Roman" w:hAnsi="Times New Roman" w:cs="Times New Roman"/>
        </w:rPr>
        <w:t xml:space="preserve"> </w:t>
      </w:r>
      <w:r w:rsidR="000470F9">
        <w:rPr>
          <w:rFonts w:ascii="Times New Roman" w:hAnsi="Times New Roman" w:cs="Times New Roman"/>
        </w:rPr>
        <w:t>adsorbing</w:t>
      </w:r>
      <w:r w:rsidRPr="00B10BA3">
        <w:rPr>
          <w:rFonts w:ascii="Times New Roman" w:hAnsi="Times New Roman" w:cs="Times New Roman"/>
        </w:rPr>
        <w:t xml:space="preserve"> direct on the </w:t>
      </w:r>
      <w:r w:rsidR="00F12039">
        <w:rPr>
          <w:rFonts w:ascii="Times New Roman" w:hAnsi="Times New Roman" w:cs="Times New Roman"/>
        </w:rPr>
        <w:t>G</w:t>
      </w:r>
      <w:r w:rsidR="00F12039">
        <w:rPr>
          <w:rFonts w:ascii="Times New Roman" w:hAnsi="Times New Roman" w:cs="Times New Roman"/>
          <w:vertAlign w:val="subscript"/>
        </w:rPr>
        <w:t>z</w:t>
      </w:r>
      <w:r w:rsidRPr="00B10BA3">
        <w:rPr>
          <w:rFonts w:ascii="Times New Roman" w:hAnsi="Times New Roman" w:cs="Times New Roman"/>
        </w:rPr>
        <w:t xml:space="preserve"> sheet next to the gold cluster and it binds weaker than when interacts with the cluster (ΔE</w:t>
      </w:r>
      <w:r w:rsidRPr="00B10BA3">
        <w:rPr>
          <w:rFonts w:ascii="Times New Roman" w:hAnsi="Times New Roman" w:cs="Times New Roman"/>
          <w:vertAlign w:val="subscript"/>
        </w:rPr>
        <w:t>ads</w:t>
      </w:r>
      <w:r w:rsidRPr="00B10BA3">
        <w:rPr>
          <w:rFonts w:ascii="Times New Roman" w:hAnsi="Times New Roman" w:cs="Times New Roman"/>
        </w:rPr>
        <w:t xml:space="preserve"> = -0.45 eV). Therefore this is an indication that Au3 cluster can induce the adsorption even </w:t>
      </w:r>
      <w:proofErr w:type="gramStart"/>
      <w:r w:rsidRPr="00B10BA3">
        <w:rPr>
          <w:rFonts w:ascii="Times New Roman" w:hAnsi="Times New Roman" w:cs="Times New Roman"/>
        </w:rPr>
        <w:t>if  deposited</w:t>
      </w:r>
      <w:proofErr w:type="gramEnd"/>
      <w:r w:rsidRPr="00B10BA3">
        <w:rPr>
          <w:rFonts w:ascii="Times New Roman" w:hAnsi="Times New Roman" w:cs="Times New Roman"/>
        </w:rPr>
        <w:t xml:space="preserve"> on the undefected graphene. Concerning the activation energy of Br-C bond dissociation, it doesn’t vary almost at all when passing from the unsupported cluster to </w:t>
      </w:r>
      <w:r w:rsidR="000470F9">
        <w:rPr>
          <w:rFonts w:ascii="Times New Roman" w:hAnsi="Times New Roman" w:cs="Times New Roman"/>
        </w:rPr>
        <w:t>G</w:t>
      </w:r>
      <w:r w:rsidR="000470F9">
        <w:rPr>
          <w:rFonts w:ascii="Times New Roman" w:hAnsi="Times New Roman" w:cs="Times New Roman"/>
          <w:vertAlign w:val="subscript"/>
        </w:rPr>
        <w:t>z</w:t>
      </w:r>
      <w:r w:rsidR="000470F9">
        <w:rPr>
          <w:rFonts w:ascii="Times New Roman" w:hAnsi="Times New Roman" w:cs="Times New Roman"/>
        </w:rPr>
        <w:t xml:space="preserve"> </w:t>
      </w:r>
      <w:proofErr w:type="gramStart"/>
      <w:r w:rsidRPr="00B10BA3">
        <w:rPr>
          <w:rFonts w:ascii="Times New Roman" w:hAnsi="Times New Roman" w:cs="Times New Roman"/>
        </w:rPr>
        <w:t>supported  (</w:t>
      </w:r>
      <w:proofErr w:type="gramEnd"/>
      <w:r w:rsidRPr="00B10BA3">
        <w:rPr>
          <w:rFonts w:ascii="Times New Roman" w:hAnsi="Times New Roman" w:cs="Times New Roman"/>
        </w:rPr>
        <w:t>ΔE</w:t>
      </w:r>
      <w:r w:rsidRPr="00B10BA3">
        <w:rPr>
          <w:rFonts w:ascii="Times New Roman" w:hAnsi="Times New Roman" w:cs="Times New Roman"/>
          <w:vertAlign w:val="subscript"/>
        </w:rPr>
        <w:t>r</w:t>
      </w:r>
      <w:r w:rsidRPr="00B10BA3">
        <w:rPr>
          <w:rFonts w:ascii="Times New Roman" w:hAnsi="Times New Roman" w:cs="Times New Roman"/>
        </w:rPr>
        <w:t xml:space="preserve"> = 0.82 eV vs. 0.89 eV). This activation energy is comparable also with the one obtained for Au(</w:t>
      </w:r>
      <w:r w:rsidR="000470F9">
        <w:rPr>
          <w:rFonts w:ascii="Times New Roman" w:hAnsi="Times New Roman" w:cs="Times New Roman"/>
        </w:rPr>
        <w:t>A13</w:t>
      </w:r>
      <w:r w:rsidRPr="00B10BA3">
        <w:rPr>
          <w:rFonts w:ascii="Times New Roman" w:hAnsi="Times New Roman" w:cs="Times New Roman"/>
        </w:rPr>
        <w:t xml:space="preserve">) and Au(B33) surfaces. </w:t>
      </w:r>
      <w:proofErr w:type="gramStart"/>
      <w:r w:rsidRPr="00B10BA3">
        <w:rPr>
          <w:rFonts w:ascii="Times New Roman" w:hAnsi="Times New Roman" w:cs="Times New Roman"/>
        </w:rPr>
        <w:t>Therefore</w:t>
      </w:r>
      <w:proofErr w:type="gramEnd"/>
      <w:r w:rsidRPr="00B10BA3">
        <w:rPr>
          <w:rFonts w:ascii="Times New Roman" w:hAnsi="Times New Roman" w:cs="Times New Roman"/>
        </w:rPr>
        <w:t xml:space="preserve"> </w:t>
      </w:r>
      <w:r w:rsidR="000470F9" w:rsidRPr="00B10BA3">
        <w:rPr>
          <w:rFonts w:ascii="Times New Roman" w:hAnsi="Times New Roman" w:cs="Times New Roman"/>
        </w:rPr>
        <w:t>eve</w:t>
      </w:r>
      <w:r w:rsidR="000470F9">
        <w:rPr>
          <w:rFonts w:ascii="Times New Roman" w:hAnsi="Times New Roman" w:cs="Times New Roman"/>
        </w:rPr>
        <w:t>n</w:t>
      </w:r>
      <w:r w:rsidR="000470F9" w:rsidRPr="00B10BA3">
        <w:rPr>
          <w:rFonts w:ascii="Times New Roman" w:hAnsi="Times New Roman" w:cs="Times New Roman"/>
        </w:rPr>
        <w:t xml:space="preserve"> though</w:t>
      </w:r>
      <w:r w:rsidRPr="00B10BA3">
        <w:rPr>
          <w:rFonts w:ascii="Times New Roman" w:hAnsi="Times New Roman" w:cs="Times New Roman"/>
        </w:rPr>
        <w:t xml:space="preserve"> the dimensions of the cluster is the smallest possible</w:t>
      </w:r>
      <w:r w:rsidR="00F12039">
        <w:rPr>
          <w:rFonts w:ascii="Times New Roman" w:hAnsi="Times New Roman" w:cs="Times New Roman"/>
        </w:rPr>
        <w:t xml:space="preserve"> with</w:t>
      </w:r>
      <w:r w:rsidRPr="00B10BA3">
        <w:rPr>
          <w:rFonts w:ascii="Times New Roman" w:hAnsi="Times New Roman" w:cs="Times New Roman"/>
        </w:rPr>
        <w:t xml:space="preserve"> the gold atom</w:t>
      </w:r>
      <w:r w:rsidR="000470F9">
        <w:rPr>
          <w:rFonts w:ascii="Times New Roman" w:hAnsi="Times New Roman" w:cs="Times New Roman"/>
        </w:rPr>
        <w:t xml:space="preserve"> where the dissociation takes place</w:t>
      </w:r>
      <w:r w:rsidRPr="00B10BA3">
        <w:rPr>
          <w:rFonts w:ascii="Times New Roman" w:hAnsi="Times New Roman" w:cs="Times New Roman"/>
        </w:rPr>
        <w:t xml:space="preserve"> being strongly uncoordinated (2</w:t>
      </w:r>
      <w:r w:rsidR="000470F9">
        <w:rPr>
          <w:rFonts w:ascii="Times New Roman" w:hAnsi="Times New Roman" w:cs="Times New Roman"/>
        </w:rPr>
        <w:t>c</w:t>
      </w:r>
      <w:r w:rsidRPr="00B10BA3">
        <w:rPr>
          <w:rFonts w:ascii="Times New Roman" w:hAnsi="Times New Roman" w:cs="Times New Roman"/>
        </w:rPr>
        <w:t>) compared to the atom from Au</w:t>
      </w:r>
      <w:r w:rsidR="000470F9">
        <w:rPr>
          <w:rFonts w:ascii="Times New Roman" w:hAnsi="Times New Roman" w:cs="Times New Roman"/>
        </w:rPr>
        <w:t>(A13</w:t>
      </w:r>
      <w:r w:rsidRPr="00B10BA3">
        <w:rPr>
          <w:rFonts w:ascii="Times New Roman" w:hAnsi="Times New Roman" w:cs="Times New Roman"/>
        </w:rPr>
        <w:t>) (7</w:t>
      </w:r>
      <w:r w:rsidR="00F12039">
        <w:rPr>
          <w:rFonts w:ascii="Times New Roman" w:hAnsi="Times New Roman" w:cs="Times New Roman"/>
        </w:rPr>
        <w:t>c</w:t>
      </w:r>
      <w:r w:rsidRPr="00B10BA3">
        <w:rPr>
          <w:rFonts w:ascii="Times New Roman" w:hAnsi="Times New Roman" w:cs="Times New Roman"/>
        </w:rPr>
        <w:t>)</w:t>
      </w:r>
      <w:r w:rsidR="00F12039">
        <w:rPr>
          <w:rFonts w:ascii="Times New Roman" w:hAnsi="Times New Roman" w:cs="Times New Roman"/>
        </w:rPr>
        <w:t>,</w:t>
      </w:r>
      <w:r w:rsidRPr="00B10BA3">
        <w:rPr>
          <w:rFonts w:ascii="Times New Roman" w:hAnsi="Times New Roman" w:cs="Times New Roman"/>
        </w:rPr>
        <w:t xml:space="preserve"> do not manage to activate better the Br-C bond. At this point the support does not affect this activation, either.</w:t>
      </w:r>
      <w:r w:rsidR="00F12039">
        <w:rPr>
          <w:rFonts w:ascii="Times New Roman" w:hAnsi="Times New Roman" w:cs="Times New Roman"/>
        </w:rPr>
        <w:t xml:space="preserve"> The explanation might be mostly based on the fact that on Au(A13) the vdW forces are the one that prevail over the undercoordination number (in small clusters where the coordination is the one that is responsible for the reactivity while on higher coordination surfaces the vdW forces are the one responsible with the surface activity)</w:t>
      </w:r>
    </w:p>
    <w:p w14:paraId="34C30266" w14:textId="450036C8" w:rsidR="00B10BA3" w:rsidRPr="00B10BA3" w:rsidRDefault="00B10BA3" w:rsidP="009A088A">
      <w:pPr>
        <w:ind w:firstLine="720"/>
        <w:jc w:val="both"/>
        <w:rPr>
          <w:rFonts w:ascii="Times New Roman" w:hAnsi="Times New Roman" w:cs="Times New Roman"/>
        </w:rPr>
      </w:pPr>
      <w:r w:rsidRPr="00B10BA3">
        <w:rPr>
          <w:rFonts w:ascii="Times New Roman" w:hAnsi="Times New Roman" w:cs="Times New Roman"/>
        </w:rPr>
        <w:lastRenderedPageBreak/>
        <w:t xml:space="preserve"> The next planned investigations by inducing defects in the graphene sheet will reveal if the defects have the power to activate better the Br-C bond.</w:t>
      </w:r>
    </w:p>
    <w:p w14:paraId="1DFCB265" w14:textId="02548079" w:rsidR="00B10BA3" w:rsidRDefault="00B10BA3" w:rsidP="00B10BA3">
      <w:pPr>
        <w:rPr>
          <w:rFonts w:ascii="Times New Roman" w:hAnsi="Times New Roman" w:cs="Times New Roman"/>
          <w:b/>
          <w:bCs/>
        </w:rPr>
      </w:pPr>
    </w:p>
    <w:p w14:paraId="7ED142C6" w14:textId="7C2DC6D8" w:rsidR="00B10BA3" w:rsidRDefault="00780F77" w:rsidP="00B10BA3">
      <w:pPr>
        <w:rPr>
          <w:rFonts w:ascii="Times New Roman" w:hAnsi="Times New Roman" w:cs="Times New Roman"/>
          <w:b/>
          <w:noProof/>
        </w:rPr>
      </w:pPr>
      <w:r w:rsidRPr="00204F63">
        <w:rPr>
          <w:rFonts w:ascii="Times New Roman" w:hAnsi="Times New Roman" w:cs="Times New Roman"/>
          <w:b/>
          <w:noProof/>
        </w:rPr>
        <w:drawing>
          <wp:inline distT="0" distB="0" distL="0" distR="0" wp14:anchorId="1CA537D4" wp14:editId="095B8BB2">
            <wp:extent cx="3291840" cy="2620094"/>
            <wp:effectExtent l="0" t="0" r="3810" b="889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Au-5.jp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3291840" cy="2620094"/>
                    </a:xfrm>
                    <a:prstGeom prst="rect">
                      <a:avLst/>
                    </a:prstGeom>
                  </pic:spPr>
                </pic:pic>
              </a:graphicData>
            </a:graphic>
          </wp:inline>
        </w:drawing>
      </w:r>
    </w:p>
    <w:p w14:paraId="107E8268" w14:textId="672A0A2D" w:rsidR="00780F77" w:rsidRPr="002B05B1" w:rsidRDefault="00780F77" w:rsidP="00780F77">
      <w:pPr>
        <w:jc w:val="both"/>
        <w:rPr>
          <w:rFonts w:ascii="Times New Roman" w:hAnsi="Times New Roman" w:cs="Times New Roman"/>
          <w:i/>
        </w:rPr>
      </w:pPr>
      <w:r>
        <w:rPr>
          <w:rFonts w:ascii="Times New Roman" w:hAnsi="Times New Roman" w:cs="Times New Roman"/>
        </w:rPr>
        <w:tab/>
      </w:r>
      <w:r>
        <w:rPr>
          <w:rFonts w:ascii="Times New Roman" w:hAnsi="Times New Roman" w:cs="Times New Roman"/>
          <w:b/>
          <w:i/>
        </w:rPr>
        <w:t xml:space="preserve">Figure </w:t>
      </w:r>
      <w:r>
        <w:rPr>
          <w:rFonts w:ascii="Times New Roman" w:hAnsi="Times New Roman" w:cs="Times New Roman"/>
          <w:b/>
          <w:i/>
        </w:rPr>
        <w:t>5</w:t>
      </w:r>
      <w:r w:rsidRPr="00204F63">
        <w:rPr>
          <w:rFonts w:ascii="Times New Roman" w:hAnsi="Times New Roman" w:cs="Times New Roman"/>
          <w:b/>
          <w:i/>
        </w:rPr>
        <w:t xml:space="preserve"> </w:t>
      </w:r>
      <w:r w:rsidRPr="002B05B1">
        <w:rPr>
          <w:rFonts w:ascii="Times New Roman" w:hAnsi="Times New Roman" w:cs="Times New Roman"/>
          <w:i/>
        </w:rPr>
        <w:t>Energy profiles for Br-C dissociation on Au5 and Graf-Au5 sistems</w:t>
      </w:r>
    </w:p>
    <w:p w14:paraId="00352572" w14:textId="056F3FFD" w:rsidR="00E207CF" w:rsidRDefault="00E207CF" w:rsidP="00780F77">
      <w:pPr>
        <w:tabs>
          <w:tab w:val="left" w:pos="930"/>
        </w:tabs>
        <w:jc w:val="both"/>
        <w:rPr>
          <w:rFonts w:ascii="Times New Roman" w:hAnsi="Times New Roman" w:cs="Times New Roman"/>
        </w:rPr>
      </w:pPr>
      <w:r>
        <w:rPr>
          <w:rFonts w:ascii="Times New Roman" w:hAnsi="Times New Roman" w:cs="Times New Roman"/>
        </w:rPr>
        <w:tab/>
      </w:r>
      <w:r w:rsidR="00BD1657">
        <w:rPr>
          <w:rFonts w:ascii="Times New Roman" w:hAnsi="Times New Roman" w:cs="Times New Roman"/>
        </w:rPr>
        <w:t xml:space="preserve">On </w:t>
      </w:r>
      <w:r w:rsidR="00780F77" w:rsidRPr="00780F77">
        <w:rPr>
          <w:rFonts w:ascii="Times New Roman" w:hAnsi="Times New Roman" w:cs="Times New Roman"/>
        </w:rPr>
        <w:t>Au</w:t>
      </w:r>
      <w:r w:rsidR="00BD1657">
        <w:rPr>
          <w:rFonts w:ascii="Times New Roman" w:hAnsi="Times New Roman" w:cs="Times New Roman"/>
          <w:vertAlign w:val="subscript"/>
        </w:rPr>
        <w:t>5</w:t>
      </w:r>
      <w:r w:rsidR="00BD1657">
        <w:rPr>
          <w:rFonts w:ascii="Times New Roman" w:hAnsi="Times New Roman" w:cs="Times New Roman"/>
        </w:rPr>
        <w:t>,</w:t>
      </w:r>
      <w:r w:rsidR="00780F77" w:rsidRPr="00780F77">
        <w:rPr>
          <w:rFonts w:ascii="Times New Roman" w:hAnsi="Times New Roman" w:cs="Times New Roman"/>
        </w:rPr>
        <w:t xml:space="preserve"> </w:t>
      </w:r>
      <w:r w:rsidR="00BD1657">
        <w:rPr>
          <w:rFonts w:ascii="Times New Roman" w:hAnsi="Times New Roman" w:cs="Times New Roman"/>
        </w:rPr>
        <w:t>the adsor</w:t>
      </w:r>
      <w:r w:rsidR="005F26C8">
        <w:rPr>
          <w:rFonts w:ascii="Times New Roman" w:hAnsi="Times New Roman" w:cs="Times New Roman"/>
        </w:rPr>
        <w:t>p</w:t>
      </w:r>
      <w:r w:rsidR="00BD1657">
        <w:rPr>
          <w:rFonts w:ascii="Times New Roman" w:hAnsi="Times New Roman" w:cs="Times New Roman"/>
        </w:rPr>
        <w:t>tion energy of BrC</w:t>
      </w:r>
      <w:r w:rsidR="00BD1657">
        <w:rPr>
          <w:rFonts w:ascii="Times New Roman" w:hAnsi="Times New Roman" w:cs="Times New Roman"/>
          <w:vertAlign w:val="subscript"/>
        </w:rPr>
        <w:t>6</w:t>
      </w:r>
      <w:r w:rsidR="00BD1657">
        <w:rPr>
          <w:rFonts w:ascii="Times New Roman" w:hAnsi="Times New Roman" w:cs="Times New Roman"/>
        </w:rPr>
        <w:t>H</w:t>
      </w:r>
      <w:r w:rsidR="00BD1657">
        <w:rPr>
          <w:rFonts w:ascii="Times New Roman" w:hAnsi="Times New Roman" w:cs="Times New Roman"/>
          <w:vertAlign w:val="subscript"/>
        </w:rPr>
        <w:t>5</w:t>
      </w:r>
      <w:r w:rsidR="00BD1657">
        <w:rPr>
          <w:rFonts w:ascii="Times New Roman" w:hAnsi="Times New Roman" w:cs="Times New Roman"/>
        </w:rPr>
        <w:t xml:space="preserve"> </w:t>
      </w:r>
      <w:r w:rsidR="00780F77" w:rsidRPr="00780F77">
        <w:rPr>
          <w:rFonts w:ascii="Times New Roman" w:hAnsi="Times New Roman" w:cs="Times New Roman"/>
        </w:rPr>
        <w:t>lies in-between -0.22 to -0.30 (</w:t>
      </w:r>
      <w:r>
        <w:rPr>
          <w:rFonts w:ascii="Times New Roman" w:hAnsi="Times New Roman" w:cs="Times New Roman"/>
        </w:rPr>
        <w:t xml:space="preserve">structures </w:t>
      </w:r>
      <w:r w:rsidR="00BD1657">
        <w:rPr>
          <w:rFonts w:ascii="Times New Roman" w:hAnsi="Times New Roman" w:cs="Times New Roman"/>
        </w:rPr>
        <w:t>not shown</w:t>
      </w:r>
      <w:r w:rsidR="00780F77" w:rsidRPr="00780F77">
        <w:rPr>
          <w:rFonts w:ascii="Times New Roman" w:hAnsi="Times New Roman" w:cs="Times New Roman"/>
        </w:rPr>
        <w:t xml:space="preserve">) for different adsorption positions. For this cluster it starts to get more stable the structures </w:t>
      </w:r>
      <w:r w:rsidR="00BD1657">
        <w:rPr>
          <w:rFonts w:ascii="Times New Roman" w:hAnsi="Times New Roman" w:cs="Times New Roman"/>
        </w:rPr>
        <w:t xml:space="preserve">in which </w:t>
      </w:r>
      <w:r w:rsidR="00780F77" w:rsidRPr="00780F77">
        <w:rPr>
          <w:rFonts w:ascii="Times New Roman" w:hAnsi="Times New Roman" w:cs="Times New Roman"/>
        </w:rPr>
        <w:t>the bromine</w:t>
      </w:r>
      <w:r w:rsidR="00BD1657">
        <w:rPr>
          <w:rFonts w:ascii="Times New Roman" w:hAnsi="Times New Roman" w:cs="Times New Roman"/>
        </w:rPr>
        <w:t xml:space="preserve"> </w:t>
      </w:r>
      <w:r w:rsidR="00780F77" w:rsidRPr="00780F77">
        <w:rPr>
          <w:rFonts w:ascii="Times New Roman" w:hAnsi="Times New Roman" w:cs="Times New Roman"/>
        </w:rPr>
        <w:t>atom</w:t>
      </w:r>
      <w:r w:rsidR="005D036A">
        <w:rPr>
          <w:rFonts w:ascii="Times New Roman" w:hAnsi="Times New Roman" w:cs="Times New Roman"/>
        </w:rPr>
        <w:t xml:space="preserve"> of the molecule</w:t>
      </w:r>
      <w:r w:rsidR="00780F77" w:rsidRPr="00780F77">
        <w:rPr>
          <w:rFonts w:ascii="Times New Roman" w:hAnsi="Times New Roman" w:cs="Times New Roman"/>
        </w:rPr>
        <w:t xml:space="preserve"> </w:t>
      </w:r>
      <w:r w:rsidR="00BD1657">
        <w:rPr>
          <w:rFonts w:ascii="Times New Roman" w:hAnsi="Times New Roman" w:cs="Times New Roman"/>
        </w:rPr>
        <w:t xml:space="preserve">points </w:t>
      </w:r>
      <w:r w:rsidR="00780F77" w:rsidRPr="00780F77">
        <w:rPr>
          <w:rFonts w:ascii="Times New Roman" w:hAnsi="Times New Roman" w:cs="Times New Roman"/>
        </w:rPr>
        <w:t>ontop gold atom</w:t>
      </w:r>
      <w:r w:rsidR="00BD1657">
        <w:rPr>
          <w:rFonts w:ascii="Times New Roman" w:hAnsi="Times New Roman" w:cs="Times New Roman"/>
        </w:rPr>
        <w:t xml:space="preserve"> of the cluster</w:t>
      </w:r>
      <w:r w:rsidR="00780F77" w:rsidRPr="00780F77">
        <w:rPr>
          <w:rFonts w:ascii="Times New Roman" w:hAnsi="Times New Roman" w:cs="Times New Roman"/>
        </w:rPr>
        <w:t>, but the energy differences are quite small</w:t>
      </w:r>
      <w:r w:rsidR="00BD1657">
        <w:rPr>
          <w:rFonts w:ascii="Times New Roman" w:hAnsi="Times New Roman" w:cs="Times New Roman"/>
        </w:rPr>
        <w:t xml:space="preserve"> and</w:t>
      </w:r>
      <w:r w:rsidR="00780F77" w:rsidRPr="00780F77">
        <w:rPr>
          <w:rFonts w:ascii="Times New Roman" w:hAnsi="Times New Roman" w:cs="Times New Roman"/>
        </w:rPr>
        <w:t xml:space="preserve"> any of them could be encountered. </w:t>
      </w:r>
      <w:r w:rsidR="00BD1657">
        <w:rPr>
          <w:rFonts w:ascii="Times New Roman" w:hAnsi="Times New Roman" w:cs="Times New Roman"/>
        </w:rPr>
        <w:t>When binds on the Au</w:t>
      </w:r>
      <w:r w:rsidR="00BD1657">
        <w:rPr>
          <w:rFonts w:ascii="Times New Roman" w:hAnsi="Times New Roman" w:cs="Times New Roman"/>
          <w:vertAlign w:val="subscript"/>
        </w:rPr>
        <w:t>5</w:t>
      </w:r>
      <w:r w:rsidR="00BD1657">
        <w:rPr>
          <w:rFonts w:ascii="Times New Roman" w:hAnsi="Times New Roman" w:cs="Times New Roman"/>
        </w:rPr>
        <w:t>-G</w:t>
      </w:r>
      <w:r w:rsidR="00BD1657">
        <w:rPr>
          <w:rFonts w:ascii="Times New Roman" w:hAnsi="Times New Roman" w:cs="Times New Roman"/>
          <w:vertAlign w:val="subscript"/>
        </w:rPr>
        <w:t>z</w:t>
      </w:r>
      <w:r w:rsidR="00BD1657">
        <w:rPr>
          <w:rFonts w:ascii="Times New Roman" w:hAnsi="Times New Roman" w:cs="Times New Roman"/>
        </w:rPr>
        <w:t xml:space="preserve"> system</w:t>
      </w:r>
      <w:r>
        <w:rPr>
          <w:rFonts w:ascii="Times New Roman" w:hAnsi="Times New Roman" w:cs="Times New Roman"/>
        </w:rPr>
        <w:t>,</w:t>
      </w:r>
      <w:r w:rsidR="00780F77" w:rsidRPr="00780F77">
        <w:rPr>
          <w:rFonts w:ascii="Times New Roman" w:hAnsi="Times New Roman" w:cs="Times New Roman"/>
        </w:rPr>
        <w:t xml:space="preserve"> </w:t>
      </w:r>
      <w:r w:rsidR="00BD1657">
        <w:rPr>
          <w:rFonts w:ascii="Times New Roman" w:hAnsi="Times New Roman" w:cs="Times New Roman"/>
        </w:rPr>
        <w:t>the a</w:t>
      </w:r>
      <w:r w:rsidR="00780F77" w:rsidRPr="00780F77">
        <w:rPr>
          <w:rFonts w:ascii="Times New Roman" w:hAnsi="Times New Roman" w:cs="Times New Roman"/>
        </w:rPr>
        <w:t xml:space="preserve">dsorption energy is </w:t>
      </w:r>
      <w:r w:rsidR="00BD1657">
        <w:rPr>
          <w:rFonts w:ascii="Times New Roman" w:hAnsi="Times New Roman" w:cs="Times New Roman"/>
        </w:rPr>
        <w:t xml:space="preserve">only </w:t>
      </w:r>
      <w:r w:rsidR="00780F77" w:rsidRPr="00780F77">
        <w:rPr>
          <w:rFonts w:ascii="Times New Roman" w:hAnsi="Times New Roman" w:cs="Times New Roman"/>
        </w:rPr>
        <w:t xml:space="preserve">slightly weaker than on the cluster in vacuum. The activation energy for Br-C dissociation is pictured in Figure </w:t>
      </w:r>
      <w:r>
        <w:rPr>
          <w:rFonts w:ascii="Times New Roman" w:hAnsi="Times New Roman" w:cs="Times New Roman"/>
        </w:rPr>
        <w:t>5</w:t>
      </w:r>
      <w:r w:rsidR="00780F77" w:rsidRPr="00780F77">
        <w:rPr>
          <w:rFonts w:ascii="Times New Roman" w:hAnsi="Times New Roman" w:cs="Times New Roman"/>
        </w:rPr>
        <w:t xml:space="preserve">. On unsupported cluster the activation energy is approximately 0.8 eV, therefore is a value quite close to the values obtained for edges of larger nanoparticles (see above). When is supported on the graphene sheet, the activation energy increases to </w:t>
      </w:r>
      <w:r w:rsidR="005F26C8" w:rsidRPr="00780F77">
        <w:rPr>
          <w:rFonts w:ascii="Times New Roman" w:hAnsi="Times New Roman" w:cs="Times New Roman"/>
        </w:rPr>
        <w:t>approximatively</w:t>
      </w:r>
      <w:r w:rsidR="00780F77" w:rsidRPr="00780F77">
        <w:rPr>
          <w:rFonts w:ascii="Times New Roman" w:hAnsi="Times New Roman" w:cs="Times New Roman"/>
        </w:rPr>
        <w:t xml:space="preserve"> 1.3 </w:t>
      </w:r>
      <w:proofErr w:type="gramStart"/>
      <w:r w:rsidR="00780F77" w:rsidRPr="00780F77">
        <w:rPr>
          <w:rFonts w:ascii="Times New Roman" w:hAnsi="Times New Roman" w:cs="Times New Roman"/>
        </w:rPr>
        <w:t>eV.</w:t>
      </w:r>
      <w:proofErr w:type="gramEnd"/>
      <w:r w:rsidR="00780F77" w:rsidRPr="00780F77">
        <w:rPr>
          <w:rFonts w:ascii="Times New Roman" w:hAnsi="Times New Roman" w:cs="Times New Roman"/>
        </w:rPr>
        <w:t xml:space="preserve"> We suppose that this </w:t>
      </w:r>
      <w:r w:rsidR="005D036A">
        <w:rPr>
          <w:rFonts w:ascii="Times New Roman" w:hAnsi="Times New Roman" w:cs="Times New Roman"/>
        </w:rPr>
        <w:t xml:space="preserve">significant </w:t>
      </w:r>
      <w:r w:rsidR="00780F77" w:rsidRPr="00780F77">
        <w:rPr>
          <w:rFonts w:ascii="Times New Roman" w:hAnsi="Times New Roman" w:cs="Times New Roman"/>
        </w:rPr>
        <w:t xml:space="preserve">increase of energy might be due to the fact that during the dissociation the cluster moves around and therefore helps to dissociation as well, while when is deposited on undefected graphene its movement is slightly more difficult due to the dispersion forces developed between graphene sheet and planar cluster.  </w:t>
      </w:r>
    </w:p>
    <w:p w14:paraId="03325285" w14:textId="435E2711" w:rsidR="00780F77" w:rsidRDefault="00E207CF" w:rsidP="00780F77">
      <w:pPr>
        <w:tabs>
          <w:tab w:val="left" w:pos="930"/>
        </w:tabs>
        <w:jc w:val="both"/>
        <w:rPr>
          <w:rFonts w:ascii="Times New Roman" w:hAnsi="Times New Roman" w:cs="Times New Roman"/>
        </w:rPr>
      </w:pPr>
      <w:r>
        <w:rPr>
          <w:rFonts w:ascii="Times New Roman" w:hAnsi="Times New Roman" w:cs="Times New Roman"/>
        </w:rPr>
        <w:tab/>
      </w:r>
      <w:r w:rsidR="00780F77" w:rsidRPr="00780F77">
        <w:rPr>
          <w:rFonts w:ascii="Times New Roman" w:hAnsi="Times New Roman" w:cs="Times New Roman"/>
        </w:rPr>
        <w:t xml:space="preserve">In both </w:t>
      </w:r>
      <w:r>
        <w:rPr>
          <w:rFonts w:ascii="Times New Roman" w:hAnsi="Times New Roman" w:cs="Times New Roman"/>
        </w:rPr>
        <w:t>all cases</w:t>
      </w:r>
      <w:r w:rsidR="00780F77" w:rsidRPr="00780F77">
        <w:rPr>
          <w:rFonts w:ascii="Times New Roman" w:hAnsi="Times New Roman" w:cs="Times New Roman"/>
        </w:rPr>
        <w:t xml:space="preserve"> the reaction energy is exothermic</w:t>
      </w:r>
      <w:r>
        <w:rPr>
          <w:rFonts w:ascii="Times New Roman" w:hAnsi="Times New Roman" w:cs="Times New Roman"/>
        </w:rPr>
        <w:t xml:space="preserve"> (on Au</w:t>
      </w:r>
      <w:r>
        <w:rPr>
          <w:rFonts w:ascii="Times New Roman" w:hAnsi="Times New Roman" w:cs="Times New Roman"/>
          <w:vertAlign w:val="subscript"/>
        </w:rPr>
        <w:t>3</w:t>
      </w:r>
      <w:r>
        <w:rPr>
          <w:rFonts w:ascii="Times New Roman" w:hAnsi="Times New Roman" w:cs="Times New Roman"/>
        </w:rPr>
        <w:t>/Au</w:t>
      </w:r>
      <w:r>
        <w:rPr>
          <w:rFonts w:ascii="Times New Roman" w:hAnsi="Times New Roman" w:cs="Times New Roman"/>
          <w:vertAlign w:val="subscript"/>
        </w:rPr>
        <w:t>3</w:t>
      </w:r>
      <w:r>
        <w:rPr>
          <w:rFonts w:ascii="Times New Roman" w:hAnsi="Times New Roman" w:cs="Times New Roman"/>
        </w:rPr>
        <w:t>-G</w:t>
      </w:r>
      <w:r>
        <w:rPr>
          <w:rFonts w:ascii="Times New Roman" w:hAnsi="Times New Roman" w:cs="Times New Roman"/>
          <w:vertAlign w:val="subscript"/>
        </w:rPr>
        <w:t>z</w:t>
      </w:r>
      <w:r>
        <w:rPr>
          <w:rFonts w:ascii="Times New Roman" w:hAnsi="Times New Roman" w:cs="Times New Roman"/>
        </w:rPr>
        <w:t xml:space="preserve"> slightly more exothermic than on Au</w:t>
      </w:r>
      <w:r>
        <w:rPr>
          <w:rFonts w:ascii="Times New Roman" w:hAnsi="Times New Roman" w:cs="Times New Roman"/>
          <w:vertAlign w:val="subscript"/>
        </w:rPr>
        <w:t>5</w:t>
      </w:r>
      <w:r>
        <w:rPr>
          <w:rFonts w:ascii="Times New Roman" w:hAnsi="Times New Roman" w:cs="Times New Roman"/>
        </w:rPr>
        <w:t>/Au-G</w:t>
      </w:r>
      <w:r>
        <w:rPr>
          <w:rFonts w:ascii="Times New Roman" w:hAnsi="Times New Roman" w:cs="Times New Roman"/>
          <w:vertAlign w:val="subscript"/>
        </w:rPr>
        <w:t>z</w:t>
      </w:r>
      <w:r>
        <w:rPr>
          <w:rFonts w:ascii="Times New Roman" w:hAnsi="Times New Roman" w:cs="Times New Roman"/>
        </w:rPr>
        <w:t xml:space="preserve"> systems)</w:t>
      </w:r>
    </w:p>
    <w:p w14:paraId="0C90A3F3" w14:textId="096A4BE3" w:rsidR="00E207CF" w:rsidRPr="005F26C8" w:rsidRDefault="005F26C8" w:rsidP="00780F77">
      <w:pPr>
        <w:tabs>
          <w:tab w:val="left" w:pos="930"/>
        </w:tabs>
        <w:jc w:val="both"/>
        <w:rPr>
          <w:rFonts w:ascii="Times New Roman" w:hAnsi="Times New Roman" w:cs="Times New Roman"/>
          <w:b/>
          <w:bCs/>
          <w:sz w:val="24"/>
          <w:szCs w:val="24"/>
        </w:rPr>
      </w:pPr>
      <w:r w:rsidRPr="005F26C8">
        <w:rPr>
          <w:rFonts w:ascii="Times New Roman" w:hAnsi="Times New Roman" w:cs="Times New Roman"/>
          <w:b/>
          <w:bCs/>
          <w:sz w:val="24"/>
          <w:szCs w:val="24"/>
        </w:rPr>
        <w:t>References</w:t>
      </w:r>
    </w:p>
    <w:p w14:paraId="35F59276" w14:textId="77777777" w:rsidR="009A088A" w:rsidRPr="005F26C8" w:rsidRDefault="009A088A" w:rsidP="009A088A">
      <w:pPr>
        <w:pStyle w:val="EndNoteBibliography"/>
        <w:spacing w:after="0"/>
        <w:rPr>
          <w:rFonts w:ascii="Times New Roman" w:hAnsi="Times New Roman" w:cs="Times New Roman"/>
          <w:sz w:val="24"/>
          <w:szCs w:val="24"/>
        </w:rPr>
      </w:pPr>
      <w:r w:rsidRPr="00204F63">
        <w:rPr>
          <w:rFonts w:ascii="Times New Roman" w:hAnsi="Times New Roman" w:cs="Times New Roman"/>
        </w:rPr>
        <w:fldChar w:fldCharType="begin"/>
      </w:r>
      <w:r w:rsidRPr="00204F63">
        <w:rPr>
          <w:rFonts w:ascii="Times New Roman" w:hAnsi="Times New Roman" w:cs="Times New Roman"/>
        </w:rPr>
        <w:instrText xml:space="preserve"> ADDIN EN.REFLIST </w:instrText>
      </w:r>
      <w:r w:rsidRPr="00204F63">
        <w:rPr>
          <w:rFonts w:ascii="Times New Roman" w:hAnsi="Times New Roman" w:cs="Times New Roman"/>
        </w:rPr>
        <w:fldChar w:fldCharType="separate"/>
      </w:r>
      <w:r w:rsidRPr="005F26C8">
        <w:rPr>
          <w:rFonts w:ascii="Times New Roman" w:hAnsi="Times New Roman" w:cs="Times New Roman"/>
          <w:sz w:val="24"/>
          <w:szCs w:val="24"/>
        </w:rPr>
        <w:t>1.</w:t>
      </w:r>
      <w:r w:rsidRPr="005F26C8">
        <w:rPr>
          <w:rFonts w:ascii="Times New Roman" w:hAnsi="Times New Roman" w:cs="Times New Roman"/>
          <w:sz w:val="24"/>
          <w:szCs w:val="24"/>
        </w:rPr>
        <w:tab/>
        <w:t xml:space="preserve">Candu, N.; Dhakshinamoorthy, A.; Apostol, N.; Teodorescu, C.; Corma, A.; Garcia, H.; Parvulescu, V. I., Oriented Au nanoplatelets on graphene promote Suzuki-Miyaura coupling with higher efficiency and different reactivity pattern than supported palladium. </w:t>
      </w:r>
      <w:r w:rsidRPr="005F26C8">
        <w:rPr>
          <w:rFonts w:ascii="Times New Roman" w:hAnsi="Times New Roman" w:cs="Times New Roman"/>
          <w:i/>
          <w:sz w:val="24"/>
          <w:szCs w:val="24"/>
        </w:rPr>
        <w:t xml:space="preserve">Journal of Catalysis </w:t>
      </w:r>
      <w:r w:rsidRPr="005F26C8">
        <w:rPr>
          <w:rFonts w:ascii="Times New Roman" w:hAnsi="Times New Roman" w:cs="Times New Roman"/>
          <w:b/>
          <w:sz w:val="24"/>
          <w:szCs w:val="24"/>
        </w:rPr>
        <w:t>2017,</w:t>
      </w:r>
      <w:r w:rsidRPr="005F26C8">
        <w:rPr>
          <w:rFonts w:ascii="Times New Roman" w:hAnsi="Times New Roman" w:cs="Times New Roman"/>
          <w:i/>
          <w:sz w:val="24"/>
          <w:szCs w:val="24"/>
        </w:rPr>
        <w:t>352</w:t>
      </w:r>
      <w:r w:rsidRPr="005F26C8">
        <w:rPr>
          <w:rFonts w:ascii="Times New Roman" w:hAnsi="Times New Roman" w:cs="Times New Roman"/>
          <w:sz w:val="24"/>
          <w:szCs w:val="24"/>
        </w:rPr>
        <w:t>, 59-66.</w:t>
      </w:r>
    </w:p>
    <w:p w14:paraId="29009A0D" w14:textId="77777777" w:rsidR="009A088A" w:rsidRPr="005F26C8" w:rsidRDefault="009A088A" w:rsidP="009A088A">
      <w:pPr>
        <w:pStyle w:val="EndNoteBibliography"/>
        <w:spacing w:after="0"/>
        <w:rPr>
          <w:rFonts w:ascii="Times New Roman" w:hAnsi="Times New Roman" w:cs="Times New Roman"/>
          <w:sz w:val="24"/>
          <w:szCs w:val="24"/>
        </w:rPr>
      </w:pPr>
      <w:r w:rsidRPr="005F26C8">
        <w:rPr>
          <w:rFonts w:ascii="Times New Roman" w:hAnsi="Times New Roman" w:cs="Times New Roman"/>
          <w:sz w:val="24"/>
          <w:szCs w:val="24"/>
        </w:rPr>
        <w:t>2.</w:t>
      </w:r>
      <w:r w:rsidRPr="005F26C8">
        <w:rPr>
          <w:rFonts w:ascii="Times New Roman" w:hAnsi="Times New Roman" w:cs="Times New Roman"/>
          <w:sz w:val="24"/>
          <w:szCs w:val="24"/>
        </w:rPr>
        <w:tab/>
        <w:t>Ana Primo, I. E. A., Simona N. Coman, Natalia Candu, Vasile I. Parvulescu.  Hermenegildo Garcia, One</w:t>
      </w:r>
      <w:r w:rsidRPr="005F26C8">
        <w:rPr>
          <w:rFonts w:ascii="Cambria Math" w:hAnsi="Cambria Math" w:cs="Cambria Math"/>
          <w:sz w:val="24"/>
          <w:szCs w:val="24"/>
        </w:rPr>
        <w:t>‐</w:t>
      </w:r>
      <w:r w:rsidRPr="005F26C8">
        <w:rPr>
          <w:rFonts w:ascii="Times New Roman" w:hAnsi="Times New Roman" w:cs="Times New Roman"/>
          <w:sz w:val="24"/>
          <w:szCs w:val="24"/>
        </w:rPr>
        <w:t xml:space="preserve">Step Pyrolysis Preparation of 1.1.1 Oriented Gold Nanoplatelets </w:t>
      </w:r>
      <w:r w:rsidRPr="005F26C8">
        <w:rPr>
          <w:rFonts w:ascii="Times New Roman" w:hAnsi="Times New Roman" w:cs="Times New Roman"/>
          <w:sz w:val="24"/>
          <w:szCs w:val="24"/>
        </w:rPr>
        <w:lastRenderedPageBreak/>
        <w:t xml:space="preserve">Supported on Graphene and Six Orders of Magnitude Enhancement of the Resulting Catalytic Activity. </w:t>
      </w:r>
      <w:r w:rsidRPr="005F26C8">
        <w:rPr>
          <w:rFonts w:ascii="Times New Roman" w:hAnsi="Times New Roman" w:cs="Times New Roman"/>
          <w:i/>
          <w:sz w:val="24"/>
          <w:szCs w:val="24"/>
        </w:rPr>
        <w:t xml:space="preserve">Angewandte Chemie International Edition </w:t>
      </w:r>
      <w:r w:rsidRPr="005F26C8">
        <w:rPr>
          <w:rFonts w:ascii="Times New Roman" w:hAnsi="Times New Roman" w:cs="Times New Roman"/>
          <w:b/>
          <w:sz w:val="24"/>
          <w:szCs w:val="24"/>
        </w:rPr>
        <w:t>2015,</w:t>
      </w:r>
      <w:r w:rsidRPr="005F26C8">
        <w:rPr>
          <w:rFonts w:ascii="Times New Roman" w:hAnsi="Times New Roman" w:cs="Times New Roman"/>
          <w:i/>
          <w:sz w:val="24"/>
          <w:szCs w:val="24"/>
        </w:rPr>
        <w:t>55</w:t>
      </w:r>
      <w:r w:rsidRPr="005F26C8">
        <w:rPr>
          <w:rFonts w:ascii="Times New Roman" w:hAnsi="Times New Roman" w:cs="Times New Roman"/>
          <w:sz w:val="24"/>
          <w:szCs w:val="24"/>
        </w:rPr>
        <w:t xml:space="preserve"> (2), 607-612.</w:t>
      </w:r>
    </w:p>
    <w:p w14:paraId="1722AEC1" w14:textId="22DE312A" w:rsidR="009A088A" w:rsidRPr="005F26C8" w:rsidRDefault="009A088A" w:rsidP="009A088A">
      <w:pPr>
        <w:pStyle w:val="EndNoteBibliography"/>
        <w:spacing w:after="0"/>
        <w:rPr>
          <w:rFonts w:ascii="Times New Roman" w:hAnsi="Times New Roman" w:cs="Times New Roman"/>
          <w:sz w:val="24"/>
          <w:szCs w:val="24"/>
        </w:rPr>
      </w:pPr>
      <w:r w:rsidRPr="005F26C8">
        <w:rPr>
          <w:rFonts w:ascii="Times New Roman" w:hAnsi="Times New Roman" w:cs="Times New Roman"/>
          <w:sz w:val="24"/>
          <w:szCs w:val="24"/>
        </w:rPr>
        <w:t>3.</w:t>
      </w:r>
      <w:r w:rsidRPr="005F26C8">
        <w:rPr>
          <w:rFonts w:ascii="Times New Roman" w:hAnsi="Times New Roman" w:cs="Times New Roman"/>
          <w:sz w:val="24"/>
          <w:szCs w:val="24"/>
        </w:rPr>
        <w:tab/>
        <w:t xml:space="preserve">Mateo, D.; Esteve-Adell, I.; Albero, J.; Royo, J. F. S.; Primo, A.; Garcia, H., 111 oriented gold nanoplatelets on multilayer graphene as visible light photocatalyst for overall water splitting. </w:t>
      </w:r>
      <w:r w:rsidRPr="005F26C8">
        <w:rPr>
          <w:rFonts w:ascii="Times New Roman" w:hAnsi="Times New Roman" w:cs="Times New Roman"/>
          <w:i/>
          <w:sz w:val="24"/>
          <w:szCs w:val="24"/>
        </w:rPr>
        <w:t xml:space="preserve">Nature Communications </w:t>
      </w:r>
      <w:r w:rsidRPr="005F26C8">
        <w:rPr>
          <w:rFonts w:ascii="Times New Roman" w:hAnsi="Times New Roman" w:cs="Times New Roman"/>
          <w:b/>
          <w:sz w:val="24"/>
          <w:szCs w:val="24"/>
        </w:rPr>
        <w:t>2016,</w:t>
      </w:r>
      <w:r w:rsidRPr="005F26C8">
        <w:rPr>
          <w:rFonts w:ascii="Times New Roman" w:hAnsi="Times New Roman" w:cs="Times New Roman"/>
          <w:i/>
          <w:sz w:val="24"/>
          <w:szCs w:val="24"/>
        </w:rPr>
        <w:t>7</w:t>
      </w:r>
      <w:r w:rsidRPr="005F26C8">
        <w:rPr>
          <w:rFonts w:ascii="Times New Roman" w:hAnsi="Times New Roman" w:cs="Times New Roman"/>
          <w:sz w:val="24"/>
          <w:szCs w:val="24"/>
        </w:rPr>
        <w:t>, 11819.</w:t>
      </w:r>
    </w:p>
    <w:p w14:paraId="4110D8C5" w14:textId="44DB5E03" w:rsidR="005D036A" w:rsidRPr="005F26C8" w:rsidRDefault="005D036A" w:rsidP="009A088A">
      <w:pPr>
        <w:pStyle w:val="EndNoteBibliography"/>
        <w:spacing w:after="0"/>
        <w:rPr>
          <w:rFonts w:ascii="Times New Roman" w:hAnsi="Times New Roman" w:cs="Times New Roman"/>
          <w:sz w:val="24"/>
          <w:szCs w:val="24"/>
        </w:rPr>
      </w:pPr>
      <w:r w:rsidRPr="005F26C8">
        <w:rPr>
          <w:rFonts w:ascii="Times New Roman" w:hAnsi="Times New Roman" w:cs="Times New Roman"/>
          <w:sz w:val="24"/>
          <w:szCs w:val="24"/>
        </w:rPr>
        <w:t xml:space="preserve">4. </w:t>
      </w:r>
      <w:r w:rsidR="00E23A38" w:rsidRPr="005F26C8">
        <w:rPr>
          <w:rFonts w:ascii="Times New Roman" w:hAnsi="Times New Roman" w:cs="Times New Roman"/>
          <w:sz w:val="24"/>
          <w:szCs w:val="24"/>
        </w:rPr>
        <w:t xml:space="preserve">Enkovaara, J.; Rostgaard, C.; Mortensen, J. J.; Chen, J.; Dułak, M.; Ferrighi, L.; Gavnholt, J.; Glinsvad, C.; Haikola, V.; Hansen, H. A.; Kristoffersen, H. H.; Kuisma, M.; Larsen, A. H.; Lehtovaara, L.; Ljungberg, M.; Lopez-Acevedo, O.; Moses, P. G.; Ojanen, J.; Olsen, T.; Petzold, V.; Romero, N. A.; Stausholm-Møller, J.; Strange, M.; Tritsaris, G. A.; Vanin, M.; Walter, M.; Hammer, B.; Häkkinen, H.; Madsen, G. K. H.; Nieminen, R. M.; Nørskov, J. K.; Puska, M.; Rantala, T. T.; Schiøtz, J.; Thygesen, K. S.; Jacobsen, K. W., Electronic structure calculations with GPAW: a real-space implementation of the projector augmented-wave method. </w:t>
      </w:r>
      <w:r w:rsidR="00E23A38" w:rsidRPr="005F26C8">
        <w:rPr>
          <w:rFonts w:ascii="Times New Roman" w:hAnsi="Times New Roman" w:cs="Times New Roman"/>
          <w:i/>
          <w:sz w:val="24"/>
          <w:szCs w:val="24"/>
        </w:rPr>
        <w:t xml:space="preserve">Journal of Physics: Condensed Matter </w:t>
      </w:r>
      <w:r w:rsidR="00E23A38" w:rsidRPr="005F26C8">
        <w:rPr>
          <w:rFonts w:ascii="Times New Roman" w:hAnsi="Times New Roman" w:cs="Times New Roman"/>
          <w:b/>
          <w:sz w:val="24"/>
          <w:szCs w:val="24"/>
        </w:rPr>
        <w:t>2010,</w:t>
      </w:r>
      <w:r w:rsidR="00E23A38" w:rsidRPr="005F26C8">
        <w:rPr>
          <w:rFonts w:ascii="Times New Roman" w:hAnsi="Times New Roman" w:cs="Times New Roman"/>
          <w:sz w:val="24"/>
          <w:szCs w:val="24"/>
        </w:rPr>
        <w:t xml:space="preserve"> </w:t>
      </w:r>
      <w:r w:rsidR="00E23A38" w:rsidRPr="005F26C8">
        <w:rPr>
          <w:rFonts w:ascii="Times New Roman" w:hAnsi="Times New Roman" w:cs="Times New Roman"/>
          <w:i/>
          <w:sz w:val="24"/>
          <w:szCs w:val="24"/>
        </w:rPr>
        <w:t>22</w:t>
      </w:r>
      <w:r w:rsidR="00E23A38" w:rsidRPr="005F26C8">
        <w:rPr>
          <w:rFonts w:ascii="Times New Roman" w:hAnsi="Times New Roman" w:cs="Times New Roman"/>
          <w:sz w:val="24"/>
          <w:szCs w:val="24"/>
        </w:rPr>
        <w:t xml:space="preserve"> (25), 253202.</w:t>
      </w:r>
    </w:p>
    <w:p w14:paraId="2EB279AC" w14:textId="718FF0B3" w:rsidR="00E23A38" w:rsidRPr="005F26C8" w:rsidRDefault="00E23A38" w:rsidP="009A088A">
      <w:pPr>
        <w:pStyle w:val="EndNoteBibliography"/>
        <w:spacing w:after="0"/>
        <w:rPr>
          <w:rFonts w:ascii="Times New Roman" w:hAnsi="Times New Roman" w:cs="Times New Roman"/>
          <w:sz w:val="24"/>
          <w:szCs w:val="24"/>
        </w:rPr>
      </w:pPr>
      <w:r w:rsidRPr="005F26C8">
        <w:rPr>
          <w:rFonts w:ascii="Times New Roman" w:hAnsi="Times New Roman" w:cs="Times New Roman"/>
          <w:sz w:val="24"/>
          <w:szCs w:val="24"/>
        </w:rPr>
        <w:t xml:space="preserve">5. </w:t>
      </w:r>
      <w:r w:rsidR="005F26C8" w:rsidRPr="005F26C8">
        <w:rPr>
          <w:rFonts w:ascii="Times New Roman" w:hAnsi="Times New Roman" w:cs="Times New Roman"/>
          <w:sz w:val="24"/>
          <w:szCs w:val="24"/>
        </w:rPr>
        <w:t xml:space="preserve">Johansson, M. P.; Warnke, I.; Le, A.; Furche, F., At What Size Do Neutral Gold Clusters Turn Three-Dimensional? </w:t>
      </w:r>
      <w:r w:rsidR="005F26C8" w:rsidRPr="005F26C8">
        <w:rPr>
          <w:rFonts w:ascii="Times New Roman" w:hAnsi="Times New Roman" w:cs="Times New Roman"/>
          <w:i/>
          <w:sz w:val="24"/>
          <w:szCs w:val="24"/>
        </w:rPr>
        <w:t xml:space="preserve">The Journal of Physical Chemistry C </w:t>
      </w:r>
      <w:r w:rsidR="005F26C8" w:rsidRPr="005F26C8">
        <w:rPr>
          <w:rFonts w:ascii="Times New Roman" w:hAnsi="Times New Roman" w:cs="Times New Roman"/>
          <w:b/>
          <w:sz w:val="24"/>
          <w:szCs w:val="24"/>
        </w:rPr>
        <w:t>2014,</w:t>
      </w:r>
      <w:r w:rsidR="005F26C8" w:rsidRPr="005F26C8">
        <w:rPr>
          <w:rFonts w:ascii="Times New Roman" w:hAnsi="Times New Roman" w:cs="Times New Roman"/>
          <w:sz w:val="24"/>
          <w:szCs w:val="24"/>
        </w:rPr>
        <w:t xml:space="preserve"> </w:t>
      </w:r>
      <w:r w:rsidR="005F26C8" w:rsidRPr="005F26C8">
        <w:rPr>
          <w:rFonts w:ascii="Times New Roman" w:hAnsi="Times New Roman" w:cs="Times New Roman"/>
          <w:i/>
          <w:sz w:val="24"/>
          <w:szCs w:val="24"/>
        </w:rPr>
        <w:t>118</w:t>
      </w:r>
      <w:r w:rsidR="005F26C8" w:rsidRPr="005F26C8">
        <w:rPr>
          <w:rFonts w:ascii="Times New Roman" w:hAnsi="Times New Roman" w:cs="Times New Roman"/>
          <w:sz w:val="24"/>
          <w:szCs w:val="24"/>
        </w:rPr>
        <w:t xml:space="preserve"> (50), 29370-29377</w:t>
      </w:r>
    </w:p>
    <w:p w14:paraId="3A11FD76" w14:textId="376B02EE" w:rsidR="005F26C8" w:rsidRPr="005F26C8" w:rsidRDefault="005F26C8" w:rsidP="009A088A">
      <w:pPr>
        <w:pStyle w:val="EndNoteBibliography"/>
        <w:spacing w:after="0"/>
        <w:rPr>
          <w:rFonts w:ascii="Times New Roman" w:hAnsi="Times New Roman" w:cs="Times New Roman"/>
          <w:sz w:val="24"/>
          <w:szCs w:val="24"/>
        </w:rPr>
      </w:pPr>
      <w:r w:rsidRPr="005F26C8">
        <w:rPr>
          <w:rFonts w:ascii="Times New Roman" w:hAnsi="Times New Roman" w:cs="Times New Roman"/>
          <w:sz w:val="24"/>
          <w:szCs w:val="24"/>
        </w:rPr>
        <w:t>6.</w:t>
      </w:r>
      <w:r w:rsidRPr="005F26C8">
        <w:rPr>
          <w:rFonts w:ascii="Times New Roman" w:hAnsi="Times New Roman" w:cs="Times New Roman"/>
          <w:noProof w:val="0"/>
          <w:sz w:val="24"/>
          <w:szCs w:val="24"/>
        </w:rPr>
        <w:t xml:space="preserve"> </w:t>
      </w:r>
      <w:r w:rsidRPr="005F26C8">
        <w:rPr>
          <w:rFonts w:ascii="Times New Roman" w:hAnsi="Times New Roman" w:cs="Times New Roman"/>
          <w:sz w:val="24"/>
          <w:szCs w:val="24"/>
        </w:rPr>
        <w:t xml:space="preserve">Baek, H.; Moon, J.; Kim, J., Benchmark Study of Density Functional Theory for Neutral Gold Clusters, Aun (n = 2–8). </w:t>
      </w:r>
      <w:r w:rsidRPr="005F26C8">
        <w:rPr>
          <w:rFonts w:ascii="Times New Roman" w:hAnsi="Times New Roman" w:cs="Times New Roman"/>
          <w:i/>
          <w:sz w:val="24"/>
          <w:szCs w:val="24"/>
        </w:rPr>
        <w:t xml:space="preserve">The Journal of Physical Chemistry A </w:t>
      </w:r>
      <w:r w:rsidRPr="005F26C8">
        <w:rPr>
          <w:rFonts w:ascii="Times New Roman" w:hAnsi="Times New Roman" w:cs="Times New Roman"/>
          <w:b/>
          <w:sz w:val="24"/>
          <w:szCs w:val="24"/>
        </w:rPr>
        <w:t>2017,</w:t>
      </w:r>
      <w:r w:rsidRPr="005F26C8">
        <w:rPr>
          <w:rFonts w:ascii="Times New Roman" w:hAnsi="Times New Roman" w:cs="Times New Roman"/>
          <w:sz w:val="24"/>
          <w:szCs w:val="24"/>
        </w:rPr>
        <w:t xml:space="preserve"> </w:t>
      </w:r>
      <w:r w:rsidRPr="005F26C8">
        <w:rPr>
          <w:rFonts w:ascii="Times New Roman" w:hAnsi="Times New Roman" w:cs="Times New Roman"/>
          <w:i/>
          <w:sz w:val="24"/>
          <w:szCs w:val="24"/>
        </w:rPr>
        <w:t>121</w:t>
      </w:r>
      <w:r w:rsidRPr="005F26C8">
        <w:rPr>
          <w:rFonts w:ascii="Times New Roman" w:hAnsi="Times New Roman" w:cs="Times New Roman"/>
          <w:sz w:val="24"/>
          <w:szCs w:val="24"/>
        </w:rPr>
        <w:t xml:space="preserve"> (12), 2410-2419.</w:t>
      </w:r>
    </w:p>
    <w:p w14:paraId="2896E746" w14:textId="17F68D5A" w:rsidR="009A088A" w:rsidRDefault="009A088A" w:rsidP="009A088A">
      <w:pPr>
        <w:pStyle w:val="EndNoteBibliography"/>
        <w:rPr>
          <w:rFonts w:ascii="Times New Roman" w:hAnsi="Times New Roman" w:cs="Times New Roman"/>
        </w:rPr>
      </w:pPr>
    </w:p>
    <w:p w14:paraId="68997143" w14:textId="619B00B0" w:rsidR="005F26C8" w:rsidRDefault="005F26C8" w:rsidP="009A088A">
      <w:pPr>
        <w:pStyle w:val="EndNoteBibliography"/>
        <w:rPr>
          <w:rFonts w:ascii="Times New Roman" w:hAnsi="Times New Roman" w:cs="Times New Roman"/>
        </w:rPr>
      </w:pPr>
    </w:p>
    <w:p w14:paraId="1276489E" w14:textId="77777777" w:rsidR="005F26C8" w:rsidRPr="00204F63" w:rsidRDefault="005F26C8" w:rsidP="009A088A">
      <w:pPr>
        <w:pStyle w:val="EndNoteBibliography"/>
        <w:rPr>
          <w:rFonts w:ascii="Times New Roman" w:hAnsi="Times New Roman" w:cs="Times New Roman"/>
        </w:rPr>
      </w:pPr>
    </w:p>
    <w:p w14:paraId="27AFB7FF" w14:textId="520D0DDF" w:rsidR="005F26C8" w:rsidRDefault="005F26C8" w:rsidP="005F26C8">
      <w:pPr>
        <w:jc w:val="both"/>
        <w:rPr>
          <w:rFonts w:ascii="Times New Roman" w:hAnsi="Times New Roman" w:cs="Times New Roman"/>
          <w:b/>
          <w:bCs/>
          <w:sz w:val="24"/>
          <w:szCs w:val="24"/>
        </w:rPr>
      </w:pPr>
      <w:r>
        <w:rPr>
          <w:rFonts w:ascii="Times New Roman" w:hAnsi="Times New Roman" w:cs="Times New Roman"/>
        </w:rPr>
        <w:lastRenderedPageBreak/>
        <w:drawing>
          <wp:anchor distT="0" distB="0" distL="114300" distR="114300" simplePos="0" relativeHeight="251675648" behindDoc="0" locked="0" layoutInCell="1" allowOverlap="1" wp14:anchorId="4427F8F1" wp14:editId="3AD575D0">
            <wp:simplePos x="0" y="0"/>
            <wp:positionH relativeFrom="column">
              <wp:posOffset>38100</wp:posOffset>
            </wp:positionH>
            <wp:positionV relativeFrom="paragraph">
              <wp:posOffset>471170</wp:posOffset>
            </wp:positionV>
            <wp:extent cx="5486400" cy="7755320"/>
            <wp:effectExtent l="0" t="0" r="0" b="0"/>
            <wp:wrapTopAndBottom/>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ter-northern-catalysis-symposium-format2.png"/>
                    <pic:cNvPicPr/>
                  </pic:nvPicPr>
                  <pic:blipFill>
                    <a:blip r:embed="rId83" cstate="print">
                      <a:extLst>
                        <a:ext uri="{28A0092B-C50C-407E-A947-70E740481C1C}">
                          <a14:useLocalDpi xmlns:a14="http://schemas.microsoft.com/office/drawing/2010/main" val="0"/>
                        </a:ext>
                      </a:extLst>
                    </a:blip>
                    <a:stretch>
                      <a:fillRect/>
                    </a:stretch>
                  </pic:blipFill>
                  <pic:spPr>
                    <a:xfrm>
                      <a:off x="0" y="0"/>
                      <a:ext cx="5486400" cy="7755320"/>
                    </a:xfrm>
                    <a:prstGeom prst="rect">
                      <a:avLst/>
                    </a:prstGeom>
                  </pic:spPr>
                </pic:pic>
              </a:graphicData>
            </a:graphic>
            <wp14:sizeRelH relativeFrom="page">
              <wp14:pctWidth>0</wp14:pctWidth>
            </wp14:sizeRelH>
            <wp14:sizeRelV relativeFrom="page">
              <wp14:pctHeight>0</wp14:pctHeight>
            </wp14:sizeRelV>
          </wp:anchor>
        </w:drawing>
      </w:r>
      <w:r w:rsidR="009A088A" w:rsidRPr="00204F63">
        <w:rPr>
          <w:rFonts w:ascii="Times New Roman" w:hAnsi="Times New Roman" w:cs="Times New Roman"/>
        </w:rPr>
        <w:fldChar w:fldCharType="end"/>
      </w:r>
      <w:r>
        <w:rPr>
          <w:rFonts w:ascii="Times New Roman" w:hAnsi="Times New Roman" w:cs="Times New Roman"/>
        </w:rPr>
        <w:t xml:space="preserve"> </w:t>
      </w:r>
      <w:r>
        <w:rPr>
          <w:rFonts w:ascii="Times New Roman" w:hAnsi="Times New Roman" w:cs="Times New Roman"/>
          <w:b/>
          <w:bCs/>
          <w:sz w:val="24"/>
          <w:szCs w:val="24"/>
        </w:rPr>
        <w:t>Theoretical testing of porphyrinic FeN4 structures for ORR</w:t>
      </w:r>
      <w:r>
        <w:rPr>
          <w:rFonts w:ascii="Times New Roman" w:hAnsi="Times New Roman" w:cs="Times New Roman"/>
          <w:b/>
          <w:bCs/>
          <w:sz w:val="24"/>
          <w:szCs w:val="24"/>
        </w:rPr>
        <w:t>-see the data presented at the Northern Catalysis Symposium, August, Copenhagen, Denmark</w:t>
      </w:r>
    </w:p>
    <w:sectPr w:rsidR="005F26C8" w:rsidSect="00E13AD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383AC9" w14:textId="77777777" w:rsidR="00A25DDB" w:rsidRDefault="00A25DDB" w:rsidP="00DC2488">
      <w:pPr>
        <w:spacing w:after="0" w:line="240" w:lineRule="auto"/>
      </w:pPr>
      <w:r>
        <w:separator/>
      </w:r>
    </w:p>
  </w:endnote>
  <w:endnote w:type="continuationSeparator" w:id="0">
    <w:p w14:paraId="1EDF8AA2" w14:textId="77777777" w:rsidR="00A25DDB" w:rsidRDefault="00A25DDB" w:rsidP="00DC24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rebuchet MS">
    <w:panose1 w:val="020B0603020202020204"/>
    <w:charset w:val="00"/>
    <w:family w:val="swiss"/>
    <w:pitch w:val="variable"/>
    <w:sig w:usb0="000006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48A5B1" w14:textId="77777777" w:rsidR="00A25DDB" w:rsidRDefault="00A25DDB" w:rsidP="00DC2488">
      <w:pPr>
        <w:spacing w:after="0" w:line="240" w:lineRule="auto"/>
      </w:pPr>
      <w:r>
        <w:separator/>
      </w:r>
    </w:p>
  </w:footnote>
  <w:footnote w:type="continuationSeparator" w:id="0">
    <w:p w14:paraId="7054978A" w14:textId="77777777" w:rsidR="00A25DDB" w:rsidRDefault="00A25DDB" w:rsidP="00DC248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0E782D"/>
    <w:multiLevelType w:val="multilevel"/>
    <w:tmpl w:val="5E5ED942"/>
    <w:lvl w:ilvl="0">
      <w:start w:val="1"/>
      <w:numFmt w:val="decimal"/>
      <w:lvlText w:val="%1."/>
      <w:lvlJc w:val="left"/>
      <w:pPr>
        <w:ind w:left="720" w:hanging="360"/>
      </w:pPr>
    </w:lvl>
    <w:lvl w:ilvl="1">
      <w:start w:val="2"/>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1" w15:restartNumberingAfterBreak="0">
    <w:nsid w:val="7E9B4BD3"/>
    <w:multiLevelType w:val="hybridMultilevel"/>
    <w:tmpl w:val="7E82D456"/>
    <w:lvl w:ilvl="0" w:tplc="E5CC6E0E">
      <w:start w:val="1"/>
      <w:numFmt w:val="bullet"/>
      <w:lvlText w:val="-"/>
      <w:lvlJc w:val="left"/>
      <w:pPr>
        <w:ind w:left="1080" w:hanging="360"/>
      </w:pPr>
      <w:rPr>
        <w:rFonts w:ascii="Times New Roman" w:eastAsiaTheme="minorHAnsi" w:hAnsi="Times New Roman" w:cs="Times New Roman" w:hint="default"/>
      </w:rPr>
    </w:lvl>
    <w:lvl w:ilvl="1" w:tplc="04180003" w:tentative="1">
      <w:start w:val="1"/>
      <w:numFmt w:val="bullet"/>
      <w:lvlText w:val="o"/>
      <w:lvlJc w:val="left"/>
      <w:pPr>
        <w:ind w:left="1800" w:hanging="360"/>
      </w:pPr>
      <w:rPr>
        <w:rFonts w:ascii="Courier New" w:hAnsi="Courier New" w:cs="Courier New" w:hint="default"/>
      </w:rPr>
    </w:lvl>
    <w:lvl w:ilvl="2" w:tplc="04180005" w:tentative="1">
      <w:start w:val="1"/>
      <w:numFmt w:val="bullet"/>
      <w:lvlText w:val=""/>
      <w:lvlJc w:val="left"/>
      <w:pPr>
        <w:ind w:left="2520" w:hanging="360"/>
      </w:pPr>
      <w:rPr>
        <w:rFonts w:ascii="Wingdings" w:hAnsi="Wingdings" w:hint="default"/>
      </w:rPr>
    </w:lvl>
    <w:lvl w:ilvl="3" w:tplc="04180001" w:tentative="1">
      <w:start w:val="1"/>
      <w:numFmt w:val="bullet"/>
      <w:lvlText w:val=""/>
      <w:lvlJc w:val="left"/>
      <w:pPr>
        <w:ind w:left="3240" w:hanging="360"/>
      </w:pPr>
      <w:rPr>
        <w:rFonts w:ascii="Symbol" w:hAnsi="Symbol" w:hint="default"/>
      </w:rPr>
    </w:lvl>
    <w:lvl w:ilvl="4" w:tplc="04180003" w:tentative="1">
      <w:start w:val="1"/>
      <w:numFmt w:val="bullet"/>
      <w:lvlText w:val="o"/>
      <w:lvlJc w:val="left"/>
      <w:pPr>
        <w:ind w:left="3960" w:hanging="360"/>
      </w:pPr>
      <w:rPr>
        <w:rFonts w:ascii="Courier New" w:hAnsi="Courier New" w:cs="Courier New" w:hint="default"/>
      </w:rPr>
    </w:lvl>
    <w:lvl w:ilvl="5" w:tplc="04180005" w:tentative="1">
      <w:start w:val="1"/>
      <w:numFmt w:val="bullet"/>
      <w:lvlText w:val=""/>
      <w:lvlJc w:val="left"/>
      <w:pPr>
        <w:ind w:left="4680" w:hanging="360"/>
      </w:pPr>
      <w:rPr>
        <w:rFonts w:ascii="Wingdings" w:hAnsi="Wingdings" w:hint="default"/>
      </w:rPr>
    </w:lvl>
    <w:lvl w:ilvl="6" w:tplc="04180001" w:tentative="1">
      <w:start w:val="1"/>
      <w:numFmt w:val="bullet"/>
      <w:lvlText w:val=""/>
      <w:lvlJc w:val="left"/>
      <w:pPr>
        <w:ind w:left="5400" w:hanging="360"/>
      </w:pPr>
      <w:rPr>
        <w:rFonts w:ascii="Symbol" w:hAnsi="Symbol" w:hint="default"/>
      </w:rPr>
    </w:lvl>
    <w:lvl w:ilvl="7" w:tplc="04180003" w:tentative="1">
      <w:start w:val="1"/>
      <w:numFmt w:val="bullet"/>
      <w:lvlText w:val="o"/>
      <w:lvlJc w:val="left"/>
      <w:pPr>
        <w:ind w:left="6120" w:hanging="360"/>
      </w:pPr>
      <w:rPr>
        <w:rFonts w:ascii="Courier New" w:hAnsi="Courier New" w:cs="Courier New" w:hint="default"/>
      </w:rPr>
    </w:lvl>
    <w:lvl w:ilvl="8" w:tplc="04180005" w:tentative="1">
      <w:start w:val="1"/>
      <w:numFmt w:val="bullet"/>
      <w:lvlText w:val=""/>
      <w:lvlJc w:val="left"/>
      <w:pPr>
        <w:ind w:left="6840" w:hanging="360"/>
      </w:pPr>
      <w:rPr>
        <w:rFonts w:ascii="Wingdings" w:hAnsi="Wingdings" w:hint="default"/>
      </w:rPr>
    </w:lvl>
  </w:abstractNum>
  <w:num w:numId="1">
    <w:abstractNumId w:val="0"/>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4"/>
  <w:proofState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J Amer Chem Societ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af29taacepvzoev2vy595fh9xf9rssrtez9&quot;&gt;TE&lt;record-ids&gt;&lt;item&gt;54&lt;/item&gt;&lt;item&gt;55&lt;/item&gt;&lt;item&gt;56&lt;/item&gt;&lt;item&gt;57&lt;/item&gt;&lt;item&gt;58&lt;/item&gt;&lt;item&gt;59&lt;/item&gt;&lt;item&gt;60&lt;/item&gt;&lt;item&gt;61&lt;/item&gt;&lt;item&gt;62&lt;/item&gt;&lt;item&gt;63&lt;/item&gt;&lt;item&gt;64&lt;/item&gt;&lt;item&gt;66&lt;/item&gt;&lt;item&gt;67&lt;/item&gt;&lt;item&gt;68&lt;/item&gt;&lt;item&gt;69&lt;/item&gt;&lt;/record-ids&gt;&lt;/item&gt;&lt;/Libraries&gt;"/>
  </w:docVars>
  <w:rsids>
    <w:rsidRoot w:val="00F95505"/>
    <w:rsid w:val="000000FA"/>
    <w:rsid w:val="0000063C"/>
    <w:rsid w:val="000008CE"/>
    <w:rsid w:val="000009A3"/>
    <w:rsid w:val="00000A45"/>
    <w:rsid w:val="00001114"/>
    <w:rsid w:val="000015CE"/>
    <w:rsid w:val="0000227F"/>
    <w:rsid w:val="000024E2"/>
    <w:rsid w:val="0000255E"/>
    <w:rsid w:val="000027B6"/>
    <w:rsid w:val="00002A44"/>
    <w:rsid w:val="00002C09"/>
    <w:rsid w:val="00002CBF"/>
    <w:rsid w:val="00002EC0"/>
    <w:rsid w:val="000032CF"/>
    <w:rsid w:val="00003373"/>
    <w:rsid w:val="00003423"/>
    <w:rsid w:val="000035B4"/>
    <w:rsid w:val="00003C4F"/>
    <w:rsid w:val="00003DAE"/>
    <w:rsid w:val="00003EA6"/>
    <w:rsid w:val="00003EC0"/>
    <w:rsid w:val="0000405E"/>
    <w:rsid w:val="000040B5"/>
    <w:rsid w:val="000042A5"/>
    <w:rsid w:val="00004416"/>
    <w:rsid w:val="00004437"/>
    <w:rsid w:val="000045F8"/>
    <w:rsid w:val="00004AC4"/>
    <w:rsid w:val="00004B4F"/>
    <w:rsid w:val="00004F70"/>
    <w:rsid w:val="000052B5"/>
    <w:rsid w:val="0000553E"/>
    <w:rsid w:val="00005EB3"/>
    <w:rsid w:val="00006703"/>
    <w:rsid w:val="00006E02"/>
    <w:rsid w:val="00006EA2"/>
    <w:rsid w:val="00007228"/>
    <w:rsid w:val="000073A4"/>
    <w:rsid w:val="0000740F"/>
    <w:rsid w:val="00007A32"/>
    <w:rsid w:val="00007AAE"/>
    <w:rsid w:val="00010041"/>
    <w:rsid w:val="000100BE"/>
    <w:rsid w:val="00010266"/>
    <w:rsid w:val="00010539"/>
    <w:rsid w:val="0001074D"/>
    <w:rsid w:val="00010A98"/>
    <w:rsid w:val="00010CA4"/>
    <w:rsid w:val="00010EF0"/>
    <w:rsid w:val="00011838"/>
    <w:rsid w:val="00011BF0"/>
    <w:rsid w:val="000124EF"/>
    <w:rsid w:val="000126FD"/>
    <w:rsid w:val="00012798"/>
    <w:rsid w:val="00012B1E"/>
    <w:rsid w:val="00012BE9"/>
    <w:rsid w:val="00012E15"/>
    <w:rsid w:val="00012FB6"/>
    <w:rsid w:val="00013616"/>
    <w:rsid w:val="00013639"/>
    <w:rsid w:val="00013883"/>
    <w:rsid w:val="000138E2"/>
    <w:rsid w:val="00013C37"/>
    <w:rsid w:val="00013D1A"/>
    <w:rsid w:val="00013FA9"/>
    <w:rsid w:val="0001453A"/>
    <w:rsid w:val="00014597"/>
    <w:rsid w:val="000148B7"/>
    <w:rsid w:val="00014926"/>
    <w:rsid w:val="00014CAC"/>
    <w:rsid w:val="00014D42"/>
    <w:rsid w:val="0001503E"/>
    <w:rsid w:val="00015442"/>
    <w:rsid w:val="0001558C"/>
    <w:rsid w:val="0001560E"/>
    <w:rsid w:val="00015F53"/>
    <w:rsid w:val="00016328"/>
    <w:rsid w:val="00016934"/>
    <w:rsid w:val="000169F7"/>
    <w:rsid w:val="00016D68"/>
    <w:rsid w:val="00017267"/>
    <w:rsid w:val="000172BC"/>
    <w:rsid w:val="00017598"/>
    <w:rsid w:val="000175E5"/>
    <w:rsid w:val="00017B18"/>
    <w:rsid w:val="00017F49"/>
    <w:rsid w:val="000201F9"/>
    <w:rsid w:val="000208A8"/>
    <w:rsid w:val="00020A74"/>
    <w:rsid w:val="00020F9A"/>
    <w:rsid w:val="00021320"/>
    <w:rsid w:val="0002136F"/>
    <w:rsid w:val="000214E9"/>
    <w:rsid w:val="00021637"/>
    <w:rsid w:val="00021EFD"/>
    <w:rsid w:val="000227EE"/>
    <w:rsid w:val="00022929"/>
    <w:rsid w:val="00022E4D"/>
    <w:rsid w:val="00022FA1"/>
    <w:rsid w:val="0002328F"/>
    <w:rsid w:val="0002370C"/>
    <w:rsid w:val="000237F7"/>
    <w:rsid w:val="000239A5"/>
    <w:rsid w:val="00023AD0"/>
    <w:rsid w:val="00023E0E"/>
    <w:rsid w:val="00024507"/>
    <w:rsid w:val="000247EF"/>
    <w:rsid w:val="000248F9"/>
    <w:rsid w:val="00024CC2"/>
    <w:rsid w:val="00024CF3"/>
    <w:rsid w:val="00025026"/>
    <w:rsid w:val="000255B1"/>
    <w:rsid w:val="00025624"/>
    <w:rsid w:val="00025AD0"/>
    <w:rsid w:val="00025E4B"/>
    <w:rsid w:val="00025EC2"/>
    <w:rsid w:val="00026194"/>
    <w:rsid w:val="000263ED"/>
    <w:rsid w:val="000264FC"/>
    <w:rsid w:val="00026557"/>
    <w:rsid w:val="00026A20"/>
    <w:rsid w:val="00026D08"/>
    <w:rsid w:val="00026E42"/>
    <w:rsid w:val="00027F96"/>
    <w:rsid w:val="00030864"/>
    <w:rsid w:val="00030968"/>
    <w:rsid w:val="00030A3E"/>
    <w:rsid w:val="00030DF4"/>
    <w:rsid w:val="0003134B"/>
    <w:rsid w:val="000313AF"/>
    <w:rsid w:val="0003153F"/>
    <w:rsid w:val="00031735"/>
    <w:rsid w:val="0003188C"/>
    <w:rsid w:val="00031B08"/>
    <w:rsid w:val="00031B72"/>
    <w:rsid w:val="00031BD1"/>
    <w:rsid w:val="00032216"/>
    <w:rsid w:val="000322FE"/>
    <w:rsid w:val="00032608"/>
    <w:rsid w:val="000329A6"/>
    <w:rsid w:val="00032AE9"/>
    <w:rsid w:val="00032CC4"/>
    <w:rsid w:val="00032DA9"/>
    <w:rsid w:val="00032E03"/>
    <w:rsid w:val="00033159"/>
    <w:rsid w:val="00033168"/>
    <w:rsid w:val="00033A57"/>
    <w:rsid w:val="00033D92"/>
    <w:rsid w:val="000342BD"/>
    <w:rsid w:val="000345F4"/>
    <w:rsid w:val="0003486C"/>
    <w:rsid w:val="00034987"/>
    <w:rsid w:val="00034F7B"/>
    <w:rsid w:val="0003500C"/>
    <w:rsid w:val="0003568E"/>
    <w:rsid w:val="00036146"/>
    <w:rsid w:val="000361C2"/>
    <w:rsid w:val="0003670C"/>
    <w:rsid w:val="000367EB"/>
    <w:rsid w:val="000369BA"/>
    <w:rsid w:val="00036A9C"/>
    <w:rsid w:val="00036CE1"/>
    <w:rsid w:val="00036F6C"/>
    <w:rsid w:val="000379C4"/>
    <w:rsid w:val="00037B2E"/>
    <w:rsid w:val="00040234"/>
    <w:rsid w:val="00040F87"/>
    <w:rsid w:val="000411ED"/>
    <w:rsid w:val="00041AF1"/>
    <w:rsid w:val="00041AF3"/>
    <w:rsid w:val="00041E17"/>
    <w:rsid w:val="00041ED4"/>
    <w:rsid w:val="000423A4"/>
    <w:rsid w:val="00042529"/>
    <w:rsid w:val="000425DC"/>
    <w:rsid w:val="000428D8"/>
    <w:rsid w:val="00042974"/>
    <w:rsid w:val="00042EFE"/>
    <w:rsid w:val="00043E56"/>
    <w:rsid w:val="00043F5E"/>
    <w:rsid w:val="00044014"/>
    <w:rsid w:val="000445A7"/>
    <w:rsid w:val="0004486B"/>
    <w:rsid w:val="000448A0"/>
    <w:rsid w:val="00045430"/>
    <w:rsid w:val="000457C1"/>
    <w:rsid w:val="000458FE"/>
    <w:rsid w:val="00045928"/>
    <w:rsid w:val="00045B10"/>
    <w:rsid w:val="00045F6B"/>
    <w:rsid w:val="0004649A"/>
    <w:rsid w:val="000467FA"/>
    <w:rsid w:val="000468AE"/>
    <w:rsid w:val="0004691B"/>
    <w:rsid w:val="00046A08"/>
    <w:rsid w:val="00046A6D"/>
    <w:rsid w:val="0004709A"/>
    <w:rsid w:val="000470F9"/>
    <w:rsid w:val="0004737C"/>
    <w:rsid w:val="00047574"/>
    <w:rsid w:val="0004764A"/>
    <w:rsid w:val="000476BF"/>
    <w:rsid w:val="00047925"/>
    <w:rsid w:val="00047A74"/>
    <w:rsid w:val="00047D5A"/>
    <w:rsid w:val="00050669"/>
    <w:rsid w:val="000508A9"/>
    <w:rsid w:val="00050BB4"/>
    <w:rsid w:val="00050DC5"/>
    <w:rsid w:val="00050F91"/>
    <w:rsid w:val="0005130E"/>
    <w:rsid w:val="0005170F"/>
    <w:rsid w:val="00051712"/>
    <w:rsid w:val="0005184A"/>
    <w:rsid w:val="00051C61"/>
    <w:rsid w:val="00051C9A"/>
    <w:rsid w:val="00051E50"/>
    <w:rsid w:val="000522D5"/>
    <w:rsid w:val="00052638"/>
    <w:rsid w:val="00052C67"/>
    <w:rsid w:val="000539DC"/>
    <w:rsid w:val="00054039"/>
    <w:rsid w:val="00054594"/>
    <w:rsid w:val="00054946"/>
    <w:rsid w:val="00054D00"/>
    <w:rsid w:val="00054EAD"/>
    <w:rsid w:val="00054F6D"/>
    <w:rsid w:val="00055204"/>
    <w:rsid w:val="00055237"/>
    <w:rsid w:val="00055460"/>
    <w:rsid w:val="000558E7"/>
    <w:rsid w:val="00055C6A"/>
    <w:rsid w:val="00055CDE"/>
    <w:rsid w:val="00055F25"/>
    <w:rsid w:val="000567FE"/>
    <w:rsid w:val="00056847"/>
    <w:rsid w:val="00056B79"/>
    <w:rsid w:val="00056B7E"/>
    <w:rsid w:val="00056E53"/>
    <w:rsid w:val="000573FB"/>
    <w:rsid w:val="00057500"/>
    <w:rsid w:val="0005772F"/>
    <w:rsid w:val="000577BC"/>
    <w:rsid w:val="0005783A"/>
    <w:rsid w:val="00060330"/>
    <w:rsid w:val="0006059A"/>
    <w:rsid w:val="000613C2"/>
    <w:rsid w:val="000615D7"/>
    <w:rsid w:val="000618CA"/>
    <w:rsid w:val="00061A60"/>
    <w:rsid w:val="00061D52"/>
    <w:rsid w:val="00062898"/>
    <w:rsid w:val="00062DA9"/>
    <w:rsid w:val="000632CA"/>
    <w:rsid w:val="000634ED"/>
    <w:rsid w:val="00064052"/>
    <w:rsid w:val="0006426E"/>
    <w:rsid w:val="000644EB"/>
    <w:rsid w:val="0006462D"/>
    <w:rsid w:val="000647D6"/>
    <w:rsid w:val="00064A35"/>
    <w:rsid w:val="00064D32"/>
    <w:rsid w:val="0006502D"/>
    <w:rsid w:val="00065059"/>
    <w:rsid w:val="00065743"/>
    <w:rsid w:val="00065E70"/>
    <w:rsid w:val="00066126"/>
    <w:rsid w:val="00066202"/>
    <w:rsid w:val="0006661A"/>
    <w:rsid w:val="000667F8"/>
    <w:rsid w:val="00066861"/>
    <w:rsid w:val="000668DB"/>
    <w:rsid w:val="00066D74"/>
    <w:rsid w:val="00066F77"/>
    <w:rsid w:val="0006713D"/>
    <w:rsid w:val="0006776B"/>
    <w:rsid w:val="0006795C"/>
    <w:rsid w:val="000700EF"/>
    <w:rsid w:val="0007069B"/>
    <w:rsid w:val="000707EC"/>
    <w:rsid w:val="00070A4E"/>
    <w:rsid w:val="00070B29"/>
    <w:rsid w:val="00070EBD"/>
    <w:rsid w:val="00071486"/>
    <w:rsid w:val="00071608"/>
    <w:rsid w:val="00071649"/>
    <w:rsid w:val="00071713"/>
    <w:rsid w:val="00071DE4"/>
    <w:rsid w:val="00072435"/>
    <w:rsid w:val="00072A69"/>
    <w:rsid w:val="00072F09"/>
    <w:rsid w:val="00073081"/>
    <w:rsid w:val="000731A1"/>
    <w:rsid w:val="0007359E"/>
    <w:rsid w:val="00073774"/>
    <w:rsid w:val="00073BB2"/>
    <w:rsid w:val="00073BDF"/>
    <w:rsid w:val="00073E1E"/>
    <w:rsid w:val="000742F0"/>
    <w:rsid w:val="0007451D"/>
    <w:rsid w:val="0007468C"/>
    <w:rsid w:val="0007533E"/>
    <w:rsid w:val="00075388"/>
    <w:rsid w:val="00075B4E"/>
    <w:rsid w:val="00075E7A"/>
    <w:rsid w:val="000760F3"/>
    <w:rsid w:val="00076482"/>
    <w:rsid w:val="0007665B"/>
    <w:rsid w:val="00076850"/>
    <w:rsid w:val="000769F3"/>
    <w:rsid w:val="00076A29"/>
    <w:rsid w:val="00076A3C"/>
    <w:rsid w:val="00076E07"/>
    <w:rsid w:val="0007753D"/>
    <w:rsid w:val="00077641"/>
    <w:rsid w:val="0008027F"/>
    <w:rsid w:val="0008055F"/>
    <w:rsid w:val="00080649"/>
    <w:rsid w:val="00080724"/>
    <w:rsid w:val="00080B3E"/>
    <w:rsid w:val="00080D53"/>
    <w:rsid w:val="00081204"/>
    <w:rsid w:val="00081780"/>
    <w:rsid w:val="00081B6E"/>
    <w:rsid w:val="00081E00"/>
    <w:rsid w:val="00082190"/>
    <w:rsid w:val="000822F1"/>
    <w:rsid w:val="0008232D"/>
    <w:rsid w:val="000824AA"/>
    <w:rsid w:val="000824B3"/>
    <w:rsid w:val="000824D2"/>
    <w:rsid w:val="0008264E"/>
    <w:rsid w:val="00082EBC"/>
    <w:rsid w:val="000839F5"/>
    <w:rsid w:val="00083C9C"/>
    <w:rsid w:val="00083CC8"/>
    <w:rsid w:val="00083D7E"/>
    <w:rsid w:val="000844A5"/>
    <w:rsid w:val="0008498E"/>
    <w:rsid w:val="00084CD5"/>
    <w:rsid w:val="00084E04"/>
    <w:rsid w:val="00084E13"/>
    <w:rsid w:val="000850BC"/>
    <w:rsid w:val="00085103"/>
    <w:rsid w:val="0008567E"/>
    <w:rsid w:val="000867AB"/>
    <w:rsid w:val="00086CEB"/>
    <w:rsid w:val="00086ED0"/>
    <w:rsid w:val="00086F8F"/>
    <w:rsid w:val="00087336"/>
    <w:rsid w:val="00087562"/>
    <w:rsid w:val="00087D02"/>
    <w:rsid w:val="00087F14"/>
    <w:rsid w:val="00090502"/>
    <w:rsid w:val="00090519"/>
    <w:rsid w:val="00090B44"/>
    <w:rsid w:val="00090D85"/>
    <w:rsid w:val="00090FA5"/>
    <w:rsid w:val="000911DE"/>
    <w:rsid w:val="0009123E"/>
    <w:rsid w:val="0009131F"/>
    <w:rsid w:val="00091362"/>
    <w:rsid w:val="000913EC"/>
    <w:rsid w:val="00091604"/>
    <w:rsid w:val="00091B72"/>
    <w:rsid w:val="00092579"/>
    <w:rsid w:val="00092A76"/>
    <w:rsid w:val="00093306"/>
    <w:rsid w:val="00093686"/>
    <w:rsid w:val="00093D38"/>
    <w:rsid w:val="000944E3"/>
    <w:rsid w:val="000949DE"/>
    <w:rsid w:val="000949E9"/>
    <w:rsid w:val="00094DDC"/>
    <w:rsid w:val="000955B6"/>
    <w:rsid w:val="00095935"/>
    <w:rsid w:val="00095B98"/>
    <w:rsid w:val="00096095"/>
    <w:rsid w:val="000964DC"/>
    <w:rsid w:val="00096B33"/>
    <w:rsid w:val="00096BD9"/>
    <w:rsid w:val="00097018"/>
    <w:rsid w:val="00097129"/>
    <w:rsid w:val="000971BA"/>
    <w:rsid w:val="000972B7"/>
    <w:rsid w:val="0009761E"/>
    <w:rsid w:val="0009784D"/>
    <w:rsid w:val="000979A0"/>
    <w:rsid w:val="00097B74"/>
    <w:rsid w:val="00097C5F"/>
    <w:rsid w:val="000A01B5"/>
    <w:rsid w:val="000A0405"/>
    <w:rsid w:val="000A061E"/>
    <w:rsid w:val="000A0A4C"/>
    <w:rsid w:val="000A0A8A"/>
    <w:rsid w:val="000A0B37"/>
    <w:rsid w:val="000A0C86"/>
    <w:rsid w:val="000A0E69"/>
    <w:rsid w:val="000A10EE"/>
    <w:rsid w:val="000A131B"/>
    <w:rsid w:val="000A19B3"/>
    <w:rsid w:val="000A1A11"/>
    <w:rsid w:val="000A1F78"/>
    <w:rsid w:val="000A1FD1"/>
    <w:rsid w:val="000A2490"/>
    <w:rsid w:val="000A2810"/>
    <w:rsid w:val="000A2D0A"/>
    <w:rsid w:val="000A3547"/>
    <w:rsid w:val="000A355A"/>
    <w:rsid w:val="000A3D22"/>
    <w:rsid w:val="000A41B4"/>
    <w:rsid w:val="000A45BE"/>
    <w:rsid w:val="000A4689"/>
    <w:rsid w:val="000A4793"/>
    <w:rsid w:val="000A48B0"/>
    <w:rsid w:val="000A48F8"/>
    <w:rsid w:val="000A4C7F"/>
    <w:rsid w:val="000A4FD0"/>
    <w:rsid w:val="000A563E"/>
    <w:rsid w:val="000A60E3"/>
    <w:rsid w:val="000A6345"/>
    <w:rsid w:val="000A6711"/>
    <w:rsid w:val="000A6758"/>
    <w:rsid w:val="000A6D96"/>
    <w:rsid w:val="000A6EFD"/>
    <w:rsid w:val="000A7399"/>
    <w:rsid w:val="000A74C0"/>
    <w:rsid w:val="000A7969"/>
    <w:rsid w:val="000A79ED"/>
    <w:rsid w:val="000A7A37"/>
    <w:rsid w:val="000A7B97"/>
    <w:rsid w:val="000A7D50"/>
    <w:rsid w:val="000A7E32"/>
    <w:rsid w:val="000A7EE8"/>
    <w:rsid w:val="000B0097"/>
    <w:rsid w:val="000B02AB"/>
    <w:rsid w:val="000B03B9"/>
    <w:rsid w:val="000B0444"/>
    <w:rsid w:val="000B048D"/>
    <w:rsid w:val="000B04E5"/>
    <w:rsid w:val="000B0956"/>
    <w:rsid w:val="000B0DED"/>
    <w:rsid w:val="000B12C8"/>
    <w:rsid w:val="000B12E1"/>
    <w:rsid w:val="000B1323"/>
    <w:rsid w:val="000B13BF"/>
    <w:rsid w:val="000B15C7"/>
    <w:rsid w:val="000B18CC"/>
    <w:rsid w:val="000B1B18"/>
    <w:rsid w:val="000B1E8B"/>
    <w:rsid w:val="000B211A"/>
    <w:rsid w:val="000B232C"/>
    <w:rsid w:val="000B2C06"/>
    <w:rsid w:val="000B2CB5"/>
    <w:rsid w:val="000B2E26"/>
    <w:rsid w:val="000B3928"/>
    <w:rsid w:val="000B396A"/>
    <w:rsid w:val="000B3B36"/>
    <w:rsid w:val="000B3DCC"/>
    <w:rsid w:val="000B3F36"/>
    <w:rsid w:val="000B4E36"/>
    <w:rsid w:val="000B5123"/>
    <w:rsid w:val="000B5180"/>
    <w:rsid w:val="000B55AF"/>
    <w:rsid w:val="000B5620"/>
    <w:rsid w:val="000B5825"/>
    <w:rsid w:val="000B58E0"/>
    <w:rsid w:val="000B5CB5"/>
    <w:rsid w:val="000B5DE3"/>
    <w:rsid w:val="000B6417"/>
    <w:rsid w:val="000B6910"/>
    <w:rsid w:val="000B6962"/>
    <w:rsid w:val="000B69C6"/>
    <w:rsid w:val="000B6A87"/>
    <w:rsid w:val="000B6B8F"/>
    <w:rsid w:val="000B72A7"/>
    <w:rsid w:val="000B7472"/>
    <w:rsid w:val="000B7AC3"/>
    <w:rsid w:val="000B7FCC"/>
    <w:rsid w:val="000C001F"/>
    <w:rsid w:val="000C03D2"/>
    <w:rsid w:val="000C0401"/>
    <w:rsid w:val="000C08D5"/>
    <w:rsid w:val="000C0908"/>
    <w:rsid w:val="000C096F"/>
    <w:rsid w:val="000C0975"/>
    <w:rsid w:val="000C0B0C"/>
    <w:rsid w:val="000C10C6"/>
    <w:rsid w:val="000C10DC"/>
    <w:rsid w:val="000C11AE"/>
    <w:rsid w:val="000C1316"/>
    <w:rsid w:val="000C1583"/>
    <w:rsid w:val="000C1AB8"/>
    <w:rsid w:val="000C1B92"/>
    <w:rsid w:val="000C1BD6"/>
    <w:rsid w:val="000C2079"/>
    <w:rsid w:val="000C20C0"/>
    <w:rsid w:val="000C271D"/>
    <w:rsid w:val="000C2A06"/>
    <w:rsid w:val="000C3060"/>
    <w:rsid w:val="000C3490"/>
    <w:rsid w:val="000C3BC0"/>
    <w:rsid w:val="000C3C30"/>
    <w:rsid w:val="000C403C"/>
    <w:rsid w:val="000C444B"/>
    <w:rsid w:val="000C45E5"/>
    <w:rsid w:val="000C4945"/>
    <w:rsid w:val="000C4AD7"/>
    <w:rsid w:val="000C4BA6"/>
    <w:rsid w:val="000C547D"/>
    <w:rsid w:val="000C559F"/>
    <w:rsid w:val="000C5863"/>
    <w:rsid w:val="000C5BD5"/>
    <w:rsid w:val="000C5C94"/>
    <w:rsid w:val="000C5FC8"/>
    <w:rsid w:val="000C66AF"/>
    <w:rsid w:val="000C690D"/>
    <w:rsid w:val="000C698E"/>
    <w:rsid w:val="000C6C62"/>
    <w:rsid w:val="000C6F17"/>
    <w:rsid w:val="000C6F77"/>
    <w:rsid w:val="000C7007"/>
    <w:rsid w:val="000C7027"/>
    <w:rsid w:val="000C7530"/>
    <w:rsid w:val="000C7E50"/>
    <w:rsid w:val="000C7F1D"/>
    <w:rsid w:val="000C7F20"/>
    <w:rsid w:val="000C7F67"/>
    <w:rsid w:val="000D0201"/>
    <w:rsid w:val="000D0E27"/>
    <w:rsid w:val="000D0E50"/>
    <w:rsid w:val="000D109B"/>
    <w:rsid w:val="000D1222"/>
    <w:rsid w:val="000D125C"/>
    <w:rsid w:val="000D1523"/>
    <w:rsid w:val="000D17F3"/>
    <w:rsid w:val="000D18A5"/>
    <w:rsid w:val="000D1954"/>
    <w:rsid w:val="000D1F0F"/>
    <w:rsid w:val="000D21FE"/>
    <w:rsid w:val="000D24DA"/>
    <w:rsid w:val="000D28B0"/>
    <w:rsid w:val="000D2FE0"/>
    <w:rsid w:val="000D33DC"/>
    <w:rsid w:val="000D340B"/>
    <w:rsid w:val="000D36F1"/>
    <w:rsid w:val="000D39AF"/>
    <w:rsid w:val="000D3A53"/>
    <w:rsid w:val="000D3A74"/>
    <w:rsid w:val="000D3D7A"/>
    <w:rsid w:val="000D442A"/>
    <w:rsid w:val="000D48C0"/>
    <w:rsid w:val="000D51A8"/>
    <w:rsid w:val="000D5CA4"/>
    <w:rsid w:val="000D607E"/>
    <w:rsid w:val="000D63CB"/>
    <w:rsid w:val="000D67F9"/>
    <w:rsid w:val="000D6BEC"/>
    <w:rsid w:val="000D6BEE"/>
    <w:rsid w:val="000D6DD6"/>
    <w:rsid w:val="000D6FA9"/>
    <w:rsid w:val="000D7042"/>
    <w:rsid w:val="000D7224"/>
    <w:rsid w:val="000D79DB"/>
    <w:rsid w:val="000D7CDF"/>
    <w:rsid w:val="000D7F43"/>
    <w:rsid w:val="000D7F77"/>
    <w:rsid w:val="000E042C"/>
    <w:rsid w:val="000E0605"/>
    <w:rsid w:val="000E08D6"/>
    <w:rsid w:val="000E0BDF"/>
    <w:rsid w:val="000E0F96"/>
    <w:rsid w:val="000E1095"/>
    <w:rsid w:val="000E1107"/>
    <w:rsid w:val="000E1291"/>
    <w:rsid w:val="000E1319"/>
    <w:rsid w:val="000E133C"/>
    <w:rsid w:val="000E164D"/>
    <w:rsid w:val="000E1832"/>
    <w:rsid w:val="000E1B32"/>
    <w:rsid w:val="000E1CB6"/>
    <w:rsid w:val="000E22E0"/>
    <w:rsid w:val="000E22E4"/>
    <w:rsid w:val="000E28C3"/>
    <w:rsid w:val="000E299C"/>
    <w:rsid w:val="000E3413"/>
    <w:rsid w:val="000E37AD"/>
    <w:rsid w:val="000E3852"/>
    <w:rsid w:val="000E397D"/>
    <w:rsid w:val="000E3A1E"/>
    <w:rsid w:val="000E3FEB"/>
    <w:rsid w:val="000E40AF"/>
    <w:rsid w:val="000E43A9"/>
    <w:rsid w:val="000E452A"/>
    <w:rsid w:val="000E4DB3"/>
    <w:rsid w:val="000E5157"/>
    <w:rsid w:val="000E5498"/>
    <w:rsid w:val="000E561E"/>
    <w:rsid w:val="000E66C4"/>
    <w:rsid w:val="000E6910"/>
    <w:rsid w:val="000E7094"/>
    <w:rsid w:val="000E7339"/>
    <w:rsid w:val="000E74BC"/>
    <w:rsid w:val="000E7540"/>
    <w:rsid w:val="000E78CB"/>
    <w:rsid w:val="000F0001"/>
    <w:rsid w:val="000F005E"/>
    <w:rsid w:val="000F0207"/>
    <w:rsid w:val="000F0396"/>
    <w:rsid w:val="000F06C3"/>
    <w:rsid w:val="000F0A7A"/>
    <w:rsid w:val="000F100C"/>
    <w:rsid w:val="000F10F0"/>
    <w:rsid w:val="000F15FF"/>
    <w:rsid w:val="000F1746"/>
    <w:rsid w:val="000F225B"/>
    <w:rsid w:val="000F2380"/>
    <w:rsid w:val="000F3026"/>
    <w:rsid w:val="000F3C6B"/>
    <w:rsid w:val="000F3F54"/>
    <w:rsid w:val="000F429B"/>
    <w:rsid w:val="000F44E4"/>
    <w:rsid w:val="000F4570"/>
    <w:rsid w:val="000F46FC"/>
    <w:rsid w:val="000F4AC4"/>
    <w:rsid w:val="000F53C4"/>
    <w:rsid w:val="000F55A9"/>
    <w:rsid w:val="000F55E5"/>
    <w:rsid w:val="000F562B"/>
    <w:rsid w:val="000F5AED"/>
    <w:rsid w:val="000F6168"/>
    <w:rsid w:val="000F61DE"/>
    <w:rsid w:val="000F65C7"/>
    <w:rsid w:val="000F663B"/>
    <w:rsid w:val="000F69D8"/>
    <w:rsid w:val="000F6BA9"/>
    <w:rsid w:val="000F6C2D"/>
    <w:rsid w:val="000F6D0D"/>
    <w:rsid w:val="000F6EFD"/>
    <w:rsid w:val="000F6FB2"/>
    <w:rsid w:val="000F6FC5"/>
    <w:rsid w:val="000F7394"/>
    <w:rsid w:val="000F74BB"/>
    <w:rsid w:val="000F758E"/>
    <w:rsid w:val="000F7592"/>
    <w:rsid w:val="000F7A28"/>
    <w:rsid w:val="000F7A37"/>
    <w:rsid w:val="000F7DCB"/>
    <w:rsid w:val="000F7ED5"/>
    <w:rsid w:val="00100201"/>
    <w:rsid w:val="00100B59"/>
    <w:rsid w:val="00100FCE"/>
    <w:rsid w:val="0010162C"/>
    <w:rsid w:val="00101BC6"/>
    <w:rsid w:val="00101C91"/>
    <w:rsid w:val="00101CEB"/>
    <w:rsid w:val="001020C1"/>
    <w:rsid w:val="001023E9"/>
    <w:rsid w:val="00102976"/>
    <w:rsid w:val="001029C8"/>
    <w:rsid w:val="00102D52"/>
    <w:rsid w:val="0010379C"/>
    <w:rsid w:val="00103BFD"/>
    <w:rsid w:val="00104273"/>
    <w:rsid w:val="0010463B"/>
    <w:rsid w:val="00104892"/>
    <w:rsid w:val="00104E79"/>
    <w:rsid w:val="0010509B"/>
    <w:rsid w:val="00105127"/>
    <w:rsid w:val="00105415"/>
    <w:rsid w:val="001056A7"/>
    <w:rsid w:val="00105758"/>
    <w:rsid w:val="00106012"/>
    <w:rsid w:val="0010619D"/>
    <w:rsid w:val="00107150"/>
    <w:rsid w:val="001071D2"/>
    <w:rsid w:val="001073FB"/>
    <w:rsid w:val="0010748D"/>
    <w:rsid w:val="0010796C"/>
    <w:rsid w:val="00107A32"/>
    <w:rsid w:val="001108A0"/>
    <w:rsid w:val="00110A8B"/>
    <w:rsid w:val="00110E55"/>
    <w:rsid w:val="00110F73"/>
    <w:rsid w:val="001112B5"/>
    <w:rsid w:val="00111365"/>
    <w:rsid w:val="00111641"/>
    <w:rsid w:val="00111ACF"/>
    <w:rsid w:val="00111B3A"/>
    <w:rsid w:val="00111C73"/>
    <w:rsid w:val="00111CB7"/>
    <w:rsid w:val="00111DA6"/>
    <w:rsid w:val="00111F3E"/>
    <w:rsid w:val="00111F57"/>
    <w:rsid w:val="0011232A"/>
    <w:rsid w:val="00112589"/>
    <w:rsid w:val="001127F5"/>
    <w:rsid w:val="00112812"/>
    <w:rsid w:val="00112AFA"/>
    <w:rsid w:val="0011360F"/>
    <w:rsid w:val="0011379D"/>
    <w:rsid w:val="001139F4"/>
    <w:rsid w:val="001143A1"/>
    <w:rsid w:val="001144C9"/>
    <w:rsid w:val="0011478E"/>
    <w:rsid w:val="00114EBD"/>
    <w:rsid w:val="001153BC"/>
    <w:rsid w:val="0011551E"/>
    <w:rsid w:val="00115547"/>
    <w:rsid w:val="001155AD"/>
    <w:rsid w:val="0011599A"/>
    <w:rsid w:val="001162EF"/>
    <w:rsid w:val="00116456"/>
    <w:rsid w:val="0011659A"/>
    <w:rsid w:val="0011661F"/>
    <w:rsid w:val="00116E2B"/>
    <w:rsid w:val="00116EE9"/>
    <w:rsid w:val="00116F37"/>
    <w:rsid w:val="00117248"/>
    <w:rsid w:val="00117332"/>
    <w:rsid w:val="001179C1"/>
    <w:rsid w:val="00117C0B"/>
    <w:rsid w:val="00117E6C"/>
    <w:rsid w:val="00120285"/>
    <w:rsid w:val="00120E03"/>
    <w:rsid w:val="0012136D"/>
    <w:rsid w:val="00121868"/>
    <w:rsid w:val="00121BD0"/>
    <w:rsid w:val="00121D54"/>
    <w:rsid w:val="00122010"/>
    <w:rsid w:val="00122317"/>
    <w:rsid w:val="0012278D"/>
    <w:rsid w:val="001228DE"/>
    <w:rsid w:val="00122EAB"/>
    <w:rsid w:val="001231E8"/>
    <w:rsid w:val="0012324E"/>
    <w:rsid w:val="0012332C"/>
    <w:rsid w:val="0012385D"/>
    <w:rsid w:val="00124A5F"/>
    <w:rsid w:val="001250E4"/>
    <w:rsid w:val="00125551"/>
    <w:rsid w:val="001255FF"/>
    <w:rsid w:val="00125C49"/>
    <w:rsid w:val="001260A9"/>
    <w:rsid w:val="00126312"/>
    <w:rsid w:val="001264EE"/>
    <w:rsid w:val="0012662F"/>
    <w:rsid w:val="001266CD"/>
    <w:rsid w:val="001266D3"/>
    <w:rsid w:val="001269BA"/>
    <w:rsid w:val="00127095"/>
    <w:rsid w:val="001270CF"/>
    <w:rsid w:val="00127525"/>
    <w:rsid w:val="00127BAA"/>
    <w:rsid w:val="00127C7C"/>
    <w:rsid w:val="00127D79"/>
    <w:rsid w:val="00127EE3"/>
    <w:rsid w:val="00127F32"/>
    <w:rsid w:val="001302CC"/>
    <w:rsid w:val="00130833"/>
    <w:rsid w:val="00130AB5"/>
    <w:rsid w:val="00130ADC"/>
    <w:rsid w:val="00130D9E"/>
    <w:rsid w:val="001313EC"/>
    <w:rsid w:val="0013145A"/>
    <w:rsid w:val="00131CD0"/>
    <w:rsid w:val="0013208B"/>
    <w:rsid w:val="00132530"/>
    <w:rsid w:val="0013262D"/>
    <w:rsid w:val="001326E6"/>
    <w:rsid w:val="00132C0C"/>
    <w:rsid w:val="00132D47"/>
    <w:rsid w:val="00132DC4"/>
    <w:rsid w:val="00132DD4"/>
    <w:rsid w:val="00132DDD"/>
    <w:rsid w:val="00132FF6"/>
    <w:rsid w:val="00133F0C"/>
    <w:rsid w:val="001341D8"/>
    <w:rsid w:val="0013425C"/>
    <w:rsid w:val="00134475"/>
    <w:rsid w:val="0013465B"/>
    <w:rsid w:val="00134A8A"/>
    <w:rsid w:val="00134B7D"/>
    <w:rsid w:val="00134FE8"/>
    <w:rsid w:val="00135444"/>
    <w:rsid w:val="0013560B"/>
    <w:rsid w:val="00135A14"/>
    <w:rsid w:val="00135BF8"/>
    <w:rsid w:val="00135CED"/>
    <w:rsid w:val="00135F81"/>
    <w:rsid w:val="00135FE7"/>
    <w:rsid w:val="00136153"/>
    <w:rsid w:val="00136A86"/>
    <w:rsid w:val="0013781D"/>
    <w:rsid w:val="00137831"/>
    <w:rsid w:val="00137951"/>
    <w:rsid w:val="00137C17"/>
    <w:rsid w:val="00137CF8"/>
    <w:rsid w:val="00137F16"/>
    <w:rsid w:val="001401A3"/>
    <w:rsid w:val="001407B3"/>
    <w:rsid w:val="00140A37"/>
    <w:rsid w:val="00140B58"/>
    <w:rsid w:val="00141464"/>
    <w:rsid w:val="001415DB"/>
    <w:rsid w:val="00141653"/>
    <w:rsid w:val="001418C2"/>
    <w:rsid w:val="00141B36"/>
    <w:rsid w:val="00141DBF"/>
    <w:rsid w:val="00141E8C"/>
    <w:rsid w:val="00141F1D"/>
    <w:rsid w:val="00141FE2"/>
    <w:rsid w:val="00141FF9"/>
    <w:rsid w:val="00142137"/>
    <w:rsid w:val="00142220"/>
    <w:rsid w:val="0014275C"/>
    <w:rsid w:val="00142B2C"/>
    <w:rsid w:val="00143050"/>
    <w:rsid w:val="001430BC"/>
    <w:rsid w:val="001430E0"/>
    <w:rsid w:val="00143197"/>
    <w:rsid w:val="001432A3"/>
    <w:rsid w:val="00143429"/>
    <w:rsid w:val="00143F0E"/>
    <w:rsid w:val="00144385"/>
    <w:rsid w:val="0014497F"/>
    <w:rsid w:val="00144B8C"/>
    <w:rsid w:val="001451D2"/>
    <w:rsid w:val="00145204"/>
    <w:rsid w:val="001452E4"/>
    <w:rsid w:val="001457FD"/>
    <w:rsid w:val="001459B3"/>
    <w:rsid w:val="0014612F"/>
    <w:rsid w:val="00146235"/>
    <w:rsid w:val="0014636F"/>
    <w:rsid w:val="00146492"/>
    <w:rsid w:val="0014697C"/>
    <w:rsid w:val="00146A9D"/>
    <w:rsid w:val="00146AC4"/>
    <w:rsid w:val="00146D88"/>
    <w:rsid w:val="00146F9F"/>
    <w:rsid w:val="001471DE"/>
    <w:rsid w:val="001474D2"/>
    <w:rsid w:val="0014783D"/>
    <w:rsid w:val="0014793C"/>
    <w:rsid w:val="00147DDB"/>
    <w:rsid w:val="00147FBC"/>
    <w:rsid w:val="00150276"/>
    <w:rsid w:val="001508B2"/>
    <w:rsid w:val="00150A0F"/>
    <w:rsid w:val="00150AF5"/>
    <w:rsid w:val="00150E76"/>
    <w:rsid w:val="0015122C"/>
    <w:rsid w:val="00152158"/>
    <w:rsid w:val="001526E3"/>
    <w:rsid w:val="00152864"/>
    <w:rsid w:val="00152E5F"/>
    <w:rsid w:val="001530C7"/>
    <w:rsid w:val="001530CA"/>
    <w:rsid w:val="001530D0"/>
    <w:rsid w:val="0015315F"/>
    <w:rsid w:val="001532E7"/>
    <w:rsid w:val="00153352"/>
    <w:rsid w:val="00153715"/>
    <w:rsid w:val="0015372F"/>
    <w:rsid w:val="001537B4"/>
    <w:rsid w:val="001537FF"/>
    <w:rsid w:val="00153873"/>
    <w:rsid w:val="00153BAF"/>
    <w:rsid w:val="00153C6D"/>
    <w:rsid w:val="00153E30"/>
    <w:rsid w:val="00153FBB"/>
    <w:rsid w:val="001540B2"/>
    <w:rsid w:val="00154705"/>
    <w:rsid w:val="00154862"/>
    <w:rsid w:val="001548CE"/>
    <w:rsid w:val="00155188"/>
    <w:rsid w:val="001553A5"/>
    <w:rsid w:val="001553DD"/>
    <w:rsid w:val="001556AC"/>
    <w:rsid w:val="00155F89"/>
    <w:rsid w:val="001567C5"/>
    <w:rsid w:val="0015687C"/>
    <w:rsid w:val="00156888"/>
    <w:rsid w:val="00156E68"/>
    <w:rsid w:val="00156F24"/>
    <w:rsid w:val="00157830"/>
    <w:rsid w:val="00157BD2"/>
    <w:rsid w:val="00157DE3"/>
    <w:rsid w:val="00157E53"/>
    <w:rsid w:val="00160692"/>
    <w:rsid w:val="001606F8"/>
    <w:rsid w:val="0016094A"/>
    <w:rsid w:val="00160A74"/>
    <w:rsid w:val="00161360"/>
    <w:rsid w:val="00161499"/>
    <w:rsid w:val="00161650"/>
    <w:rsid w:val="001616F8"/>
    <w:rsid w:val="00161BBD"/>
    <w:rsid w:val="00162520"/>
    <w:rsid w:val="00162633"/>
    <w:rsid w:val="00162E5D"/>
    <w:rsid w:val="0016307B"/>
    <w:rsid w:val="001639F8"/>
    <w:rsid w:val="00163DC4"/>
    <w:rsid w:val="00164175"/>
    <w:rsid w:val="00164787"/>
    <w:rsid w:val="0016497F"/>
    <w:rsid w:val="001649F7"/>
    <w:rsid w:val="00164AA6"/>
    <w:rsid w:val="001650A6"/>
    <w:rsid w:val="00165227"/>
    <w:rsid w:val="00165506"/>
    <w:rsid w:val="00165E97"/>
    <w:rsid w:val="00165F6A"/>
    <w:rsid w:val="0016642B"/>
    <w:rsid w:val="001665A5"/>
    <w:rsid w:val="0016674C"/>
    <w:rsid w:val="001669BA"/>
    <w:rsid w:val="00166D37"/>
    <w:rsid w:val="00166DF8"/>
    <w:rsid w:val="00166EEE"/>
    <w:rsid w:val="00166F10"/>
    <w:rsid w:val="00166F49"/>
    <w:rsid w:val="00166FAA"/>
    <w:rsid w:val="00167414"/>
    <w:rsid w:val="0016779D"/>
    <w:rsid w:val="001677F7"/>
    <w:rsid w:val="00167914"/>
    <w:rsid w:val="0016793C"/>
    <w:rsid w:val="00167AB6"/>
    <w:rsid w:val="00167C75"/>
    <w:rsid w:val="00167CD9"/>
    <w:rsid w:val="00170250"/>
    <w:rsid w:val="001702DD"/>
    <w:rsid w:val="0017062F"/>
    <w:rsid w:val="001709F9"/>
    <w:rsid w:val="001716F9"/>
    <w:rsid w:val="00171777"/>
    <w:rsid w:val="00171F03"/>
    <w:rsid w:val="00171F0B"/>
    <w:rsid w:val="0017201B"/>
    <w:rsid w:val="001722BA"/>
    <w:rsid w:val="001723C6"/>
    <w:rsid w:val="00172717"/>
    <w:rsid w:val="001729B3"/>
    <w:rsid w:val="00172B53"/>
    <w:rsid w:val="00172C86"/>
    <w:rsid w:val="00172E39"/>
    <w:rsid w:val="00172E4E"/>
    <w:rsid w:val="00172E7E"/>
    <w:rsid w:val="00173099"/>
    <w:rsid w:val="0017344E"/>
    <w:rsid w:val="001738B2"/>
    <w:rsid w:val="00173AD6"/>
    <w:rsid w:val="00173F65"/>
    <w:rsid w:val="0017410D"/>
    <w:rsid w:val="0017479A"/>
    <w:rsid w:val="00174B6E"/>
    <w:rsid w:val="00174E3A"/>
    <w:rsid w:val="00175C4E"/>
    <w:rsid w:val="00175D89"/>
    <w:rsid w:val="0017663D"/>
    <w:rsid w:val="0017687B"/>
    <w:rsid w:val="00176A6A"/>
    <w:rsid w:val="00177286"/>
    <w:rsid w:val="001774EC"/>
    <w:rsid w:val="00177A50"/>
    <w:rsid w:val="00177F63"/>
    <w:rsid w:val="00180120"/>
    <w:rsid w:val="00180905"/>
    <w:rsid w:val="00180B43"/>
    <w:rsid w:val="00180B81"/>
    <w:rsid w:val="00180C1E"/>
    <w:rsid w:val="00180E38"/>
    <w:rsid w:val="00180EA4"/>
    <w:rsid w:val="00181183"/>
    <w:rsid w:val="00181DC0"/>
    <w:rsid w:val="00181FA1"/>
    <w:rsid w:val="00182151"/>
    <w:rsid w:val="0018292B"/>
    <w:rsid w:val="00182BE2"/>
    <w:rsid w:val="00182EBB"/>
    <w:rsid w:val="001834AE"/>
    <w:rsid w:val="001838C6"/>
    <w:rsid w:val="00183DA9"/>
    <w:rsid w:val="0018428E"/>
    <w:rsid w:val="0018498D"/>
    <w:rsid w:val="00185045"/>
    <w:rsid w:val="00185095"/>
    <w:rsid w:val="001851DD"/>
    <w:rsid w:val="00185704"/>
    <w:rsid w:val="0018599E"/>
    <w:rsid w:val="001859F1"/>
    <w:rsid w:val="00185F90"/>
    <w:rsid w:val="00185FBD"/>
    <w:rsid w:val="001860C5"/>
    <w:rsid w:val="001863FD"/>
    <w:rsid w:val="001869E9"/>
    <w:rsid w:val="00186ADC"/>
    <w:rsid w:val="001870D2"/>
    <w:rsid w:val="001877D6"/>
    <w:rsid w:val="001878D0"/>
    <w:rsid w:val="001878E3"/>
    <w:rsid w:val="00187AFD"/>
    <w:rsid w:val="00187C67"/>
    <w:rsid w:val="00190112"/>
    <w:rsid w:val="001903BB"/>
    <w:rsid w:val="00190A4B"/>
    <w:rsid w:val="00190B3A"/>
    <w:rsid w:val="00190CEB"/>
    <w:rsid w:val="00190DF2"/>
    <w:rsid w:val="00190F0D"/>
    <w:rsid w:val="00191164"/>
    <w:rsid w:val="001912E7"/>
    <w:rsid w:val="001914C4"/>
    <w:rsid w:val="0019152B"/>
    <w:rsid w:val="0019165A"/>
    <w:rsid w:val="00191839"/>
    <w:rsid w:val="001918A0"/>
    <w:rsid w:val="00191AFA"/>
    <w:rsid w:val="00191FD2"/>
    <w:rsid w:val="001921A4"/>
    <w:rsid w:val="001925D3"/>
    <w:rsid w:val="00192DFC"/>
    <w:rsid w:val="00193357"/>
    <w:rsid w:val="0019337F"/>
    <w:rsid w:val="00193470"/>
    <w:rsid w:val="001936E5"/>
    <w:rsid w:val="00193D31"/>
    <w:rsid w:val="00194230"/>
    <w:rsid w:val="00194256"/>
    <w:rsid w:val="001943C2"/>
    <w:rsid w:val="00194481"/>
    <w:rsid w:val="0019492A"/>
    <w:rsid w:val="00194D76"/>
    <w:rsid w:val="00194FF3"/>
    <w:rsid w:val="00195192"/>
    <w:rsid w:val="00195610"/>
    <w:rsid w:val="00195947"/>
    <w:rsid w:val="00195C7E"/>
    <w:rsid w:val="00195CC4"/>
    <w:rsid w:val="00195FFA"/>
    <w:rsid w:val="00196276"/>
    <w:rsid w:val="001965F3"/>
    <w:rsid w:val="001966C1"/>
    <w:rsid w:val="00196D46"/>
    <w:rsid w:val="001970F6"/>
    <w:rsid w:val="00197538"/>
    <w:rsid w:val="00197640"/>
    <w:rsid w:val="00197745"/>
    <w:rsid w:val="00197781"/>
    <w:rsid w:val="00197EE1"/>
    <w:rsid w:val="001A0FED"/>
    <w:rsid w:val="001A101A"/>
    <w:rsid w:val="001A17A2"/>
    <w:rsid w:val="001A1D25"/>
    <w:rsid w:val="001A1FE2"/>
    <w:rsid w:val="001A2142"/>
    <w:rsid w:val="001A2573"/>
    <w:rsid w:val="001A27C7"/>
    <w:rsid w:val="001A2C59"/>
    <w:rsid w:val="001A2CC9"/>
    <w:rsid w:val="001A3034"/>
    <w:rsid w:val="001A34B9"/>
    <w:rsid w:val="001A3CB8"/>
    <w:rsid w:val="001A3EDF"/>
    <w:rsid w:val="001A3FC7"/>
    <w:rsid w:val="001A43DE"/>
    <w:rsid w:val="001A4454"/>
    <w:rsid w:val="001A46B1"/>
    <w:rsid w:val="001A488F"/>
    <w:rsid w:val="001A4C76"/>
    <w:rsid w:val="001A4CE4"/>
    <w:rsid w:val="001A4E09"/>
    <w:rsid w:val="001A51DA"/>
    <w:rsid w:val="001A562A"/>
    <w:rsid w:val="001A659D"/>
    <w:rsid w:val="001A6637"/>
    <w:rsid w:val="001A66E5"/>
    <w:rsid w:val="001A6DD3"/>
    <w:rsid w:val="001A6E47"/>
    <w:rsid w:val="001A7603"/>
    <w:rsid w:val="001A799F"/>
    <w:rsid w:val="001A7AB2"/>
    <w:rsid w:val="001A7F28"/>
    <w:rsid w:val="001B10AC"/>
    <w:rsid w:val="001B178D"/>
    <w:rsid w:val="001B181A"/>
    <w:rsid w:val="001B1AFA"/>
    <w:rsid w:val="001B1E3E"/>
    <w:rsid w:val="001B1FB3"/>
    <w:rsid w:val="001B2093"/>
    <w:rsid w:val="001B2692"/>
    <w:rsid w:val="001B26E3"/>
    <w:rsid w:val="001B271D"/>
    <w:rsid w:val="001B354A"/>
    <w:rsid w:val="001B4250"/>
    <w:rsid w:val="001B48EE"/>
    <w:rsid w:val="001B4DFD"/>
    <w:rsid w:val="001B4ED3"/>
    <w:rsid w:val="001B4EF1"/>
    <w:rsid w:val="001B4FEA"/>
    <w:rsid w:val="001B5AC8"/>
    <w:rsid w:val="001B5D46"/>
    <w:rsid w:val="001B6B75"/>
    <w:rsid w:val="001B6C79"/>
    <w:rsid w:val="001B6CE0"/>
    <w:rsid w:val="001B6DE3"/>
    <w:rsid w:val="001B6DEE"/>
    <w:rsid w:val="001B717B"/>
    <w:rsid w:val="001B73BF"/>
    <w:rsid w:val="001B74BE"/>
    <w:rsid w:val="001B751C"/>
    <w:rsid w:val="001B78EE"/>
    <w:rsid w:val="001B7E1E"/>
    <w:rsid w:val="001C03EE"/>
    <w:rsid w:val="001C08F0"/>
    <w:rsid w:val="001C0957"/>
    <w:rsid w:val="001C098D"/>
    <w:rsid w:val="001C0A36"/>
    <w:rsid w:val="001C0EEC"/>
    <w:rsid w:val="001C0F74"/>
    <w:rsid w:val="001C126E"/>
    <w:rsid w:val="001C20DA"/>
    <w:rsid w:val="001C23DB"/>
    <w:rsid w:val="001C2677"/>
    <w:rsid w:val="001C28C8"/>
    <w:rsid w:val="001C299F"/>
    <w:rsid w:val="001C2C6B"/>
    <w:rsid w:val="001C33A6"/>
    <w:rsid w:val="001C34B3"/>
    <w:rsid w:val="001C34C8"/>
    <w:rsid w:val="001C39DD"/>
    <w:rsid w:val="001C3D00"/>
    <w:rsid w:val="001C402F"/>
    <w:rsid w:val="001C42D4"/>
    <w:rsid w:val="001C4417"/>
    <w:rsid w:val="001C443F"/>
    <w:rsid w:val="001C47C5"/>
    <w:rsid w:val="001C4827"/>
    <w:rsid w:val="001C4B0A"/>
    <w:rsid w:val="001C4BC5"/>
    <w:rsid w:val="001C4C0B"/>
    <w:rsid w:val="001C4F9E"/>
    <w:rsid w:val="001C509C"/>
    <w:rsid w:val="001C5315"/>
    <w:rsid w:val="001C5603"/>
    <w:rsid w:val="001C5631"/>
    <w:rsid w:val="001C5C8A"/>
    <w:rsid w:val="001C5E48"/>
    <w:rsid w:val="001C610B"/>
    <w:rsid w:val="001C6387"/>
    <w:rsid w:val="001C67C4"/>
    <w:rsid w:val="001C67CD"/>
    <w:rsid w:val="001C6E95"/>
    <w:rsid w:val="001C6FFD"/>
    <w:rsid w:val="001D00F7"/>
    <w:rsid w:val="001D037F"/>
    <w:rsid w:val="001D054B"/>
    <w:rsid w:val="001D0880"/>
    <w:rsid w:val="001D0AA7"/>
    <w:rsid w:val="001D1294"/>
    <w:rsid w:val="001D16AF"/>
    <w:rsid w:val="001D1E4E"/>
    <w:rsid w:val="001D1F87"/>
    <w:rsid w:val="001D1F8A"/>
    <w:rsid w:val="001D23D0"/>
    <w:rsid w:val="001D254F"/>
    <w:rsid w:val="001D25BD"/>
    <w:rsid w:val="001D2BCA"/>
    <w:rsid w:val="001D2DD6"/>
    <w:rsid w:val="001D390E"/>
    <w:rsid w:val="001D3A06"/>
    <w:rsid w:val="001D3C04"/>
    <w:rsid w:val="001D3DEF"/>
    <w:rsid w:val="001D3E48"/>
    <w:rsid w:val="001D4303"/>
    <w:rsid w:val="001D4A72"/>
    <w:rsid w:val="001D5299"/>
    <w:rsid w:val="001D54D0"/>
    <w:rsid w:val="001D5A9E"/>
    <w:rsid w:val="001D5BAD"/>
    <w:rsid w:val="001D5DAB"/>
    <w:rsid w:val="001D5DE6"/>
    <w:rsid w:val="001D5EB4"/>
    <w:rsid w:val="001D610A"/>
    <w:rsid w:val="001D61F1"/>
    <w:rsid w:val="001D64A8"/>
    <w:rsid w:val="001D6584"/>
    <w:rsid w:val="001D6C6E"/>
    <w:rsid w:val="001D6C76"/>
    <w:rsid w:val="001D6E74"/>
    <w:rsid w:val="001D7E30"/>
    <w:rsid w:val="001D7F89"/>
    <w:rsid w:val="001D7FF1"/>
    <w:rsid w:val="001E001E"/>
    <w:rsid w:val="001E04A0"/>
    <w:rsid w:val="001E060F"/>
    <w:rsid w:val="001E09AB"/>
    <w:rsid w:val="001E0CF5"/>
    <w:rsid w:val="001E0D8D"/>
    <w:rsid w:val="001E12E7"/>
    <w:rsid w:val="001E1524"/>
    <w:rsid w:val="001E1CFD"/>
    <w:rsid w:val="001E1D5D"/>
    <w:rsid w:val="001E1EF7"/>
    <w:rsid w:val="001E1F1F"/>
    <w:rsid w:val="001E27E2"/>
    <w:rsid w:val="001E2A12"/>
    <w:rsid w:val="001E35AE"/>
    <w:rsid w:val="001E35E6"/>
    <w:rsid w:val="001E38BC"/>
    <w:rsid w:val="001E398B"/>
    <w:rsid w:val="001E45D4"/>
    <w:rsid w:val="001E4869"/>
    <w:rsid w:val="001E49B3"/>
    <w:rsid w:val="001E4E8E"/>
    <w:rsid w:val="001E4F93"/>
    <w:rsid w:val="001E527F"/>
    <w:rsid w:val="001E57A2"/>
    <w:rsid w:val="001E5EEE"/>
    <w:rsid w:val="001E62A7"/>
    <w:rsid w:val="001E6607"/>
    <w:rsid w:val="001E785E"/>
    <w:rsid w:val="001E7E80"/>
    <w:rsid w:val="001F00A6"/>
    <w:rsid w:val="001F0112"/>
    <w:rsid w:val="001F04FD"/>
    <w:rsid w:val="001F0555"/>
    <w:rsid w:val="001F056B"/>
    <w:rsid w:val="001F06EA"/>
    <w:rsid w:val="001F0EAA"/>
    <w:rsid w:val="001F1250"/>
    <w:rsid w:val="001F1377"/>
    <w:rsid w:val="001F1524"/>
    <w:rsid w:val="001F15D0"/>
    <w:rsid w:val="001F1727"/>
    <w:rsid w:val="001F18BA"/>
    <w:rsid w:val="001F1AFA"/>
    <w:rsid w:val="001F1D17"/>
    <w:rsid w:val="001F1D42"/>
    <w:rsid w:val="001F1F0C"/>
    <w:rsid w:val="001F2360"/>
    <w:rsid w:val="001F2418"/>
    <w:rsid w:val="001F2648"/>
    <w:rsid w:val="001F26EC"/>
    <w:rsid w:val="001F2794"/>
    <w:rsid w:val="001F2B32"/>
    <w:rsid w:val="001F30AF"/>
    <w:rsid w:val="001F31DC"/>
    <w:rsid w:val="001F33E2"/>
    <w:rsid w:val="001F36AB"/>
    <w:rsid w:val="001F3D37"/>
    <w:rsid w:val="001F3F7A"/>
    <w:rsid w:val="001F45E4"/>
    <w:rsid w:val="001F4D94"/>
    <w:rsid w:val="001F4FDA"/>
    <w:rsid w:val="001F510C"/>
    <w:rsid w:val="001F5755"/>
    <w:rsid w:val="001F576C"/>
    <w:rsid w:val="001F5B67"/>
    <w:rsid w:val="001F5CE8"/>
    <w:rsid w:val="001F60CA"/>
    <w:rsid w:val="001F627B"/>
    <w:rsid w:val="001F63E3"/>
    <w:rsid w:val="001F6A09"/>
    <w:rsid w:val="001F6D35"/>
    <w:rsid w:val="001F6ED8"/>
    <w:rsid w:val="001F6F98"/>
    <w:rsid w:val="001F7025"/>
    <w:rsid w:val="001F726B"/>
    <w:rsid w:val="001F7314"/>
    <w:rsid w:val="001F7329"/>
    <w:rsid w:val="001F779E"/>
    <w:rsid w:val="001F7935"/>
    <w:rsid w:val="001F7BFA"/>
    <w:rsid w:val="0020035C"/>
    <w:rsid w:val="00200376"/>
    <w:rsid w:val="0020040B"/>
    <w:rsid w:val="0020047F"/>
    <w:rsid w:val="00200585"/>
    <w:rsid w:val="002006F3"/>
    <w:rsid w:val="00200769"/>
    <w:rsid w:val="002008F8"/>
    <w:rsid w:val="00200E7F"/>
    <w:rsid w:val="0020119D"/>
    <w:rsid w:val="002013F1"/>
    <w:rsid w:val="00201629"/>
    <w:rsid w:val="0020193D"/>
    <w:rsid w:val="00201A9C"/>
    <w:rsid w:val="00201E00"/>
    <w:rsid w:val="00201EB0"/>
    <w:rsid w:val="00202642"/>
    <w:rsid w:val="00202797"/>
    <w:rsid w:val="002027EA"/>
    <w:rsid w:val="002029DD"/>
    <w:rsid w:val="00202B0F"/>
    <w:rsid w:val="0020301B"/>
    <w:rsid w:val="00203B88"/>
    <w:rsid w:val="00203E17"/>
    <w:rsid w:val="00203E2F"/>
    <w:rsid w:val="00203E7E"/>
    <w:rsid w:val="00204005"/>
    <w:rsid w:val="00204781"/>
    <w:rsid w:val="0020491F"/>
    <w:rsid w:val="00204930"/>
    <w:rsid w:val="00204AFF"/>
    <w:rsid w:val="00204F63"/>
    <w:rsid w:val="00204F74"/>
    <w:rsid w:val="00205012"/>
    <w:rsid w:val="00205440"/>
    <w:rsid w:val="0020579F"/>
    <w:rsid w:val="002060FB"/>
    <w:rsid w:val="002068A7"/>
    <w:rsid w:val="002072D3"/>
    <w:rsid w:val="0020772A"/>
    <w:rsid w:val="00207AB6"/>
    <w:rsid w:val="00210136"/>
    <w:rsid w:val="00210265"/>
    <w:rsid w:val="00210466"/>
    <w:rsid w:val="00210934"/>
    <w:rsid w:val="0021127A"/>
    <w:rsid w:val="0021161F"/>
    <w:rsid w:val="00211A4D"/>
    <w:rsid w:val="00211FC7"/>
    <w:rsid w:val="00212206"/>
    <w:rsid w:val="0021220C"/>
    <w:rsid w:val="002124F1"/>
    <w:rsid w:val="00212696"/>
    <w:rsid w:val="00212904"/>
    <w:rsid w:val="00212B3F"/>
    <w:rsid w:val="00213244"/>
    <w:rsid w:val="00213309"/>
    <w:rsid w:val="002133D0"/>
    <w:rsid w:val="002135B6"/>
    <w:rsid w:val="002136D9"/>
    <w:rsid w:val="002137BA"/>
    <w:rsid w:val="00213917"/>
    <w:rsid w:val="002139B2"/>
    <w:rsid w:val="002140E0"/>
    <w:rsid w:val="0021451D"/>
    <w:rsid w:val="002145E0"/>
    <w:rsid w:val="002147C7"/>
    <w:rsid w:val="00214A5D"/>
    <w:rsid w:val="00214BB3"/>
    <w:rsid w:val="00214C20"/>
    <w:rsid w:val="00215363"/>
    <w:rsid w:val="002154F3"/>
    <w:rsid w:val="00215680"/>
    <w:rsid w:val="002157E3"/>
    <w:rsid w:val="002158E4"/>
    <w:rsid w:val="00215B64"/>
    <w:rsid w:val="00215B78"/>
    <w:rsid w:val="002161CB"/>
    <w:rsid w:val="0021680E"/>
    <w:rsid w:val="002169C0"/>
    <w:rsid w:val="00216D63"/>
    <w:rsid w:val="002170AF"/>
    <w:rsid w:val="002171E6"/>
    <w:rsid w:val="00217208"/>
    <w:rsid w:val="00217A6D"/>
    <w:rsid w:val="0022063A"/>
    <w:rsid w:val="00220889"/>
    <w:rsid w:val="00220C04"/>
    <w:rsid w:val="00220D3E"/>
    <w:rsid w:val="00220F90"/>
    <w:rsid w:val="00221410"/>
    <w:rsid w:val="002216F0"/>
    <w:rsid w:val="002217FB"/>
    <w:rsid w:val="00221892"/>
    <w:rsid w:val="00221C92"/>
    <w:rsid w:val="00222164"/>
    <w:rsid w:val="002221B7"/>
    <w:rsid w:val="0022250D"/>
    <w:rsid w:val="002230E3"/>
    <w:rsid w:val="00223273"/>
    <w:rsid w:val="00223469"/>
    <w:rsid w:val="002236A7"/>
    <w:rsid w:val="00223AE4"/>
    <w:rsid w:val="00223FCC"/>
    <w:rsid w:val="0022437E"/>
    <w:rsid w:val="002246B0"/>
    <w:rsid w:val="002246D7"/>
    <w:rsid w:val="00224959"/>
    <w:rsid w:val="00224B97"/>
    <w:rsid w:val="00224EFC"/>
    <w:rsid w:val="00225240"/>
    <w:rsid w:val="002254A4"/>
    <w:rsid w:val="002264FD"/>
    <w:rsid w:val="0022663C"/>
    <w:rsid w:val="00226665"/>
    <w:rsid w:val="002266E6"/>
    <w:rsid w:val="00226A72"/>
    <w:rsid w:val="00226D95"/>
    <w:rsid w:val="002271E5"/>
    <w:rsid w:val="002272E5"/>
    <w:rsid w:val="002275EF"/>
    <w:rsid w:val="00227C11"/>
    <w:rsid w:val="00227C3B"/>
    <w:rsid w:val="00227EF7"/>
    <w:rsid w:val="00230011"/>
    <w:rsid w:val="0023001E"/>
    <w:rsid w:val="00230509"/>
    <w:rsid w:val="00230EBD"/>
    <w:rsid w:val="00230FCD"/>
    <w:rsid w:val="002310BF"/>
    <w:rsid w:val="00231191"/>
    <w:rsid w:val="00231E08"/>
    <w:rsid w:val="00232250"/>
    <w:rsid w:val="002326B8"/>
    <w:rsid w:val="0023278D"/>
    <w:rsid w:val="002327FF"/>
    <w:rsid w:val="00232B08"/>
    <w:rsid w:val="00232CBE"/>
    <w:rsid w:val="00232F77"/>
    <w:rsid w:val="0023461C"/>
    <w:rsid w:val="00234B4C"/>
    <w:rsid w:val="00234FF2"/>
    <w:rsid w:val="0023570C"/>
    <w:rsid w:val="00235752"/>
    <w:rsid w:val="002357A5"/>
    <w:rsid w:val="00235909"/>
    <w:rsid w:val="00235D5F"/>
    <w:rsid w:val="0023602B"/>
    <w:rsid w:val="00236B38"/>
    <w:rsid w:val="00236E5F"/>
    <w:rsid w:val="00237C3C"/>
    <w:rsid w:val="00237D72"/>
    <w:rsid w:val="00240012"/>
    <w:rsid w:val="00240A04"/>
    <w:rsid w:val="00240EA9"/>
    <w:rsid w:val="00241156"/>
    <w:rsid w:val="002412AD"/>
    <w:rsid w:val="0024131E"/>
    <w:rsid w:val="0024173B"/>
    <w:rsid w:val="0024178B"/>
    <w:rsid w:val="00241BF1"/>
    <w:rsid w:val="00242013"/>
    <w:rsid w:val="002421E0"/>
    <w:rsid w:val="00242DBB"/>
    <w:rsid w:val="00242ECB"/>
    <w:rsid w:val="002432D7"/>
    <w:rsid w:val="00243521"/>
    <w:rsid w:val="00243AD7"/>
    <w:rsid w:val="00243B20"/>
    <w:rsid w:val="00243C84"/>
    <w:rsid w:val="00243E10"/>
    <w:rsid w:val="00243EF6"/>
    <w:rsid w:val="00244023"/>
    <w:rsid w:val="002444DE"/>
    <w:rsid w:val="002447ED"/>
    <w:rsid w:val="00244E73"/>
    <w:rsid w:val="00245071"/>
    <w:rsid w:val="00245307"/>
    <w:rsid w:val="00245BF0"/>
    <w:rsid w:val="00245E91"/>
    <w:rsid w:val="0024620E"/>
    <w:rsid w:val="00246303"/>
    <w:rsid w:val="00246818"/>
    <w:rsid w:val="00246B82"/>
    <w:rsid w:val="00246C73"/>
    <w:rsid w:val="00246F17"/>
    <w:rsid w:val="0024704C"/>
    <w:rsid w:val="002474AC"/>
    <w:rsid w:val="002477F3"/>
    <w:rsid w:val="002504FF"/>
    <w:rsid w:val="00250D48"/>
    <w:rsid w:val="00250DD9"/>
    <w:rsid w:val="0025138B"/>
    <w:rsid w:val="00251CA8"/>
    <w:rsid w:val="002520D2"/>
    <w:rsid w:val="002521E2"/>
    <w:rsid w:val="002527EB"/>
    <w:rsid w:val="00252BBC"/>
    <w:rsid w:val="00252D1E"/>
    <w:rsid w:val="00252E09"/>
    <w:rsid w:val="00253120"/>
    <w:rsid w:val="00253318"/>
    <w:rsid w:val="00253336"/>
    <w:rsid w:val="00253557"/>
    <w:rsid w:val="00253FBD"/>
    <w:rsid w:val="00253FE7"/>
    <w:rsid w:val="002540DC"/>
    <w:rsid w:val="00254568"/>
    <w:rsid w:val="002545E7"/>
    <w:rsid w:val="002546B6"/>
    <w:rsid w:val="0025479A"/>
    <w:rsid w:val="00254ED3"/>
    <w:rsid w:val="00254FCB"/>
    <w:rsid w:val="00255C61"/>
    <w:rsid w:val="00255C75"/>
    <w:rsid w:val="00255CD4"/>
    <w:rsid w:val="00255E05"/>
    <w:rsid w:val="00255F90"/>
    <w:rsid w:val="00256A31"/>
    <w:rsid w:val="00256AB5"/>
    <w:rsid w:val="00257055"/>
    <w:rsid w:val="002570BA"/>
    <w:rsid w:val="002570E9"/>
    <w:rsid w:val="00257259"/>
    <w:rsid w:val="0025733B"/>
    <w:rsid w:val="0025783A"/>
    <w:rsid w:val="0025785B"/>
    <w:rsid w:val="00257AE6"/>
    <w:rsid w:val="00257BB0"/>
    <w:rsid w:val="002605DC"/>
    <w:rsid w:val="002605F4"/>
    <w:rsid w:val="00260A04"/>
    <w:rsid w:val="00260B1E"/>
    <w:rsid w:val="00260B83"/>
    <w:rsid w:val="00261259"/>
    <w:rsid w:val="0026178F"/>
    <w:rsid w:val="00261AAC"/>
    <w:rsid w:val="00261CC3"/>
    <w:rsid w:val="00261CDB"/>
    <w:rsid w:val="00261E6A"/>
    <w:rsid w:val="002625E3"/>
    <w:rsid w:val="0026266B"/>
    <w:rsid w:val="00262755"/>
    <w:rsid w:val="00262951"/>
    <w:rsid w:val="00262CFC"/>
    <w:rsid w:val="00262D07"/>
    <w:rsid w:val="00262FCC"/>
    <w:rsid w:val="0026360E"/>
    <w:rsid w:val="00263746"/>
    <w:rsid w:val="00263AA4"/>
    <w:rsid w:val="00263B97"/>
    <w:rsid w:val="00263C5E"/>
    <w:rsid w:val="00263E6E"/>
    <w:rsid w:val="00264031"/>
    <w:rsid w:val="002640DC"/>
    <w:rsid w:val="002641DF"/>
    <w:rsid w:val="00264B90"/>
    <w:rsid w:val="00264B93"/>
    <w:rsid w:val="00264CE6"/>
    <w:rsid w:val="00264EA3"/>
    <w:rsid w:val="00264FCA"/>
    <w:rsid w:val="0026531B"/>
    <w:rsid w:val="002653ED"/>
    <w:rsid w:val="00265433"/>
    <w:rsid w:val="002657E1"/>
    <w:rsid w:val="002659C1"/>
    <w:rsid w:val="002659F3"/>
    <w:rsid w:val="00265E64"/>
    <w:rsid w:val="0026634D"/>
    <w:rsid w:val="00266485"/>
    <w:rsid w:val="00266ACA"/>
    <w:rsid w:val="00266EA5"/>
    <w:rsid w:val="00267363"/>
    <w:rsid w:val="00267387"/>
    <w:rsid w:val="002678AA"/>
    <w:rsid w:val="00267A1E"/>
    <w:rsid w:val="00267AE1"/>
    <w:rsid w:val="00267E37"/>
    <w:rsid w:val="00267F01"/>
    <w:rsid w:val="0027019B"/>
    <w:rsid w:val="002703FA"/>
    <w:rsid w:val="002704E2"/>
    <w:rsid w:val="0027054B"/>
    <w:rsid w:val="00270828"/>
    <w:rsid w:val="00270D30"/>
    <w:rsid w:val="00270FE4"/>
    <w:rsid w:val="0027129E"/>
    <w:rsid w:val="0027138C"/>
    <w:rsid w:val="002716E9"/>
    <w:rsid w:val="002717DD"/>
    <w:rsid w:val="00271F26"/>
    <w:rsid w:val="00272071"/>
    <w:rsid w:val="002722B8"/>
    <w:rsid w:val="00272812"/>
    <w:rsid w:val="00272816"/>
    <w:rsid w:val="00272855"/>
    <w:rsid w:val="00273443"/>
    <w:rsid w:val="002734D6"/>
    <w:rsid w:val="00273871"/>
    <w:rsid w:val="00273E55"/>
    <w:rsid w:val="002741DD"/>
    <w:rsid w:val="002744F3"/>
    <w:rsid w:val="0027455E"/>
    <w:rsid w:val="002745ED"/>
    <w:rsid w:val="002748FB"/>
    <w:rsid w:val="00274A67"/>
    <w:rsid w:val="00274C79"/>
    <w:rsid w:val="0027522D"/>
    <w:rsid w:val="002753ED"/>
    <w:rsid w:val="00275D36"/>
    <w:rsid w:val="00276011"/>
    <w:rsid w:val="00276588"/>
    <w:rsid w:val="00276ABC"/>
    <w:rsid w:val="00276BA1"/>
    <w:rsid w:val="00276BE3"/>
    <w:rsid w:val="00276DE3"/>
    <w:rsid w:val="00277879"/>
    <w:rsid w:val="002779B0"/>
    <w:rsid w:val="00277ADE"/>
    <w:rsid w:val="00277ADF"/>
    <w:rsid w:val="00277B95"/>
    <w:rsid w:val="0028063C"/>
    <w:rsid w:val="00280CF3"/>
    <w:rsid w:val="00280E61"/>
    <w:rsid w:val="00281010"/>
    <w:rsid w:val="0028138E"/>
    <w:rsid w:val="002815A6"/>
    <w:rsid w:val="00281790"/>
    <w:rsid w:val="00281935"/>
    <w:rsid w:val="002819A5"/>
    <w:rsid w:val="002820C8"/>
    <w:rsid w:val="002820D4"/>
    <w:rsid w:val="0028293A"/>
    <w:rsid w:val="00282E01"/>
    <w:rsid w:val="00282F5E"/>
    <w:rsid w:val="00282FA6"/>
    <w:rsid w:val="0028305F"/>
    <w:rsid w:val="002831D3"/>
    <w:rsid w:val="00283851"/>
    <w:rsid w:val="002839D8"/>
    <w:rsid w:val="00283FE9"/>
    <w:rsid w:val="00284517"/>
    <w:rsid w:val="002846BF"/>
    <w:rsid w:val="00284910"/>
    <w:rsid w:val="00284A9D"/>
    <w:rsid w:val="00285330"/>
    <w:rsid w:val="00285362"/>
    <w:rsid w:val="002855DF"/>
    <w:rsid w:val="00285AFF"/>
    <w:rsid w:val="00286418"/>
    <w:rsid w:val="00286721"/>
    <w:rsid w:val="002867B6"/>
    <w:rsid w:val="00286937"/>
    <w:rsid w:val="00286D7F"/>
    <w:rsid w:val="00286DAE"/>
    <w:rsid w:val="002873C9"/>
    <w:rsid w:val="002902A9"/>
    <w:rsid w:val="002902C7"/>
    <w:rsid w:val="00290328"/>
    <w:rsid w:val="0029068F"/>
    <w:rsid w:val="00291407"/>
    <w:rsid w:val="002918BF"/>
    <w:rsid w:val="00291AA3"/>
    <w:rsid w:val="002924C4"/>
    <w:rsid w:val="00293088"/>
    <w:rsid w:val="0029325E"/>
    <w:rsid w:val="0029392A"/>
    <w:rsid w:val="002939DE"/>
    <w:rsid w:val="00293F4D"/>
    <w:rsid w:val="00293FC7"/>
    <w:rsid w:val="0029410C"/>
    <w:rsid w:val="002946DA"/>
    <w:rsid w:val="00294AB1"/>
    <w:rsid w:val="00294B45"/>
    <w:rsid w:val="00294D26"/>
    <w:rsid w:val="00294E65"/>
    <w:rsid w:val="00294F8C"/>
    <w:rsid w:val="002953F6"/>
    <w:rsid w:val="0029592A"/>
    <w:rsid w:val="00295C1A"/>
    <w:rsid w:val="002961B5"/>
    <w:rsid w:val="002962D2"/>
    <w:rsid w:val="00296435"/>
    <w:rsid w:val="002968C0"/>
    <w:rsid w:val="00296D4D"/>
    <w:rsid w:val="00297756"/>
    <w:rsid w:val="00297C93"/>
    <w:rsid w:val="002A002E"/>
    <w:rsid w:val="002A0274"/>
    <w:rsid w:val="002A08CD"/>
    <w:rsid w:val="002A097C"/>
    <w:rsid w:val="002A0D4D"/>
    <w:rsid w:val="002A0F6E"/>
    <w:rsid w:val="002A0FA2"/>
    <w:rsid w:val="002A109B"/>
    <w:rsid w:val="002A1519"/>
    <w:rsid w:val="002A152E"/>
    <w:rsid w:val="002A1AB7"/>
    <w:rsid w:val="002A20B8"/>
    <w:rsid w:val="002A20D3"/>
    <w:rsid w:val="002A2134"/>
    <w:rsid w:val="002A23B7"/>
    <w:rsid w:val="002A2591"/>
    <w:rsid w:val="002A29B3"/>
    <w:rsid w:val="002A2CCF"/>
    <w:rsid w:val="002A2FB5"/>
    <w:rsid w:val="002A32C8"/>
    <w:rsid w:val="002A3393"/>
    <w:rsid w:val="002A36F7"/>
    <w:rsid w:val="002A3995"/>
    <w:rsid w:val="002A41C0"/>
    <w:rsid w:val="002A490A"/>
    <w:rsid w:val="002A4A8E"/>
    <w:rsid w:val="002A4B5D"/>
    <w:rsid w:val="002A4DEF"/>
    <w:rsid w:val="002A51FC"/>
    <w:rsid w:val="002A5215"/>
    <w:rsid w:val="002A52B4"/>
    <w:rsid w:val="002A557C"/>
    <w:rsid w:val="002A5632"/>
    <w:rsid w:val="002A564D"/>
    <w:rsid w:val="002A5696"/>
    <w:rsid w:val="002A5D27"/>
    <w:rsid w:val="002A5EE5"/>
    <w:rsid w:val="002A5F3B"/>
    <w:rsid w:val="002A60C9"/>
    <w:rsid w:val="002A63AC"/>
    <w:rsid w:val="002A6BF6"/>
    <w:rsid w:val="002A6DA0"/>
    <w:rsid w:val="002A7168"/>
    <w:rsid w:val="002A78CB"/>
    <w:rsid w:val="002A7AC7"/>
    <w:rsid w:val="002A7ACA"/>
    <w:rsid w:val="002A7B43"/>
    <w:rsid w:val="002A7C28"/>
    <w:rsid w:val="002A7EAF"/>
    <w:rsid w:val="002A7F97"/>
    <w:rsid w:val="002B05B1"/>
    <w:rsid w:val="002B0A50"/>
    <w:rsid w:val="002B0DF0"/>
    <w:rsid w:val="002B144A"/>
    <w:rsid w:val="002B14AE"/>
    <w:rsid w:val="002B14F3"/>
    <w:rsid w:val="002B1D9F"/>
    <w:rsid w:val="002B1DBF"/>
    <w:rsid w:val="002B1E34"/>
    <w:rsid w:val="002B1FD2"/>
    <w:rsid w:val="002B2100"/>
    <w:rsid w:val="002B2621"/>
    <w:rsid w:val="002B27E7"/>
    <w:rsid w:val="002B296B"/>
    <w:rsid w:val="002B29AC"/>
    <w:rsid w:val="002B2B4B"/>
    <w:rsid w:val="002B3106"/>
    <w:rsid w:val="002B316A"/>
    <w:rsid w:val="002B3477"/>
    <w:rsid w:val="002B34D6"/>
    <w:rsid w:val="002B395F"/>
    <w:rsid w:val="002B40B4"/>
    <w:rsid w:val="002B44BA"/>
    <w:rsid w:val="002B4521"/>
    <w:rsid w:val="002B4919"/>
    <w:rsid w:val="002B4931"/>
    <w:rsid w:val="002B4B4C"/>
    <w:rsid w:val="002B5432"/>
    <w:rsid w:val="002B57F6"/>
    <w:rsid w:val="002B59F5"/>
    <w:rsid w:val="002B5B6F"/>
    <w:rsid w:val="002B5BB5"/>
    <w:rsid w:val="002B5F9C"/>
    <w:rsid w:val="002B616B"/>
    <w:rsid w:val="002B64A2"/>
    <w:rsid w:val="002B6553"/>
    <w:rsid w:val="002B6EF0"/>
    <w:rsid w:val="002B6FB2"/>
    <w:rsid w:val="002B7551"/>
    <w:rsid w:val="002B776E"/>
    <w:rsid w:val="002B7779"/>
    <w:rsid w:val="002B77C1"/>
    <w:rsid w:val="002B783F"/>
    <w:rsid w:val="002B78C3"/>
    <w:rsid w:val="002B7968"/>
    <w:rsid w:val="002B7B82"/>
    <w:rsid w:val="002B7BCC"/>
    <w:rsid w:val="002C0332"/>
    <w:rsid w:val="002C03EA"/>
    <w:rsid w:val="002C0492"/>
    <w:rsid w:val="002C04BF"/>
    <w:rsid w:val="002C04D3"/>
    <w:rsid w:val="002C0A63"/>
    <w:rsid w:val="002C1DAF"/>
    <w:rsid w:val="002C1F23"/>
    <w:rsid w:val="002C2245"/>
    <w:rsid w:val="002C2999"/>
    <w:rsid w:val="002C345B"/>
    <w:rsid w:val="002C3800"/>
    <w:rsid w:val="002C3AF3"/>
    <w:rsid w:val="002C4175"/>
    <w:rsid w:val="002C45AD"/>
    <w:rsid w:val="002C4BDA"/>
    <w:rsid w:val="002C4F1F"/>
    <w:rsid w:val="002C5BD1"/>
    <w:rsid w:val="002C5E90"/>
    <w:rsid w:val="002C5ECF"/>
    <w:rsid w:val="002C669D"/>
    <w:rsid w:val="002C6985"/>
    <w:rsid w:val="002C6B17"/>
    <w:rsid w:val="002C6B5C"/>
    <w:rsid w:val="002C771C"/>
    <w:rsid w:val="002C7938"/>
    <w:rsid w:val="002C7B9C"/>
    <w:rsid w:val="002C7CD4"/>
    <w:rsid w:val="002C7FED"/>
    <w:rsid w:val="002D0981"/>
    <w:rsid w:val="002D0A3F"/>
    <w:rsid w:val="002D0B8B"/>
    <w:rsid w:val="002D1007"/>
    <w:rsid w:val="002D1398"/>
    <w:rsid w:val="002D1584"/>
    <w:rsid w:val="002D1C97"/>
    <w:rsid w:val="002D1FB1"/>
    <w:rsid w:val="002D1FEE"/>
    <w:rsid w:val="002D21EF"/>
    <w:rsid w:val="002D288F"/>
    <w:rsid w:val="002D316C"/>
    <w:rsid w:val="002D31E8"/>
    <w:rsid w:val="002D3F26"/>
    <w:rsid w:val="002D410E"/>
    <w:rsid w:val="002D440A"/>
    <w:rsid w:val="002D4981"/>
    <w:rsid w:val="002D4D6C"/>
    <w:rsid w:val="002D4E5E"/>
    <w:rsid w:val="002D4EE2"/>
    <w:rsid w:val="002D5072"/>
    <w:rsid w:val="002D54D3"/>
    <w:rsid w:val="002D5525"/>
    <w:rsid w:val="002D568F"/>
    <w:rsid w:val="002D56EF"/>
    <w:rsid w:val="002D5794"/>
    <w:rsid w:val="002D5A92"/>
    <w:rsid w:val="002D5E8E"/>
    <w:rsid w:val="002D6060"/>
    <w:rsid w:val="002D64D2"/>
    <w:rsid w:val="002D67F8"/>
    <w:rsid w:val="002D6925"/>
    <w:rsid w:val="002D6B70"/>
    <w:rsid w:val="002D6C5F"/>
    <w:rsid w:val="002D75D9"/>
    <w:rsid w:val="002D7A32"/>
    <w:rsid w:val="002E01EF"/>
    <w:rsid w:val="002E0664"/>
    <w:rsid w:val="002E0758"/>
    <w:rsid w:val="002E0892"/>
    <w:rsid w:val="002E12B2"/>
    <w:rsid w:val="002E13E6"/>
    <w:rsid w:val="002E15E4"/>
    <w:rsid w:val="002E163B"/>
    <w:rsid w:val="002E1B7A"/>
    <w:rsid w:val="002E1C48"/>
    <w:rsid w:val="002E1C96"/>
    <w:rsid w:val="002E224D"/>
    <w:rsid w:val="002E22CD"/>
    <w:rsid w:val="002E22DE"/>
    <w:rsid w:val="002E22DF"/>
    <w:rsid w:val="002E237D"/>
    <w:rsid w:val="002E273E"/>
    <w:rsid w:val="002E27E1"/>
    <w:rsid w:val="002E2873"/>
    <w:rsid w:val="002E2BE5"/>
    <w:rsid w:val="002E31B8"/>
    <w:rsid w:val="002E34D1"/>
    <w:rsid w:val="002E3830"/>
    <w:rsid w:val="002E40E9"/>
    <w:rsid w:val="002E421C"/>
    <w:rsid w:val="002E4390"/>
    <w:rsid w:val="002E4537"/>
    <w:rsid w:val="002E48BF"/>
    <w:rsid w:val="002E48C5"/>
    <w:rsid w:val="002E4DFD"/>
    <w:rsid w:val="002E56F0"/>
    <w:rsid w:val="002E57AB"/>
    <w:rsid w:val="002E59DB"/>
    <w:rsid w:val="002E5C71"/>
    <w:rsid w:val="002E6042"/>
    <w:rsid w:val="002E620D"/>
    <w:rsid w:val="002E62F2"/>
    <w:rsid w:val="002E659F"/>
    <w:rsid w:val="002E68AE"/>
    <w:rsid w:val="002E6AF1"/>
    <w:rsid w:val="002E6BCC"/>
    <w:rsid w:val="002E6BE3"/>
    <w:rsid w:val="002E6EC4"/>
    <w:rsid w:val="002E6ED1"/>
    <w:rsid w:val="002E6FA6"/>
    <w:rsid w:val="002E72BA"/>
    <w:rsid w:val="002E7C1B"/>
    <w:rsid w:val="002E7E3D"/>
    <w:rsid w:val="002E7ED5"/>
    <w:rsid w:val="002F02A5"/>
    <w:rsid w:val="002F0B59"/>
    <w:rsid w:val="002F0F46"/>
    <w:rsid w:val="002F1585"/>
    <w:rsid w:val="002F19A0"/>
    <w:rsid w:val="002F1AA8"/>
    <w:rsid w:val="002F1AE9"/>
    <w:rsid w:val="002F1E46"/>
    <w:rsid w:val="002F1F8D"/>
    <w:rsid w:val="002F29EF"/>
    <w:rsid w:val="002F2BBD"/>
    <w:rsid w:val="002F2C41"/>
    <w:rsid w:val="002F2DA2"/>
    <w:rsid w:val="002F31A2"/>
    <w:rsid w:val="002F3873"/>
    <w:rsid w:val="002F3C33"/>
    <w:rsid w:val="002F3C6C"/>
    <w:rsid w:val="002F4004"/>
    <w:rsid w:val="002F425B"/>
    <w:rsid w:val="002F4700"/>
    <w:rsid w:val="002F484D"/>
    <w:rsid w:val="002F4C16"/>
    <w:rsid w:val="002F4C74"/>
    <w:rsid w:val="002F4D7C"/>
    <w:rsid w:val="002F5032"/>
    <w:rsid w:val="002F5481"/>
    <w:rsid w:val="002F5CA4"/>
    <w:rsid w:val="002F5D7D"/>
    <w:rsid w:val="002F5E90"/>
    <w:rsid w:val="002F6490"/>
    <w:rsid w:val="002F661A"/>
    <w:rsid w:val="002F6FCB"/>
    <w:rsid w:val="002F7255"/>
    <w:rsid w:val="002F7731"/>
    <w:rsid w:val="002F77B2"/>
    <w:rsid w:val="002F7CEB"/>
    <w:rsid w:val="002F7D62"/>
    <w:rsid w:val="002F7F17"/>
    <w:rsid w:val="003001F8"/>
    <w:rsid w:val="0030055A"/>
    <w:rsid w:val="003005C7"/>
    <w:rsid w:val="00300670"/>
    <w:rsid w:val="00300A95"/>
    <w:rsid w:val="00301287"/>
    <w:rsid w:val="003012A6"/>
    <w:rsid w:val="00301645"/>
    <w:rsid w:val="00301989"/>
    <w:rsid w:val="00301AF8"/>
    <w:rsid w:val="00301DCC"/>
    <w:rsid w:val="003020D0"/>
    <w:rsid w:val="003022E3"/>
    <w:rsid w:val="003025FD"/>
    <w:rsid w:val="0030267C"/>
    <w:rsid w:val="00302856"/>
    <w:rsid w:val="0030292A"/>
    <w:rsid w:val="00302A4F"/>
    <w:rsid w:val="00302D12"/>
    <w:rsid w:val="00302FF8"/>
    <w:rsid w:val="00303017"/>
    <w:rsid w:val="003033AA"/>
    <w:rsid w:val="003033B2"/>
    <w:rsid w:val="003037FE"/>
    <w:rsid w:val="00303E03"/>
    <w:rsid w:val="00303E8D"/>
    <w:rsid w:val="00303EC8"/>
    <w:rsid w:val="00303EF7"/>
    <w:rsid w:val="003040C5"/>
    <w:rsid w:val="00304375"/>
    <w:rsid w:val="0030492B"/>
    <w:rsid w:val="00304C20"/>
    <w:rsid w:val="00305174"/>
    <w:rsid w:val="00305B00"/>
    <w:rsid w:val="00305BF0"/>
    <w:rsid w:val="00305E25"/>
    <w:rsid w:val="00305E32"/>
    <w:rsid w:val="003063ED"/>
    <w:rsid w:val="00306641"/>
    <w:rsid w:val="003067CF"/>
    <w:rsid w:val="00306CC8"/>
    <w:rsid w:val="00306FFB"/>
    <w:rsid w:val="003073AD"/>
    <w:rsid w:val="00307758"/>
    <w:rsid w:val="0030776B"/>
    <w:rsid w:val="003077EF"/>
    <w:rsid w:val="00307D13"/>
    <w:rsid w:val="00310195"/>
    <w:rsid w:val="003102F6"/>
    <w:rsid w:val="003104B2"/>
    <w:rsid w:val="00310713"/>
    <w:rsid w:val="00310CB2"/>
    <w:rsid w:val="003111D6"/>
    <w:rsid w:val="0031124B"/>
    <w:rsid w:val="0031159B"/>
    <w:rsid w:val="003115A5"/>
    <w:rsid w:val="0031166F"/>
    <w:rsid w:val="0031167E"/>
    <w:rsid w:val="00312157"/>
    <w:rsid w:val="00312222"/>
    <w:rsid w:val="003122A3"/>
    <w:rsid w:val="0031238F"/>
    <w:rsid w:val="003124EE"/>
    <w:rsid w:val="003125BC"/>
    <w:rsid w:val="0031261A"/>
    <w:rsid w:val="00312BCC"/>
    <w:rsid w:val="00312C07"/>
    <w:rsid w:val="00312CEF"/>
    <w:rsid w:val="00313032"/>
    <w:rsid w:val="0031386C"/>
    <w:rsid w:val="00313A48"/>
    <w:rsid w:val="00314025"/>
    <w:rsid w:val="00314177"/>
    <w:rsid w:val="00314309"/>
    <w:rsid w:val="003144C4"/>
    <w:rsid w:val="00314E99"/>
    <w:rsid w:val="00314F95"/>
    <w:rsid w:val="00315118"/>
    <w:rsid w:val="003152E5"/>
    <w:rsid w:val="0031549F"/>
    <w:rsid w:val="003155BB"/>
    <w:rsid w:val="00315B49"/>
    <w:rsid w:val="00316010"/>
    <w:rsid w:val="00316294"/>
    <w:rsid w:val="00316311"/>
    <w:rsid w:val="00316451"/>
    <w:rsid w:val="003170B5"/>
    <w:rsid w:val="00317391"/>
    <w:rsid w:val="0031741A"/>
    <w:rsid w:val="00317A5A"/>
    <w:rsid w:val="00317B14"/>
    <w:rsid w:val="00317C02"/>
    <w:rsid w:val="00317C52"/>
    <w:rsid w:val="003203D6"/>
    <w:rsid w:val="0032083F"/>
    <w:rsid w:val="003209EC"/>
    <w:rsid w:val="00320A8E"/>
    <w:rsid w:val="00320AFE"/>
    <w:rsid w:val="003212C6"/>
    <w:rsid w:val="00321410"/>
    <w:rsid w:val="00321BCF"/>
    <w:rsid w:val="00321D53"/>
    <w:rsid w:val="00321D64"/>
    <w:rsid w:val="00321DE7"/>
    <w:rsid w:val="003224F0"/>
    <w:rsid w:val="003226EF"/>
    <w:rsid w:val="0032315C"/>
    <w:rsid w:val="003231A7"/>
    <w:rsid w:val="0032333F"/>
    <w:rsid w:val="00323429"/>
    <w:rsid w:val="003236C0"/>
    <w:rsid w:val="003236D4"/>
    <w:rsid w:val="00323DCC"/>
    <w:rsid w:val="00324D72"/>
    <w:rsid w:val="00324DCC"/>
    <w:rsid w:val="0032505A"/>
    <w:rsid w:val="00325423"/>
    <w:rsid w:val="00325774"/>
    <w:rsid w:val="00325C25"/>
    <w:rsid w:val="00325F4A"/>
    <w:rsid w:val="0032658B"/>
    <w:rsid w:val="003267BB"/>
    <w:rsid w:val="00326AFE"/>
    <w:rsid w:val="00326BC9"/>
    <w:rsid w:val="00326E62"/>
    <w:rsid w:val="00326E80"/>
    <w:rsid w:val="00327715"/>
    <w:rsid w:val="00327864"/>
    <w:rsid w:val="003278B3"/>
    <w:rsid w:val="0033027E"/>
    <w:rsid w:val="00330470"/>
    <w:rsid w:val="00330593"/>
    <w:rsid w:val="003306AA"/>
    <w:rsid w:val="0033099E"/>
    <w:rsid w:val="0033146C"/>
    <w:rsid w:val="00331693"/>
    <w:rsid w:val="0033172E"/>
    <w:rsid w:val="003318D5"/>
    <w:rsid w:val="0033199C"/>
    <w:rsid w:val="00331AF3"/>
    <w:rsid w:val="00331C8C"/>
    <w:rsid w:val="00331D60"/>
    <w:rsid w:val="00331F12"/>
    <w:rsid w:val="00332520"/>
    <w:rsid w:val="003325AD"/>
    <w:rsid w:val="0033264E"/>
    <w:rsid w:val="00332906"/>
    <w:rsid w:val="00332B7E"/>
    <w:rsid w:val="00332EAB"/>
    <w:rsid w:val="0033316A"/>
    <w:rsid w:val="00333FAB"/>
    <w:rsid w:val="00333FD7"/>
    <w:rsid w:val="0033406E"/>
    <w:rsid w:val="00334080"/>
    <w:rsid w:val="003343CD"/>
    <w:rsid w:val="003347CC"/>
    <w:rsid w:val="00335445"/>
    <w:rsid w:val="003356A9"/>
    <w:rsid w:val="00335739"/>
    <w:rsid w:val="0033577E"/>
    <w:rsid w:val="00336033"/>
    <w:rsid w:val="00336169"/>
    <w:rsid w:val="003361F7"/>
    <w:rsid w:val="003365B2"/>
    <w:rsid w:val="00336948"/>
    <w:rsid w:val="00336EB9"/>
    <w:rsid w:val="00337082"/>
    <w:rsid w:val="003374F7"/>
    <w:rsid w:val="00337F68"/>
    <w:rsid w:val="00337FBE"/>
    <w:rsid w:val="003401EA"/>
    <w:rsid w:val="00340B51"/>
    <w:rsid w:val="00340C09"/>
    <w:rsid w:val="00340DFC"/>
    <w:rsid w:val="003418AF"/>
    <w:rsid w:val="00341960"/>
    <w:rsid w:val="00342E3B"/>
    <w:rsid w:val="00343251"/>
    <w:rsid w:val="00343419"/>
    <w:rsid w:val="00343996"/>
    <w:rsid w:val="00343E6F"/>
    <w:rsid w:val="00344515"/>
    <w:rsid w:val="00345A6B"/>
    <w:rsid w:val="00345AC9"/>
    <w:rsid w:val="00345C19"/>
    <w:rsid w:val="00345DF5"/>
    <w:rsid w:val="00345EFD"/>
    <w:rsid w:val="00346261"/>
    <w:rsid w:val="0034660F"/>
    <w:rsid w:val="00346616"/>
    <w:rsid w:val="0034663D"/>
    <w:rsid w:val="0034682A"/>
    <w:rsid w:val="00346C89"/>
    <w:rsid w:val="0034709A"/>
    <w:rsid w:val="003472BD"/>
    <w:rsid w:val="003473EC"/>
    <w:rsid w:val="003474DA"/>
    <w:rsid w:val="00347679"/>
    <w:rsid w:val="00347A2E"/>
    <w:rsid w:val="00347ACC"/>
    <w:rsid w:val="00347B14"/>
    <w:rsid w:val="00347F28"/>
    <w:rsid w:val="00350189"/>
    <w:rsid w:val="003501FD"/>
    <w:rsid w:val="00350435"/>
    <w:rsid w:val="003507BD"/>
    <w:rsid w:val="00351356"/>
    <w:rsid w:val="003513A7"/>
    <w:rsid w:val="00351D3F"/>
    <w:rsid w:val="00351D56"/>
    <w:rsid w:val="00351FB9"/>
    <w:rsid w:val="0035208C"/>
    <w:rsid w:val="0035209C"/>
    <w:rsid w:val="003520A5"/>
    <w:rsid w:val="003521CD"/>
    <w:rsid w:val="0035266F"/>
    <w:rsid w:val="00352FB4"/>
    <w:rsid w:val="00353074"/>
    <w:rsid w:val="00353255"/>
    <w:rsid w:val="00353989"/>
    <w:rsid w:val="00353A26"/>
    <w:rsid w:val="00353B58"/>
    <w:rsid w:val="00353E12"/>
    <w:rsid w:val="00354452"/>
    <w:rsid w:val="0035464C"/>
    <w:rsid w:val="00354914"/>
    <w:rsid w:val="00354CC8"/>
    <w:rsid w:val="00355473"/>
    <w:rsid w:val="00355C6F"/>
    <w:rsid w:val="00355DB4"/>
    <w:rsid w:val="00356450"/>
    <w:rsid w:val="0035667B"/>
    <w:rsid w:val="00356914"/>
    <w:rsid w:val="00356AEC"/>
    <w:rsid w:val="00356F19"/>
    <w:rsid w:val="0035713E"/>
    <w:rsid w:val="0035718B"/>
    <w:rsid w:val="00357698"/>
    <w:rsid w:val="003576BA"/>
    <w:rsid w:val="0035795C"/>
    <w:rsid w:val="00357B6B"/>
    <w:rsid w:val="00357E63"/>
    <w:rsid w:val="00357E87"/>
    <w:rsid w:val="00360053"/>
    <w:rsid w:val="003601D4"/>
    <w:rsid w:val="00360276"/>
    <w:rsid w:val="003605FC"/>
    <w:rsid w:val="00360C63"/>
    <w:rsid w:val="00360CE1"/>
    <w:rsid w:val="00360EE8"/>
    <w:rsid w:val="003613FB"/>
    <w:rsid w:val="00361977"/>
    <w:rsid w:val="00361AFC"/>
    <w:rsid w:val="00361D8A"/>
    <w:rsid w:val="0036217D"/>
    <w:rsid w:val="003627FA"/>
    <w:rsid w:val="003629B3"/>
    <w:rsid w:val="00363071"/>
    <w:rsid w:val="00363338"/>
    <w:rsid w:val="0036366E"/>
    <w:rsid w:val="00363BF6"/>
    <w:rsid w:val="00363DF9"/>
    <w:rsid w:val="0036412B"/>
    <w:rsid w:val="003642FF"/>
    <w:rsid w:val="003643EE"/>
    <w:rsid w:val="003644BC"/>
    <w:rsid w:val="003645B3"/>
    <w:rsid w:val="003651C8"/>
    <w:rsid w:val="003651FE"/>
    <w:rsid w:val="00365A20"/>
    <w:rsid w:val="00365B9D"/>
    <w:rsid w:val="0036656C"/>
    <w:rsid w:val="00366695"/>
    <w:rsid w:val="00366E37"/>
    <w:rsid w:val="0036739A"/>
    <w:rsid w:val="00367688"/>
    <w:rsid w:val="00367743"/>
    <w:rsid w:val="00367B0C"/>
    <w:rsid w:val="00367BD1"/>
    <w:rsid w:val="00367FCE"/>
    <w:rsid w:val="00370D69"/>
    <w:rsid w:val="00370F02"/>
    <w:rsid w:val="00371173"/>
    <w:rsid w:val="00371174"/>
    <w:rsid w:val="0037129C"/>
    <w:rsid w:val="00371CAA"/>
    <w:rsid w:val="00371CB0"/>
    <w:rsid w:val="0037255D"/>
    <w:rsid w:val="0037299A"/>
    <w:rsid w:val="00372E69"/>
    <w:rsid w:val="003730A9"/>
    <w:rsid w:val="0037353F"/>
    <w:rsid w:val="003735B5"/>
    <w:rsid w:val="003737DA"/>
    <w:rsid w:val="003738D2"/>
    <w:rsid w:val="003738FF"/>
    <w:rsid w:val="00373B44"/>
    <w:rsid w:val="00373DDC"/>
    <w:rsid w:val="0037435E"/>
    <w:rsid w:val="00374368"/>
    <w:rsid w:val="003745DD"/>
    <w:rsid w:val="00374699"/>
    <w:rsid w:val="003746CC"/>
    <w:rsid w:val="003748A8"/>
    <w:rsid w:val="00374959"/>
    <w:rsid w:val="00374AE6"/>
    <w:rsid w:val="00374D39"/>
    <w:rsid w:val="00374DA7"/>
    <w:rsid w:val="00374E0F"/>
    <w:rsid w:val="00374E83"/>
    <w:rsid w:val="00375686"/>
    <w:rsid w:val="0037583E"/>
    <w:rsid w:val="003758B3"/>
    <w:rsid w:val="003764D0"/>
    <w:rsid w:val="0037706A"/>
    <w:rsid w:val="003777B5"/>
    <w:rsid w:val="00377EA9"/>
    <w:rsid w:val="0038029C"/>
    <w:rsid w:val="003807CB"/>
    <w:rsid w:val="003808A9"/>
    <w:rsid w:val="003809DD"/>
    <w:rsid w:val="00380ABC"/>
    <w:rsid w:val="00380EF2"/>
    <w:rsid w:val="00381268"/>
    <w:rsid w:val="00381857"/>
    <w:rsid w:val="00381E8B"/>
    <w:rsid w:val="00381E98"/>
    <w:rsid w:val="003821FC"/>
    <w:rsid w:val="003828AA"/>
    <w:rsid w:val="00382C64"/>
    <w:rsid w:val="00382CA2"/>
    <w:rsid w:val="00382FFD"/>
    <w:rsid w:val="00383273"/>
    <w:rsid w:val="003836E2"/>
    <w:rsid w:val="00384453"/>
    <w:rsid w:val="003847AB"/>
    <w:rsid w:val="00384CDA"/>
    <w:rsid w:val="003851A7"/>
    <w:rsid w:val="00385E46"/>
    <w:rsid w:val="00386032"/>
    <w:rsid w:val="00386539"/>
    <w:rsid w:val="003865BB"/>
    <w:rsid w:val="003866BD"/>
    <w:rsid w:val="00386703"/>
    <w:rsid w:val="00386B1C"/>
    <w:rsid w:val="00386BA8"/>
    <w:rsid w:val="00386D79"/>
    <w:rsid w:val="00386E82"/>
    <w:rsid w:val="0038715A"/>
    <w:rsid w:val="003876CB"/>
    <w:rsid w:val="00387854"/>
    <w:rsid w:val="0038788D"/>
    <w:rsid w:val="00387E10"/>
    <w:rsid w:val="00387F83"/>
    <w:rsid w:val="00390177"/>
    <w:rsid w:val="0039020F"/>
    <w:rsid w:val="00390294"/>
    <w:rsid w:val="003902DD"/>
    <w:rsid w:val="00391311"/>
    <w:rsid w:val="00391386"/>
    <w:rsid w:val="00391501"/>
    <w:rsid w:val="003915CE"/>
    <w:rsid w:val="003917DD"/>
    <w:rsid w:val="00392044"/>
    <w:rsid w:val="003920E9"/>
    <w:rsid w:val="003920EA"/>
    <w:rsid w:val="00392607"/>
    <w:rsid w:val="00392856"/>
    <w:rsid w:val="0039293C"/>
    <w:rsid w:val="00392A1E"/>
    <w:rsid w:val="00392D31"/>
    <w:rsid w:val="003932C5"/>
    <w:rsid w:val="00393AB1"/>
    <w:rsid w:val="00393EB9"/>
    <w:rsid w:val="0039409A"/>
    <w:rsid w:val="00394321"/>
    <w:rsid w:val="00394796"/>
    <w:rsid w:val="003950E2"/>
    <w:rsid w:val="003951A4"/>
    <w:rsid w:val="003951FB"/>
    <w:rsid w:val="00395390"/>
    <w:rsid w:val="00395502"/>
    <w:rsid w:val="00395687"/>
    <w:rsid w:val="00395830"/>
    <w:rsid w:val="003958C7"/>
    <w:rsid w:val="003962E6"/>
    <w:rsid w:val="0039641C"/>
    <w:rsid w:val="00396583"/>
    <w:rsid w:val="00396617"/>
    <w:rsid w:val="003968FD"/>
    <w:rsid w:val="00397519"/>
    <w:rsid w:val="003975F0"/>
    <w:rsid w:val="00397917"/>
    <w:rsid w:val="00397D11"/>
    <w:rsid w:val="00397FEE"/>
    <w:rsid w:val="003A0028"/>
    <w:rsid w:val="003A0294"/>
    <w:rsid w:val="003A082D"/>
    <w:rsid w:val="003A0B50"/>
    <w:rsid w:val="003A0C57"/>
    <w:rsid w:val="003A1030"/>
    <w:rsid w:val="003A1349"/>
    <w:rsid w:val="003A17C0"/>
    <w:rsid w:val="003A1906"/>
    <w:rsid w:val="003A1999"/>
    <w:rsid w:val="003A1A02"/>
    <w:rsid w:val="003A1F48"/>
    <w:rsid w:val="003A23B9"/>
    <w:rsid w:val="003A2588"/>
    <w:rsid w:val="003A27B4"/>
    <w:rsid w:val="003A2817"/>
    <w:rsid w:val="003A2C97"/>
    <w:rsid w:val="003A2E2E"/>
    <w:rsid w:val="003A2F0E"/>
    <w:rsid w:val="003A3E47"/>
    <w:rsid w:val="003A4473"/>
    <w:rsid w:val="003A44C7"/>
    <w:rsid w:val="003A48DF"/>
    <w:rsid w:val="003A4D0F"/>
    <w:rsid w:val="003A4F16"/>
    <w:rsid w:val="003A4FCD"/>
    <w:rsid w:val="003A50DF"/>
    <w:rsid w:val="003A54A6"/>
    <w:rsid w:val="003A567A"/>
    <w:rsid w:val="003A56D5"/>
    <w:rsid w:val="003A5841"/>
    <w:rsid w:val="003A624C"/>
    <w:rsid w:val="003A626F"/>
    <w:rsid w:val="003A6377"/>
    <w:rsid w:val="003A63C7"/>
    <w:rsid w:val="003A65B3"/>
    <w:rsid w:val="003A67F4"/>
    <w:rsid w:val="003A68F7"/>
    <w:rsid w:val="003A6ED5"/>
    <w:rsid w:val="003A6EEF"/>
    <w:rsid w:val="003A6FDD"/>
    <w:rsid w:val="003A7530"/>
    <w:rsid w:val="003A768A"/>
    <w:rsid w:val="003A778F"/>
    <w:rsid w:val="003A7E5B"/>
    <w:rsid w:val="003B0ACE"/>
    <w:rsid w:val="003B0BE6"/>
    <w:rsid w:val="003B0F11"/>
    <w:rsid w:val="003B1124"/>
    <w:rsid w:val="003B1203"/>
    <w:rsid w:val="003B1343"/>
    <w:rsid w:val="003B1766"/>
    <w:rsid w:val="003B1E9C"/>
    <w:rsid w:val="003B1FEF"/>
    <w:rsid w:val="003B2122"/>
    <w:rsid w:val="003B2465"/>
    <w:rsid w:val="003B2903"/>
    <w:rsid w:val="003B2AA0"/>
    <w:rsid w:val="003B2CBF"/>
    <w:rsid w:val="003B2E19"/>
    <w:rsid w:val="003B324C"/>
    <w:rsid w:val="003B35DE"/>
    <w:rsid w:val="003B3900"/>
    <w:rsid w:val="003B3A61"/>
    <w:rsid w:val="003B3E00"/>
    <w:rsid w:val="003B48EF"/>
    <w:rsid w:val="003B5100"/>
    <w:rsid w:val="003B52D5"/>
    <w:rsid w:val="003B5950"/>
    <w:rsid w:val="003B5E1B"/>
    <w:rsid w:val="003B65FF"/>
    <w:rsid w:val="003B6DA0"/>
    <w:rsid w:val="003B7044"/>
    <w:rsid w:val="003B71E3"/>
    <w:rsid w:val="003B7B7B"/>
    <w:rsid w:val="003B7C4B"/>
    <w:rsid w:val="003B7D3E"/>
    <w:rsid w:val="003C06E1"/>
    <w:rsid w:val="003C152D"/>
    <w:rsid w:val="003C1A1D"/>
    <w:rsid w:val="003C220D"/>
    <w:rsid w:val="003C23AE"/>
    <w:rsid w:val="003C2A2A"/>
    <w:rsid w:val="003C2C82"/>
    <w:rsid w:val="003C2C97"/>
    <w:rsid w:val="003C2F87"/>
    <w:rsid w:val="003C3085"/>
    <w:rsid w:val="003C3403"/>
    <w:rsid w:val="003C3DC7"/>
    <w:rsid w:val="003C47F4"/>
    <w:rsid w:val="003C48C1"/>
    <w:rsid w:val="003C4C66"/>
    <w:rsid w:val="003C4ED9"/>
    <w:rsid w:val="003C5300"/>
    <w:rsid w:val="003C5867"/>
    <w:rsid w:val="003C5A02"/>
    <w:rsid w:val="003C6226"/>
    <w:rsid w:val="003C635E"/>
    <w:rsid w:val="003C6474"/>
    <w:rsid w:val="003C6A4C"/>
    <w:rsid w:val="003C6B40"/>
    <w:rsid w:val="003C6C72"/>
    <w:rsid w:val="003C7046"/>
    <w:rsid w:val="003C7249"/>
    <w:rsid w:val="003C7367"/>
    <w:rsid w:val="003C78A3"/>
    <w:rsid w:val="003D0438"/>
    <w:rsid w:val="003D074E"/>
    <w:rsid w:val="003D08CE"/>
    <w:rsid w:val="003D09DF"/>
    <w:rsid w:val="003D0C19"/>
    <w:rsid w:val="003D0E9F"/>
    <w:rsid w:val="003D138C"/>
    <w:rsid w:val="003D1896"/>
    <w:rsid w:val="003D1A2C"/>
    <w:rsid w:val="003D1A98"/>
    <w:rsid w:val="003D1B8C"/>
    <w:rsid w:val="003D1D18"/>
    <w:rsid w:val="003D1FFD"/>
    <w:rsid w:val="003D31E4"/>
    <w:rsid w:val="003D34C5"/>
    <w:rsid w:val="003D3614"/>
    <w:rsid w:val="003D3693"/>
    <w:rsid w:val="003D36AD"/>
    <w:rsid w:val="003D3B64"/>
    <w:rsid w:val="003D3BBA"/>
    <w:rsid w:val="003D3C75"/>
    <w:rsid w:val="003D3FC2"/>
    <w:rsid w:val="003D4052"/>
    <w:rsid w:val="003D4A95"/>
    <w:rsid w:val="003D4B47"/>
    <w:rsid w:val="003D4B78"/>
    <w:rsid w:val="003D4BF9"/>
    <w:rsid w:val="003D51AD"/>
    <w:rsid w:val="003D5891"/>
    <w:rsid w:val="003D5AA1"/>
    <w:rsid w:val="003D5EC3"/>
    <w:rsid w:val="003D6239"/>
    <w:rsid w:val="003D6758"/>
    <w:rsid w:val="003D6A04"/>
    <w:rsid w:val="003D6C4A"/>
    <w:rsid w:val="003D70C9"/>
    <w:rsid w:val="003D7A59"/>
    <w:rsid w:val="003E0046"/>
    <w:rsid w:val="003E076F"/>
    <w:rsid w:val="003E096F"/>
    <w:rsid w:val="003E0B1B"/>
    <w:rsid w:val="003E0E2C"/>
    <w:rsid w:val="003E117F"/>
    <w:rsid w:val="003E1233"/>
    <w:rsid w:val="003E16CC"/>
    <w:rsid w:val="003E1E30"/>
    <w:rsid w:val="003E1FE1"/>
    <w:rsid w:val="003E1FEC"/>
    <w:rsid w:val="003E2416"/>
    <w:rsid w:val="003E2AF5"/>
    <w:rsid w:val="003E35B5"/>
    <w:rsid w:val="003E36F6"/>
    <w:rsid w:val="003E3C57"/>
    <w:rsid w:val="003E3F53"/>
    <w:rsid w:val="003E426E"/>
    <w:rsid w:val="003E453C"/>
    <w:rsid w:val="003E488B"/>
    <w:rsid w:val="003E4896"/>
    <w:rsid w:val="003E4996"/>
    <w:rsid w:val="003E4F83"/>
    <w:rsid w:val="003E4FE3"/>
    <w:rsid w:val="003E51B1"/>
    <w:rsid w:val="003E54DE"/>
    <w:rsid w:val="003E55C4"/>
    <w:rsid w:val="003E59DE"/>
    <w:rsid w:val="003E5F6D"/>
    <w:rsid w:val="003E62F7"/>
    <w:rsid w:val="003E643C"/>
    <w:rsid w:val="003E67B5"/>
    <w:rsid w:val="003E6814"/>
    <w:rsid w:val="003E6CD1"/>
    <w:rsid w:val="003E70A4"/>
    <w:rsid w:val="003E74B9"/>
    <w:rsid w:val="003E7817"/>
    <w:rsid w:val="003E7841"/>
    <w:rsid w:val="003E79E0"/>
    <w:rsid w:val="003E79F3"/>
    <w:rsid w:val="003E7D6A"/>
    <w:rsid w:val="003E7F01"/>
    <w:rsid w:val="003F099C"/>
    <w:rsid w:val="003F0A73"/>
    <w:rsid w:val="003F0D72"/>
    <w:rsid w:val="003F10F5"/>
    <w:rsid w:val="003F1713"/>
    <w:rsid w:val="003F1CC2"/>
    <w:rsid w:val="003F1D4F"/>
    <w:rsid w:val="003F2591"/>
    <w:rsid w:val="003F2A16"/>
    <w:rsid w:val="003F2B1C"/>
    <w:rsid w:val="003F2B66"/>
    <w:rsid w:val="003F38B6"/>
    <w:rsid w:val="003F3AA3"/>
    <w:rsid w:val="003F3C9C"/>
    <w:rsid w:val="003F3F4E"/>
    <w:rsid w:val="003F4174"/>
    <w:rsid w:val="003F42F1"/>
    <w:rsid w:val="003F46D1"/>
    <w:rsid w:val="003F496A"/>
    <w:rsid w:val="003F4ECD"/>
    <w:rsid w:val="003F5038"/>
    <w:rsid w:val="003F5121"/>
    <w:rsid w:val="003F5408"/>
    <w:rsid w:val="003F5B13"/>
    <w:rsid w:val="003F5B96"/>
    <w:rsid w:val="003F5BCB"/>
    <w:rsid w:val="003F6D23"/>
    <w:rsid w:val="003F6ECD"/>
    <w:rsid w:val="003F7281"/>
    <w:rsid w:val="003F740C"/>
    <w:rsid w:val="003F754F"/>
    <w:rsid w:val="004005E1"/>
    <w:rsid w:val="00401117"/>
    <w:rsid w:val="0040118F"/>
    <w:rsid w:val="0040173C"/>
    <w:rsid w:val="004019D2"/>
    <w:rsid w:val="004020B7"/>
    <w:rsid w:val="00402736"/>
    <w:rsid w:val="004028B0"/>
    <w:rsid w:val="00402C85"/>
    <w:rsid w:val="00402F0E"/>
    <w:rsid w:val="004033E8"/>
    <w:rsid w:val="00403AB2"/>
    <w:rsid w:val="0040405B"/>
    <w:rsid w:val="00404139"/>
    <w:rsid w:val="004044C9"/>
    <w:rsid w:val="0040530C"/>
    <w:rsid w:val="004057BA"/>
    <w:rsid w:val="00405E20"/>
    <w:rsid w:val="00405F6E"/>
    <w:rsid w:val="00406307"/>
    <w:rsid w:val="00406489"/>
    <w:rsid w:val="00406835"/>
    <w:rsid w:val="0040694B"/>
    <w:rsid w:val="00406B2A"/>
    <w:rsid w:val="0040712F"/>
    <w:rsid w:val="00407353"/>
    <w:rsid w:val="00407836"/>
    <w:rsid w:val="00407DB1"/>
    <w:rsid w:val="00407F20"/>
    <w:rsid w:val="00410440"/>
    <w:rsid w:val="004107ED"/>
    <w:rsid w:val="00410BDD"/>
    <w:rsid w:val="00410D43"/>
    <w:rsid w:val="00410F47"/>
    <w:rsid w:val="00411A1B"/>
    <w:rsid w:val="00411C7D"/>
    <w:rsid w:val="00411D6E"/>
    <w:rsid w:val="00412207"/>
    <w:rsid w:val="004128D7"/>
    <w:rsid w:val="00412D4C"/>
    <w:rsid w:val="004130E1"/>
    <w:rsid w:val="00413482"/>
    <w:rsid w:val="00413787"/>
    <w:rsid w:val="0041387C"/>
    <w:rsid w:val="0041396D"/>
    <w:rsid w:val="00413F39"/>
    <w:rsid w:val="00414A5B"/>
    <w:rsid w:val="00415314"/>
    <w:rsid w:val="004153A0"/>
    <w:rsid w:val="004155EA"/>
    <w:rsid w:val="00415693"/>
    <w:rsid w:val="00415DF5"/>
    <w:rsid w:val="00416047"/>
    <w:rsid w:val="0041624A"/>
    <w:rsid w:val="004166CF"/>
    <w:rsid w:val="0041706D"/>
    <w:rsid w:val="00417522"/>
    <w:rsid w:val="00417C43"/>
    <w:rsid w:val="00417CC0"/>
    <w:rsid w:val="00417FAA"/>
    <w:rsid w:val="0042009A"/>
    <w:rsid w:val="004203A4"/>
    <w:rsid w:val="0042091D"/>
    <w:rsid w:val="0042099E"/>
    <w:rsid w:val="00420DA4"/>
    <w:rsid w:val="00420E56"/>
    <w:rsid w:val="00420F75"/>
    <w:rsid w:val="00420FDB"/>
    <w:rsid w:val="0042162B"/>
    <w:rsid w:val="0042231F"/>
    <w:rsid w:val="004225E3"/>
    <w:rsid w:val="004228B0"/>
    <w:rsid w:val="00422B8D"/>
    <w:rsid w:val="00422F1F"/>
    <w:rsid w:val="00423103"/>
    <w:rsid w:val="00423170"/>
    <w:rsid w:val="004232A6"/>
    <w:rsid w:val="00423839"/>
    <w:rsid w:val="00423F91"/>
    <w:rsid w:val="00424397"/>
    <w:rsid w:val="00424800"/>
    <w:rsid w:val="00424B7E"/>
    <w:rsid w:val="00424DD9"/>
    <w:rsid w:val="004252D1"/>
    <w:rsid w:val="004256AA"/>
    <w:rsid w:val="004258C3"/>
    <w:rsid w:val="00425A7F"/>
    <w:rsid w:val="00426590"/>
    <w:rsid w:val="00426853"/>
    <w:rsid w:val="00426986"/>
    <w:rsid w:val="00426ACF"/>
    <w:rsid w:val="00426B00"/>
    <w:rsid w:val="00427213"/>
    <w:rsid w:val="0042767D"/>
    <w:rsid w:val="0042791E"/>
    <w:rsid w:val="0042798C"/>
    <w:rsid w:val="00427BD4"/>
    <w:rsid w:val="00427FE3"/>
    <w:rsid w:val="004306ED"/>
    <w:rsid w:val="00430CD5"/>
    <w:rsid w:val="00431878"/>
    <w:rsid w:val="0043187F"/>
    <w:rsid w:val="00431928"/>
    <w:rsid w:val="00431A00"/>
    <w:rsid w:val="00431CB6"/>
    <w:rsid w:val="004320B6"/>
    <w:rsid w:val="004325C1"/>
    <w:rsid w:val="00432D42"/>
    <w:rsid w:val="00432F54"/>
    <w:rsid w:val="00432F5F"/>
    <w:rsid w:val="00433BD8"/>
    <w:rsid w:val="00433C7E"/>
    <w:rsid w:val="00433D13"/>
    <w:rsid w:val="00433EE2"/>
    <w:rsid w:val="004342B4"/>
    <w:rsid w:val="00434DAE"/>
    <w:rsid w:val="00435ABA"/>
    <w:rsid w:val="004360CE"/>
    <w:rsid w:val="00436763"/>
    <w:rsid w:val="004367F1"/>
    <w:rsid w:val="004369BB"/>
    <w:rsid w:val="0043756D"/>
    <w:rsid w:val="004378D9"/>
    <w:rsid w:val="00437B84"/>
    <w:rsid w:val="00437C89"/>
    <w:rsid w:val="00437D60"/>
    <w:rsid w:val="00437E78"/>
    <w:rsid w:val="00437F7D"/>
    <w:rsid w:val="00437F93"/>
    <w:rsid w:val="00437FE0"/>
    <w:rsid w:val="004400AF"/>
    <w:rsid w:val="00440539"/>
    <w:rsid w:val="004405DF"/>
    <w:rsid w:val="00440953"/>
    <w:rsid w:val="00440AE4"/>
    <w:rsid w:val="00441214"/>
    <w:rsid w:val="004412B6"/>
    <w:rsid w:val="0044177A"/>
    <w:rsid w:val="004422D7"/>
    <w:rsid w:val="0044265D"/>
    <w:rsid w:val="0044287F"/>
    <w:rsid w:val="00442F82"/>
    <w:rsid w:val="00442FDF"/>
    <w:rsid w:val="00443507"/>
    <w:rsid w:val="0044388A"/>
    <w:rsid w:val="0044395C"/>
    <w:rsid w:val="0044441B"/>
    <w:rsid w:val="00444448"/>
    <w:rsid w:val="00444F22"/>
    <w:rsid w:val="004451DF"/>
    <w:rsid w:val="0044585C"/>
    <w:rsid w:val="00445C78"/>
    <w:rsid w:val="0044667A"/>
    <w:rsid w:val="0044674D"/>
    <w:rsid w:val="0044728D"/>
    <w:rsid w:val="00447309"/>
    <w:rsid w:val="00447951"/>
    <w:rsid w:val="00447ADB"/>
    <w:rsid w:val="00447CC8"/>
    <w:rsid w:val="00447DC2"/>
    <w:rsid w:val="004500BD"/>
    <w:rsid w:val="004502BB"/>
    <w:rsid w:val="004506DA"/>
    <w:rsid w:val="00450767"/>
    <w:rsid w:val="00450B45"/>
    <w:rsid w:val="00450B46"/>
    <w:rsid w:val="00450BF8"/>
    <w:rsid w:val="00450D40"/>
    <w:rsid w:val="004510DB"/>
    <w:rsid w:val="00451125"/>
    <w:rsid w:val="0045149D"/>
    <w:rsid w:val="004514D7"/>
    <w:rsid w:val="004518A7"/>
    <w:rsid w:val="00451AD7"/>
    <w:rsid w:val="00451AE7"/>
    <w:rsid w:val="00451E1F"/>
    <w:rsid w:val="00452670"/>
    <w:rsid w:val="004527AD"/>
    <w:rsid w:val="00452A6C"/>
    <w:rsid w:val="0045311A"/>
    <w:rsid w:val="0045367D"/>
    <w:rsid w:val="00454190"/>
    <w:rsid w:val="00454195"/>
    <w:rsid w:val="004541E6"/>
    <w:rsid w:val="00454439"/>
    <w:rsid w:val="004546EC"/>
    <w:rsid w:val="0045526E"/>
    <w:rsid w:val="004556F1"/>
    <w:rsid w:val="0045574B"/>
    <w:rsid w:val="004558C5"/>
    <w:rsid w:val="004558FE"/>
    <w:rsid w:val="00455927"/>
    <w:rsid w:val="00455B8A"/>
    <w:rsid w:val="00455CE5"/>
    <w:rsid w:val="00455DDA"/>
    <w:rsid w:val="004566D8"/>
    <w:rsid w:val="0045690E"/>
    <w:rsid w:val="00456920"/>
    <w:rsid w:val="00456DCA"/>
    <w:rsid w:val="004570A2"/>
    <w:rsid w:val="0045771A"/>
    <w:rsid w:val="00457B1A"/>
    <w:rsid w:val="00460188"/>
    <w:rsid w:val="004613C8"/>
    <w:rsid w:val="00461ADE"/>
    <w:rsid w:val="00461B9A"/>
    <w:rsid w:val="00461EC0"/>
    <w:rsid w:val="0046206D"/>
    <w:rsid w:val="0046240D"/>
    <w:rsid w:val="004627C6"/>
    <w:rsid w:val="00462BAB"/>
    <w:rsid w:val="00462BC5"/>
    <w:rsid w:val="00462EF7"/>
    <w:rsid w:val="004630C9"/>
    <w:rsid w:val="00463884"/>
    <w:rsid w:val="00463E42"/>
    <w:rsid w:val="00464B73"/>
    <w:rsid w:val="00465303"/>
    <w:rsid w:val="0046556B"/>
    <w:rsid w:val="0046561B"/>
    <w:rsid w:val="004658A1"/>
    <w:rsid w:val="00465B6A"/>
    <w:rsid w:val="00465FFD"/>
    <w:rsid w:val="00466319"/>
    <w:rsid w:val="00466FCF"/>
    <w:rsid w:val="00467401"/>
    <w:rsid w:val="004678EB"/>
    <w:rsid w:val="00467E52"/>
    <w:rsid w:val="00467EBB"/>
    <w:rsid w:val="00467EFC"/>
    <w:rsid w:val="004706B0"/>
    <w:rsid w:val="00470776"/>
    <w:rsid w:val="00470A03"/>
    <w:rsid w:val="00470C4E"/>
    <w:rsid w:val="00470C72"/>
    <w:rsid w:val="00470C7B"/>
    <w:rsid w:val="00470EA8"/>
    <w:rsid w:val="00470EB2"/>
    <w:rsid w:val="00470EFF"/>
    <w:rsid w:val="00470FC4"/>
    <w:rsid w:val="00471708"/>
    <w:rsid w:val="004717D3"/>
    <w:rsid w:val="00471B67"/>
    <w:rsid w:val="004720BF"/>
    <w:rsid w:val="004721DC"/>
    <w:rsid w:val="004722AD"/>
    <w:rsid w:val="004723B2"/>
    <w:rsid w:val="00472470"/>
    <w:rsid w:val="00472535"/>
    <w:rsid w:val="004725FF"/>
    <w:rsid w:val="00472951"/>
    <w:rsid w:val="00472A1C"/>
    <w:rsid w:val="00472A52"/>
    <w:rsid w:val="00472A5E"/>
    <w:rsid w:val="004736FA"/>
    <w:rsid w:val="00473937"/>
    <w:rsid w:val="00473A8B"/>
    <w:rsid w:val="00474324"/>
    <w:rsid w:val="00474478"/>
    <w:rsid w:val="004748CD"/>
    <w:rsid w:val="0047498E"/>
    <w:rsid w:val="0047499E"/>
    <w:rsid w:val="00474AED"/>
    <w:rsid w:val="00474EB8"/>
    <w:rsid w:val="00474ED2"/>
    <w:rsid w:val="00475119"/>
    <w:rsid w:val="00475138"/>
    <w:rsid w:val="0047517A"/>
    <w:rsid w:val="004752A0"/>
    <w:rsid w:val="004752B7"/>
    <w:rsid w:val="004753DA"/>
    <w:rsid w:val="0047552A"/>
    <w:rsid w:val="004757FC"/>
    <w:rsid w:val="00475C4A"/>
    <w:rsid w:val="00475D4D"/>
    <w:rsid w:val="0047613A"/>
    <w:rsid w:val="0047632A"/>
    <w:rsid w:val="004773E0"/>
    <w:rsid w:val="004775B7"/>
    <w:rsid w:val="004776F4"/>
    <w:rsid w:val="00477DF1"/>
    <w:rsid w:val="00480293"/>
    <w:rsid w:val="0048045A"/>
    <w:rsid w:val="004807F6"/>
    <w:rsid w:val="00480836"/>
    <w:rsid w:val="00480E88"/>
    <w:rsid w:val="0048130A"/>
    <w:rsid w:val="00481651"/>
    <w:rsid w:val="0048176A"/>
    <w:rsid w:val="00481ACD"/>
    <w:rsid w:val="004825FC"/>
    <w:rsid w:val="00482638"/>
    <w:rsid w:val="00482ADA"/>
    <w:rsid w:val="00482BE0"/>
    <w:rsid w:val="00482F51"/>
    <w:rsid w:val="00483035"/>
    <w:rsid w:val="0048335F"/>
    <w:rsid w:val="00483EE3"/>
    <w:rsid w:val="004842CF"/>
    <w:rsid w:val="004845C2"/>
    <w:rsid w:val="00484618"/>
    <w:rsid w:val="0048467D"/>
    <w:rsid w:val="00484DAA"/>
    <w:rsid w:val="00484E1B"/>
    <w:rsid w:val="00484EA2"/>
    <w:rsid w:val="004854B4"/>
    <w:rsid w:val="00485527"/>
    <w:rsid w:val="004855C0"/>
    <w:rsid w:val="004856D7"/>
    <w:rsid w:val="00485943"/>
    <w:rsid w:val="004859CF"/>
    <w:rsid w:val="00485A66"/>
    <w:rsid w:val="00486620"/>
    <w:rsid w:val="00486706"/>
    <w:rsid w:val="004869D1"/>
    <w:rsid w:val="0048778C"/>
    <w:rsid w:val="00487DC2"/>
    <w:rsid w:val="00490262"/>
    <w:rsid w:val="004903BD"/>
    <w:rsid w:val="00490499"/>
    <w:rsid w:val="004906FF"/>
    <w:rsid w:val="004907E5"/>
    <w:rsid w:val="0049084B"/>
    <w:rsid w:val="00490A87"/>
    <w:rsid w:val="00491722"/>
    <w:rsid w:val="00491805"/>
    <w:rsid w:val="004919EB"/>
    <w:rsid w:val="00491B4F"/>
    <w:rsid w:val="00491B61"/>
    <w:rsid w:val="0049201B"/>
    <w:rsid w:val="004929D7"/>
    <w:rsid w:val="00492CD2"/>
    <w:rsid w:val="004934B2"/>
    <w:rsid w:val="004935A7"/>
    <w:rsid w:val="00493A75"/>
    <w:rsid w:val="00493D2F"/>
    <w:rsid w:val="00495125"/>
    <w:rsid w:val="00495CE1"/>
    <w:rsid w:val="00495DF2"/>
    <w:rsid w:val="00495ED5"/>
    <w:rsid w:val="00496276"/>
    <w:rsid w:val="00496294"/>
    <w:rsid w:val="00496493"/>
    <w:rsid w:val="004965CA"/>
    <w:rsid w:val="00496606"/>
    <w:rsid w:val="004966B5"/>
    <w:rsid w:val="00496731"/>
    <w:rsid w:val="0049688A"/>
    <w:rsid w:val="00496A81"/>
    <w:rsid w:val="0049757E"/>
    <w:rsid w:val="00497AF9"/>
    <w:rsid w:val="00497E27"/>
    <w:rsid w:val="00497E71"/>
    <w:rsid w:val="00497F15"/>
    <w:rsid w:val="004A0580"/>
    <w:rsid w:val="004A0BE3"/>
    <w:rsid w:val="004A0C3C"/>
    <w:rsid w:val="004A0D31"/>
    <w:rsid w:val="004A0F89"/>
    <w:rsid w:val="004A1550"/>
    <w:rsid w:val="004A1744"/>
    <w:rsid w:val="004A1881"/>
    <w:rsid w:val="004A189E"/>
    <w:rsid w:val="004A19A0"/>
    <w:rsid w:val="004A1BB2"/>
    <w:rsid w:val="004A1C45"/>
    <w:rsid w:val="004A1C48"/>
    <w:rsid w:val="004A1C9D"/>
    <w:rsid w:val="004A1D3B"/>
    <w:rsid w:val="004A1F2E"/>
    <w:rsid w:val="004A253A"/>
    <w:rsid w:val="004A267A"/>
    <w:rsid w:val="004A2A63"/>
    <w:rsid w:val="004A2D94"/>
    <w:rsid w:val="004A369F"/>
    <w:rsid w:val="004A384C"/>
    <w:rsid w:val="004A3AC9"/>
    <w:rsid w:val="004A3AEA"/>
    <w:rsid w:val="004A4204"/>
    <w:rsid w:val="004A433D"/>
    <w:rsid w:val="004A45B6"/>
    <w:rsid w:val="004A5146"/>
    <w:rsid w:val="004A52D6"/>
    <w:rsid w:val="004A54EB"/>
    <w:rsid w:val="004A576D"/>
    <w:rsid w:val="004A593F"/>
    <w:rsid w:val="004A61A5"/>
    <w:rsid w:val="004A6434"/>
    <w:rsid w:val="004A671B"/>
    <w:rsid w:val="004A6CCA"/>
    <w:rsid w:val="004A75F8"/>
    <w:rsid w:val="004A788D"/>
    <w:rsid w:val="004A7906"/>
    <w:rsid w:val="004A7A82"/>
    <w:rsid w:val="004A7AF6"/>
    <w:rsid w:val="004A7CE9"/>
    <w:rsid w:val="004B0498"/>
    <w:rsid w:val="004B0A24"/>
    <w:rsid w:val="004B0AEE"/>
    <w:rsid w:val="004B0B45"/>
    <w:rsid w:val="004B0B6D"/>
    <w:rsid w:val="004B0BBD"/>
    <w:rsid w:val="004B0F94"/>
    <w:rsid w:val="004B1794"/>
    <w:rsid w:val="004B1F75"/>
    <w:rsid w:val="004B2BDA"/>
    <w:rsid w:val="004B2D5B"/>
    <w:rsid w:val="004B2FAC"/>
    <w:rsid w:val="004B3034"/>
    <w:rsid w:val="004B3125"/>
    <w:rsid w:val="004B326D"/>
    <w:rsid w:val="004B340F"/>
    <w:rsid w:val="004B3972"/>
    <w:rsid w:val="004B3E3D"/>
    <w:rsid w:val="004B40BB"/>
    <w:rsid w:val="004B415D"/>
    <w:rsid w:val="004B429A"/>
    <w:rsid w:val="004B42DF"/>
    <w:rsid w:val="004B46F7"/>
    <w:rsid w:val="004B5465"/>
    <w:rsid w:val="004B58D5"/>
    <w:rsid w:val="004B5DB2"/>
    <w:rsid w:val="004B5E83"/>
    <w:rsid w:val="004B658C"/>
    <w:rsid w:val="004B67B0"/>
    <w:rsid w:val="004B7139"/>
    <w:rsid w:val="004B71EE"/>
    <w:rsid w:val="004B733E"/>
    <w:rsid w:val="004B7368"/>
    <w:rsid w:val="004B7839"/>
    <w:rsid w:val="004C0371"/>
    <w:rsid w:val="004C04A8"/>
    <w:rsid w:val="004C08E2"/>
    <w:rsid w:val="004C1501"/>
    <w:rsid w:val="004C1AD6"/>
    <w:rsid w:val="004C1C62"/>
    <w:rsid w:val="004C1D49"/>
    <w:rsid w:val="004C2730"/>
    <w:rsid w:val="004C29C9"/>
    <w:rsid w:val="004C3105"/>
    <w:rsid w:val="004C32A7"/>
    <w:rsid w:val="004C3D71"/>
    <w:rsid w:val="004C3FA1"/>
    <w:rsid w:val="004C465F"/>
    <w:rsid w:val="004C4A46"/>
    <w:rsid w:val="004C4C0C"/>
    <w:rsid w:val="004C4D28"/>
    <w:rsid w:val="004C4F68"/>
    <w:rsid w:val="004C4FBC"/>
    <w:rsid w:val="004C55C9"/>
    <w:rsid w:val="004C58E7"/>
    <w:rsid w:val="004C598F"/>
    <w:rsid w:val="004C5FFD"/>
    <w:rsid w:val="004C6395"/>
    <w:rsid w:val="004C65BA"/>
    <w:rsid w:val="004C6F34"/>
    <w:rsid w:val="004C6F98"/>
    <w:rsid w:val="004C7093"/>
    <w:rsid w:val="004C7505"/>
    <w:rsid w:val="004C7588"/>
    <w:rsid w:val="004C76F7"/>
    <w:rsid w:val="004C7895"/>
    <w:rsid w:val="004C7A9A"/>
    <w:rsid w:val="004C7C35"/>
    <w:rsid w:val="004C7D65"/>
    <w:rsid w:val="004C7ECD"/>
    <w:rsid w:val="004D0CCC"/>
    <w:rsid w:val="004D0DE8"/>
    <w:rsid w:val="004D0F01"/>
    <w:rsid w:val="004D1452"/>
    <w:rsid w:val="004D1583"/>
    <w:rsid w:val="004D1E8E"/>
    <w:rsid w:val="004D1F00"/>
    <w:rsid w:val="004D2099"/>
    <w:rsid w:val="004D239D"/>
    <w:rsid w:val="004D2451"/>
    <w:rsid w:val="004D256C"/>
    <w:rsid w:val="004D261F"/>
    <w:rsid w:val="004D3B48"/>
    <w:rsid w:val="004D4052"/>
    <w:rsid w:val="004D4120"/>
    <w:rsid w:val="004D446B"/>
    <w:rsid w:val="004D4474"/>
    <w:rsid w:val="004D4E48"/>
    <w:rsid w:val="004D54AC"/>
    <w:rsid w:val="004D599E"/>
    <w:rsid w:val="004D6681"/>
    <w:rsid w:val="004D7384"/>
    <w:rsid w:val="004D73D8"/>
    <w:rsid w:val="004D7644"/>
    <w:rsid w:val="004D7676"/>
    <w:rsid w:val="004D772D"/>
    <w:rsid w:val="004D7882"/>
    <w:rsid w:val="004D79DC"/>
    <w:rsid w:val="004E0673"/>
    <w:rsid w:val="004E077F"/>
    <w:rsid w:val="004E0C8D"/>
    <w:rsid w:val="004E0D11"/>
    <w:rsid w:val="004E16CA"/>
    <w:rsid w:val="004E184C"/>
    <w:rsid w:val="004E1BC2"/>
    <w:rsid w:val="004E1EEF"/>
    <w:rsid w:val="004E2336"/>
    <w:rsid w:val="004E288C"/>
    <w:rsid w:val="004E294F"/>
    <w:rsid w:val="004E2A37"/>
    <w:rsid w:val="004E2F63"/>
    <w:rsid w:val="004E311A"/>
    <w:rsid w:val="004E3173"/>
    <w:rsid w:val="004E36FB"/>
    <w:rsid w:val="004E3B3B"/>
    <w:rsid w:val="004E3ED9"/>
    <w:rsid w:val="004E4022"/>
    <w:rsid w:val="004E4290"/>
    <w:rsid w:val="004E4297"/>
    <w:rsid w:val="004E42EC"/>
    <w:rsid w:val="004E4584"/>
    <w:rsid w:val="004E465B"/>
    <w:rsid w:val="004E4B2E"/>
    <w:rsid w:val="004E5540"/>
    <w:rsid w:val="004E55F6"/>
    <w:rsid w:val="004E5797"/>
    <w:rsid w:val="004E57D9"/>
    <w:rsid w:val="004E6144"/>
    <w:rsid w:val="004E63D8"/>
    <w:rsid w:val="004E68D8"/>
    <w:rsid w:val="004E6ABD"/>
    <w:rsid w:val="004E6B77"/>
    <w:rsid w:val="004E6BBA"/>
    <w:rsid w:val="004E6C39"/>
    <w:rsid w:val="004E745C"/>
    <w:rsid w:val="004E75CD"/>
    <w:rsid w:val="004E7A5F"/>
    <w:rsid w:val="004E7A6F"/>
    <w:rsid w:val="004F072B"/>
    <w:rsid w:val="004F0982"/>
    <w:rsid w:val="004F09F7"/>
    <w:rsid w:val="004F0AA0"/>
    <w:rsid w:val="004F0AC5"/>
    <w:rsid w:val="004F0CEC"/>
    <w:rsid w:val="004F0E3C"/>
    <w:rsid w:val="004F13DA"/>
    <w:rsid w:val="004F14BC"/>
    <w:rsid w:val="004F1A53"/>
    <w:rsid w:val="004F1B38"/>
    <w:rsid w:val="004F1C6F"/>
    <w:rsid w:val="004F213E"/>
    <w:rsid w:val="004F28F4"/>
    <w:rsid w:val="004F28F7"/>
    <w:rsid w:val="004F2BAD"/>
    <w:rsid w:val="004F3420"/>
    <w:rsid w:val="004F36B8"/>
    <w:rsid w:val="004F38B0"/>
    <w:rsid w:val="004F399B"/>
    <w:rsid w:val="004F3C0A"/>
    <w:rsid w:val="004F3D24"/>
    <w:rsid w:val="004F3FE0"/>
    <w:rsid w:val="004F41A2"/>
    <w:rsid w:val="004F429E"/>
    <w:rsid w:val="004F4B7B"/>
    <w:rsid w:val="004F53D4"/>
    <w:rsid w:val="004F5D61"/>
    <w:rsid w:val="004F5FFE"/>
    <w:rsid w:val="004F6099"/>
    <w:rsid w:val="004F6898"/>
    <w:rsid w:val="004F6EDD"/>
    <w:rsid w:val="004F7141"/>
    <w:rsid w:val="004F71D0"/>
    <w:rsid w:val="004F71D8"/>
    <w:rsid w:val="004F732F"/>
    <w:rsid w:val="004F75E1"/>
    <w:rsid w:val="004F771C"/>
    <w:rsid w:val="004F7A6D"/>
    <w:rsid w:val="004F7BE4"/>
    <w:rsid w:val="004F7D08"/>
    <w:rsid w:val="004F7E48"/>
    <w:rsid w:val="005004F1"/>
    <w:rsid w:val="00500606"/>
    <w:rsid w:val="0050068D"/>
    <w:rsid w:val="00500C15"/>
    <w:rsid w:val="00500D86"/>
    <w:rsid w:val="0050101E"/>
    <w:rsid w:val="00501115"/>
    <w:rsid w:val="005016ED"/>
    <w:rsid w:val="00502C30"/>
    <w:rsid w:val="0050310B"/>
    <w:rsid w:val="0050336F"/>
    <w:rsid w:val="00503892"/>
    <w:rsid w:val="00503C5D"/>
    <w:rsid w:val="00503D7A"/>
    <w:rsid w:val="00504163"/>
    <w:rsid w:val="005052F1"/>
    <w:rsid w:val="00505305"/>
    <w:rsid w:val="0050568D"/>
    <w:rsid w:val="005056C1"/>
    <w:rsid w:val="005057AA"/>
    <w:rsid w:val="005059A9"/>
    <w:rsid w:val="005059AF"/>
    <w:rsid w:val="00505E05"/>
    <w:rsid w:val="00505FD2"/>
    <w:rsid w:val="00506747"/>
    <w:rsid w:val="00506921"/>
    <w:rsid w:val="005069CC"/>
    <w:rsid w:val="00506D4C"/>
    <w:rsid w:val="005072B8"/>
    <w:rsid w:val="00507305"/>
    <w:rsid w:val="005075FD"/>
    <w:rsid w:val="0050762F"/>
    <w:rsid w:val="00507725"/>
    <w:rsid w:val="005077AE"/>
    <w:rsid w:val="00507DE1"/>
    <w:rsid w:val="00507E9F"/>
    <w:rsid w:val="00510658"/>
    <w:rsid w:val="00510AC2"/>
    <w:rsid w:val="00510D6F"/>
    <w:rsid w:val="005115AB"/>
    <w:rsid w:val="00511955"/>
    <w:rsid w:val="00511A6A"/>
    <w:rsid w:val="00511DEE"/>
    <w:rsid w:val="00511FBD"/>
    <w:rsid w:val="00512275"/>
    <w:rsid w:val="00512406"/>
    <w:rsid w:val="005124E3"/>
    <w:rsid w:val="00512638"/>
    <w:rsid w:val="00512744"/>
    <w:rsid w:val="00512825"/>
    <w:rsid w:val="00512F02"/>
    <w:rsid w:val="0051302F"/>
    <w:rsid w:val="005132D3"/>
    <w:rsid w:val="00513501"/>
    <w:rsid w:val="00513529"/>
    <w:rsid w:val="005137DD"/>
    <w:rsid w:val="00514076"/>
    <w:rsid w:val="00514209"/>
    <w:rsid w:val="00514529"/>
    <w:rsid w:val="00514536"/>
    <w:rsid w:val="005145DB"/>
    <w:rsid w:val="0051470A"/>
    <w:rsid w:val="0051481C"/>
    <w:rsid w:val="00514EF1"/>
    <w:rsid w:val="00515050"/>
    <w:rsid w:val="0051571E"/>
    <w:rsid w:val="005157B0"/>
    <w:rsid w:val="00515813"/>
    <w:rsid w:val="005158D9"/>
    <w:rsid w:val="005159D2"/>
    <w:rsid w:val="00515B9A"/>
    <w:rsid w:val="00515CD8"/>
    <w:rsid w:val="00516223"/>
    <w:rsid w:val="00516561"/>
    <w:rsid w:val="005167A4"/>
    <w:rsid w:val="0051709F"/>
    <w:rsid w:val="00517394"/>
    <w:rsid w:val="00517457"/>
    <w:rsid w:val="0051760D"/>
    <w:rsid w:val="00517910"/>
    <w:rsid w:val="00517FCE"/>
    <w:rsid w:val="00520805"/>
    <w:rsid w:val="00520822"/>
    <w:rsid w:val="00521157"/>
    <w:rsid w:val="00521303"/>
    <w:rsid w:val="0052135F"/>
    <w:rsid w:val="005213AC"/>
    <w:rsid w:val="005216A9"/>
    <w:rsid w:val="0052187D"/>
    <w:rsid w:val="0052196E"/>
    <w:rsid w:val="00521B7E"/>
    <w:rsid w:val="00521BC1"/>
    <w:rsid w:val="00521F2E"/>
    <w:rsid w:val="0052203C"/>
    <w:rsid w:val="00522176"/>
    <w:rsid w:val="00522177"/>
    <w:rsid w:val="00522327"/>
    <w:rsid w:val="0052274F"/>
    <w:rsid w:val="00522827"/>
    <w:rsid w:val="005230C1"/>
    <w:rsid w:val="0052324D"/>
    <w:rsid w:val="00523E13"/>
    <w:rsid w:val="00523FB8"/>
    <w:rsid w:val="0052420D"/>
    <w:rsid w:val="005243D5"/>
    <w:rsid w:val="0052442C"/>
    <w:rsid w:val="00524484"/>
    <w:rsid w:val="0052457F"/>
    <w:rsid w:val="005245A4"/>
    <w:rsid w:val="0052489A"/>
    <w:rsid w:val="00524B46"/>
    <w:rsid w:val="00524CED"/>
    <w:rsid w:val="00524D24"/>
    <w:rsid w:val="00524DDF"/>
    <w:rsid w:val="00524F4A"/>
    <w:rsid w:val="00524F4C"/>
    <w:rsid w:val="005250CD"/>
    <w:rsid w:val="00525491"/>
    <w:rsid w:val="00525502"/>
    <w:rsid w:val="00525520"/>
    <w:rsid w:val="00525697"/>
    <w:rsid w:val="00525B5C"/>
    <w:rsid w:val="00525EC7"/>
    <w:rsid w:val="00526077"/>
    <w:rsid w:val="005260DC"/>
    <w:rsid w:val="00526456"/>
    <w:rsid w:val="00526FCE"/>
    <w:rsid w:val="00527275"/>
    <w:rsid w:val="00527B21"/>
    <w:rsid w:val="00530033"/>
    <w:rsid w:val="00530036"/>
    <w:rsid w:val="005301FD"/>
    <w:rsid w:val="005304F2"/>
    <w:rsid w:val="00530555"/>
    <w:rsid w:val="00530A24"/>
    <w:rsid w:val="00530B5E"/>
    <w:rsid w:val="00530BF8"/>
    <w:rsid w:val="00531918"/>
    <w:rsid w:val="00531946"/>
    <w:rsid w:val="005319FF"/>
    <w:rsid w:val="005320C8"/>
    <w:rsid w:val="005321B0"/>
    <w:rsid w:val="00532598"/>
    <w:rsid w:val="00532747"/>
    <w:rsid w:val="005329B8"/>
    <w:rsid w:val="00532D0C"/>
    <w:rsid w:val="00532ECF"/>
    <w:rsid w:val="005332AC"/>
    <w:rsid w:val="005334A2"/>
    <w:rsid w:val="005335BB"/>
    <w:rsid w:val="0053374E"/>
    <w:rsid w:val="005337C2"/>
    <w:rsid w:val="00533C36"/>
    <w:rsid w:val="005341A7"/>
    <w:rsid w:val="005343AF"/>
    <w:rsid w:val="00534644"/>
    <w:rsid w:val="00534746"/>
    <w:rsid w:val="00534897"/>
    <w:rsid w:val="00534C05"/>
    <w:rsid w:val="00534F07"/>
    <w:rsid w:val="00534F29"/>
    <w:rsid w:val="005351A7"/>
    <w:rsid w:val="005355E1"/>
    <w:rsid w:val="00535603"/>
    <w:rsid w:val="0053585B"/>
    <w:rsid w:val="00535CBF"/>
    <w:rsid w:val="00536152"/>
    <w:rsid w:val="005362AC"/>
    <w:rsid w:val="0053648B"/>
    <w:rsid w:val="0053677A"/>
    <w:rsid w:val="0053781E"/>
    <w:rsid w:val="00537E32"/>
    <w:rsid w:val="00537F4B"/>
    <w:rsid w:val="00540026"/>
    <w:rsid w:val="005408F2"/>
    <w:rsid w:val="00540BDB"/>
    <w:rsid w:val="00540CF8"/>
    <w:rsid w:val="00541B7F"/>
    <w:rsid w:val="00541BFD"/>
    <w:rsid w:val="00542610"/>
    <w:rsid w:val="00542DFF"/>
    <w:rsid w:val="00542EE7"/>
    <w:rsid w:val="005432E1"/>
    <w:rsid w:val="005435FB"/>
    <w:rsid w:val="0054387A"/>
    <w:rsid w:val="00543CFB"/>
    <w:rsid w:val="005441BA"/>
    <w:rsid w:val="005443C4"/>
    <w:rsid w:val="005445F1"/>
    <w:rsid w:val="00544EBF"/>
    <w:rsid w:val="00545072"/>
    <w:rsid w:val="00545120"/>
    <w:rsid w:val="00545142"/>
    <w:rsid w:val="0054519D"/>
    <w:rsid w:val="005451B3"/>
    <w:rsid w:val="005456BB"/>
    <w:rsid w:val="005457E7"/>
    <w:rsid w:val="00545D41"/>
    <w:rsid w:val="00546072"/>
    <w:rsid w:val="00546194"/>
    <w:rsid w:val="005468CA"/>
    <w:rsid w:val="00546F59"/>
    <w:rsid w:val="0054736F"/>
    <w:rsid w:val="0054766A"/>
    <w:rsid w:val="00547E48"/>
    <w:rsid w:val="005507AE"/>
    <w:rsid w:val="00551C20"/>
    <w:rsid w:val="00551CDC"/>
    <w:rsid w:val="00551E87"/>
    <w:rsid w:val="00552220"/>
    <w:rsid w:val="005522CC"/>
    <w:rsid w:val="0055237C"/>
    <w:rsid w:val="0055251E"/>
    <w:rsid w:val="005526DD"/>
    <w:rsid w:val="005527D9"/>
    <w:rsid w:val="00552861"/>
    <w:rsid w:val="00552C60"/>
    <w:rsid w:val="00552C81"/>
    <w:rsid w:val="00552FF9"/>
    <w:rsid w:val="00553053"/>
    <w:rsid w:val="005531E4"/>
    <w:rsid w:val="00553392"/>
    <w:rsid w:val="005536EC"/>
    <w:rsid w:val="00553782"/>
    <w:rsid w:val="005539B5"/>
    <w:rsid w:val="00553AC7"/>
    <w:rsid w:val="00553B26"/>
    <w:rsid w:val="00553BEF"/>
    <w:rsid w:val="0055568E"/>
    <w:rsid w:val="00555786"/>
    <w:rsid w:val="00555951"/>
    <w:rsid w:val="00555DC7"/>
    <w:rsid w:val="00555FD7"/>
    <w:rsid w:val="005564A1"/>
    <w:rsid w:val="00556A8D"/>
    <w:rsid w:val="00556EE7"/>
    <w:rsid w:val="005571AE"/>
    <w:rsid w:val="0055751B"/>
    <w:rsid w:val="00557620"/>
    <w:rsid w:val="00557C69"/>
    <w:rsid w:val="005601CA"/>
    <w:rsid w:val="00560737"/>
    <w:rsid w:val="00560AC9"/>
    <w:rsid w:val="00560DBB"/>
    <w:rsid w:val="0056127E"/>
    <w:rsid w:val="005614B8"/>
    <w:rsid w:val="005615BE"/>
    <w:rsid w:val="005616A6"/>
    <w:rsid w:val="005616F9"/>
    <w:rsid w:val="00561C70"/>
    <w:rsid w:val="00561DE0"/>
    <w:rsid w:val="0056245B"/>
    <w:rsid w:val="00562C28"/>
    <w:rsid w:val="00562DE6"/>
    <w:rsid w:val="00563377"/>
    <w:rsid w:val="0056355F"/>
    <w:rsid w:val="0056377F"/>
    <w:rsid w:val="00563B1D"/>
    <w:rsid w:val="00563DAB"/>
    <w:rsid w:val="005647A7"/>
    <w:rsid w:val="005647E2"/>
    <w:rsid w:val="00564B0E"/>
    <w:rsid w:val="00564BA7"/>
    <w:rsid w:val="00564C0E"/>
    <w:rsid w:val="00565320"/>
    <w:rsid w:val="005653C8"/>
    <w:rsid w:val="00565727"/>
    <w:rsid w:val="00565ED9"/>
    <w:rsid w:val="00565F4D"/>
    <w:rsid w:val="0056628B"/>
    <w:rsid w:val="0056665C"/>
    <w:rsid w:val="00567232"/>
    <w:rsid w:val="00567411"/>
    <w:rsid w:val="00567468"/>
    <w:rsid w:val="00567646"/>
    <w:rsid w:val="00567693"/>
    <w:rsid w:val="00567D2F"/>
    <w:rsid w:val="00567ED9"/>
    <w:rsid w:val="00567F40"/>
    <w:rsid w:val="0057004A"/>
    <w:rsid w:val="0057020D"/>
    <w:rsid w:val="00570308"/>
    <w:rsid w:val="00570584"/>
    <w:rsid w:val="00570A2E"/>
    <w:rsid w:val="00570F6A"/>
    <w:rsid w:val="005718FC"/>
    <w:rsid w:val="0057191D"/>
    <w:rsid w:val="00571A4E"/>
    <w:rsid w:val="00571D30"/>
    <w:rsid w:val="00571EEF"/>
    <w:rsid w:val="005720D6"/>
    <w:rsid w:val="00572130"/>
    <w:rsid w:val="0057257F"/>
    <w:rsid w:val="005727D6"/>
    <w:rsid w:val="00572A5C"/>
    <w:rsid w:val="00573900"/>
    <w:rsid w:val="00573BC6"/>
    <w:rsid w:val="00573CD3"/>
    <w:rsid w:val="00574111"/>
    <w:rsid w:val="0057429C"/>
    <w:rsid w:val="00574502"/>
    <w:rsid w:val="005749EF"/>
    <w:rsid w:val="00574A85"/>
    <w:rsid w:val="00574A8A"/>
    <w:rsid w:val="00574FC6"/>
    <w:rsid w:val="005753DB"/>
    <w:rsid w:val="005761FC"/>
    <w:rsid w:val="005762EA"/>
    <w:rsid w:val="00576355"/>
    <w:rsid w:val="00576748"/>
    <w:rsid w:val="00576B1C"/>
    <w:rsid w:val="00577109"/>
    <w:rsid w:val="00577C53"/>
    <w:rsid w:val="00577FB0"/>
    <w:rsid w:val="0058036A"/>
    <w:rsid w:val="00580A7B"/>
    <w:rsid w:val="00580B40"/>
    <w:rsid w:val="0058158E"/>
    <w:rsid w:val="0058269D"/>
    <w:rsid w:val="005827CD"/>
    <w:rsid w:val="00582E4B"/>
    <w:rsid w:val="00582EC7"/>
    <w:rsid w:val="005830DD"/>
    <w:rsid w:val="005838B1"/>
    <w:rsid w:val="00583B90"/>
    <w:rsid w:val="00584800"/>
    <w:rsid w:val="00585105"/>
    <w:rsid w:val="00585212"/>
    <w:rsid w:val="00585477"/>
    <w:rsid w:val="00585570"/>
    <w:rsid w:val="005858BD"/>
    <w:rsid w:val="0058648F"/>
    <w:rsid w:val="0058660D"/>
    <w:rsid w:val="00586950"/>
    <w:rsid w:val="00586E09"/>
    <w:rsid w:val="005870E5"/>
    <w:rsid w:val="00590200"/>
    <w:rsid w:val="00590203"/>
    <w:rsid w:val="0059062D"/>
    <w:rsid w:val="005906A6"/>
    <w:rsid w:val="00590CA1"/>
    <w:rsid w:val="005911D7"/>
    <w:rsid w:val="005913A3"/>
    <w:rsid w:val="00591E5A"/>
    <w:rsid w:val="00591F78"/>
    <w:rsid w:val="00591FDD"/>
    <w:rsid w:val="0059209A"/>
    <w:rsid w:val="005920BB"/>
    <w:rsid w:val="005925E6"/>
    <w:rsid w:val="005926B2"/>
    <w:rsid w:val="00592778"/>
    <w:rsid w:val="00592DA7"/>
    <w:rsid w:val="0059309E"/>
    <w:rsid w:val="00594689"/>
    <w:rsid w:val="00594CF3"/>
    <w:rsid w:val="005952D0"/>
    <w:rsid w:val="005953F3"/>
    <w:rsid w:val="00595517"/>
    <w:rsid w:val="00595A55"/>
    <w:rsid w:val="00595A85"/>
    <w:rsid w:val="00595E0D"/>
    <w:rsid w:val="00595FC9"/>
    <w:rsid w:val="005966C8"/>
    <w:rsid w:val="00596AF1"/>
    <w:rsid w:val="00596B74"/>
    <w:rsid w:val="00596E00"/>
    <w:rsid w:val="00597172"/>
    <w:rsid w:val="00597324"/>
    <w:rsid w:val="0059783D"/>
    <w:rsid w:val="005979D2"/>
    <w:rsid w:val="005A0316"/>
    <w:rsid w:val="005A0408"/>
    <w:rsid w:val="005A044E"/>
    <w:rsid w:val="005A082C"/>
    <w:rsid w:val="005A0E7F"/>
    <w:rsid w:val="005A0EF4"/>
    <w:rsid w:val="005A1123"/>
    <w:rsid w:val="005A14C0"/>
    <w:rsid w:val="005A159F"/>
    <w:rsid w:val="005A1673"/>
    <w:rsid w:val="005A1814"/>
    <w:rsid w:val="005A1AE4"/>
    <w:rsid w:val="005A1C9F"/>
    <w:rsid w:val="005A1DFE"/>
    <w:rsid w:val="005A1F3A"/>
    <w:rsid w:val="005A2059"/>
    <w:rsid w:val="005A2157"/>
    <w:rsid w:val="005A226E"/>
    <w:rsid w:val="005A22DC"/>
    <w:rsid w:val="005A272C"/>
    <w:rsid w:val="005A2AB7"/>
    <w:rsid w:val="005A32AF"/>
    <w:rsid w:val="005A35F2"/>
    <w:rsid w:val="005A3ACB"/>
    <w:rsid w:val="005A46E4"/>
    <w:rsid w:val="005A4D5B"/>
    <w:rsid w:val="005A4FA3"/>
    <w:rsid w:val="005A4FCA"/>
    <w:rsid w:val="005A5046"/>
    <w:rsid w:val="005A564C"/>
    <w:rsid w:val="005A5736"/>
    <w:rsid w:val="005A5DC3"/>
    <w:rsid w:val="005A5FAC"/>
    <w:rsid w:val="005A6061"/>
    <w:rsid w:val="005A7023"/>
    <w:rsid w:val="005A7743"/>
    <w:rsid w:val="005A7831"/>
    <w:rsid w:val="005A7F9C"/>
    <w:rsid w:val="005B0362"/>
    <w:rsid w:val="005B0D0C"/>
    <w:rsid w:val="005B0E9D"/>
    <w:rsid w:val="005B1565"/>
    <w:rsid w:val="005B1C30"/>
    <w:rsid w:val="005B1CA8"/>
    <w:rsid w:val="005B1D30"/>
    <w:rsid w:val="005B2176"/>
    <w:rsid w:val="005B25EB"/>
    <w:rsid w:val="005B271D"/>
    <w:rsid w:val="005B3115"/>
    <w:rsid w:val="005B3ADC"/>
    <w:rsid w:val="005B43D1"/>
    <w:rsid w:val="005B514D"/>
    <w:rsid w:val="005B5326"/>
    <w:rsid w:val="005B5531"/>
    <w:rsid w:val="005B5D6D"/>
    <w:rsid w:val="005B5ED2"/>
    <w:rsid w:val="005B64FE"/>
    <w:rsid w:val="005B6707"/>
    <w:rsid w:val="005B6B37"/>
    <w:rsid w:val="005B6C86"/>
    <w:rsid w:val="005B7330"/>
    <w:rsid w:val="005B7DE3"/>
    <w:rsid w:val="005C028E"/>
    <w:rsid w:val="005C05BF"/>
    <w:rsid w:val="005C05ED"/>
    <w:rsid w:val="005C0A40"/>
    <w:rsid w:val="005C0E5A"/>
    <w:rsid w:val="005C0FF8"/>
    <w:rsid w:val="005C165E"/>
    <w:rsid w:val="005C198C"/>
    <w:rsid w:val="005C20EA"/>
    <w:rsid w:val="005C282E"/>
    <w:rsid w:val="005C29F5"/>
    <w:rsid w:val="005C2A65"/>
    <w:rsid w:val="005C2C93"/>
    <w:rsid w:val="005C2CDD"/>
    <w:rsid w:val="005C2E31"/>
    <w:rsid w:val="005C3473"/>
    <w:rsid w:val="005C3861"/>
    <w:rsid w:val="005C3C47"/>
    <w:rsid w:val="005C3F1E"/>
    <w:rsid w:val="005C439D"/>
    <w:rsid w:val="005C4E13"/>
    <w:rsid w:val="005C4E1D"/>
    <w:rsid w:val="005C4E8C"/>
    <w:rsid w:val="005C4EBF"/>
    <w:rsid w:val="005C4F0C"/>
    <w:rsid w:val="005C50C5"/>
    <w:rsid w:val="005C53A6"/>
    <w:rsid w:val="005C54F9"/>
    <w:rsid w:val="005C55A0"/>
    <w:rsid w:val="005C5B1D"/>
    <w:rsid w:val="005C5C28"/>
    <w:rsid w:val="005C5F10"/>
    <w:rsid w:val="005C66DA"/>
    <w:rsid w:val="005C6D2A"/>
    <w:rsid w:val="005C6D32"/>
    <w:rsid w:val="005C7067"/>
    <w:rsid w:val="005C7331"/>
    <w:rsid w:val="005C7560"/>
    <w:rsid w:val="005C771C"/>
    <w:rsid w:val="005C7A74"/>
    <w:rsid w:val="005C7E53"/>
    <w:rsid w:val="005C7F4D"/>
    <w:rsid w:val="005D036A"/>
    <w:rsid w:val="005D0731"/>
    <w:rsid w:val="005D1256"/>
    <w:rsid w:val="005D1BFE"/>
    <w:rsid w:val="005D1D76"/>
    <w:rsid w:val="005D240C"/>
    <w:rsid w:val="005D2632"/>
    <w:rsid w:val="005D3456"/>
    <w:rsid w:val="005D3902"/>
    <w:rsid w:val="005D418C"/>
    <w:rsid w:val="005D4277"/>
    <w:rsid w:val="005D4693"/>
    <w:rsid w:val="005D46E9"/>
    <w:rsid w:val="005D4CA0"/>
    <w:rsid w:val="005D5159"/>
    <w:rsid w:val="005D51CE"/>
    <w:rsid w:val="005D59BC"/>
    <w:rsid w:val="005D5DF9"/>
    <w:rsid w:val="005D5EBB"/>
    <w:rsid w:val="005D63D7"/>
    <w:rsid w:val="005D6D54"/>
    <w:rsid w:val="005D6F14"/>
    <w:rsid w:val="005D7430"/>
    <w:rsid w:val="005D74B3"/>
    <w:rsid w:val="005D767F"/>
    <w:rsid w:val="005D76EB"/>
    <w:rsid w:val="005D797C"/>
    <w:rsid w:val="005D7C5C"/>
    <w:rsid w:val="005E0615"/>
    <w:rsid w:val="005E0EF3"/>
    <w:rsid w:val="005E10A3"/>
    <w:rsid w:val="005E11D6"/>
    <w:rsid w:val="005E14DA"/>
    <w:rsid w:val="005E1C9E"/>
    <w:rsid w:val="005E20A0"/>
    <w:rsid w:val="005E2374"/>
    <w:rsid w:val="005E2408"/>
    <w:rsid w:val="005E243D"/>
    <w:rsid w:val="005E2683"/>
    <w:rsid w:val="005E2D2C"/>
    <w:rsid w:val="005E310D"/>
    <w:rsid w:val="005E32CF"/>
    <w:rsid w:val="005E3F99"/>
    <w:rsid w:val="005E4307"/>
    <w:rsid w:val="005E461B"/>
    <w:rsid w:val="005E48B9"/>
    <w:rsid w:val="005E4E86"/>
    <w:rsid w:val="005E5137"/>
    <w:rsid w:val="005E56C6"/>
    <w:rsid w:val="005E574D"/>
    <w:rsid w:val="005E5761"/>
    <w:rsid w:val="005E5762"/>
    <w:rsid w:val="005E57AC"/>
    <w:rsid w:val="005E5C09"/>
    <w:rsid w:val="005E6153"/>
    <w:rsid w:val="005E63D3"/>
    <w:rsid w:val="005E65F5"/>
    <w:rsid w:val="005E6848"/>
    <w:rsid w:val="005E698F"/>
    <w:rsid w:val="005E6D6C"/>
    <w:rsid w:val="005E70D0"/>
    <w:rsid w:val="005E752B"/>
    <w:rsid w:val="005E7553"/>
    <w:rsid w:val="005E7D7B"/>
    <w:rsid w:val="005F007B"/>
    <w:rsid w:val="005F01C5"/>
    <w:rsid w:val="005F02D7"/>
    <w:rsid w:val="005F0606"/>
    <w:rsid w:val="005F065B"/>
    <w:rsid w:val="005F06BA"/>
    <w:rsid w:val="005F0A3B"/>
    <w:rsid w:val="005F130C"/>
    <w:rsid w:val="005F132E"/>
    <w:rsid w:val="005F1754"/>
    <w:rsid w:val="005F1BB1"/>
    <w:rsid w:val="005F2097"/>
    <w:rsid w:val="005F233C"/>
    <w:rsid w:val="005F26C8"/>
    <w:rsid w:val="005F26E4"/>
    <w:rsid w:val="005F27B1"/>
    <w:rsid w:val="005F29C2"/>
    <w:rsid w:val="005F32A7"/>
    <w:rsid w:val="005F348F"/>
    <w:rsid w:val="005F3B18"/>
    <w:rsid w:val="005F404E"/>
    <w:rsid w:val="005F423A"/>
    <w:rsid w:val="005F495A"/>
    <w:rsid w:val="005F590E"/>
    <w:rsid w:val="005F5BD3"/>
    <w:rsid w:val="005F643E"/>
    <w:rsid w:val="005F6D4C"/>
    <w:rsid w:val="005F6D8E"/>
    <w:rsid w:val="005F71D0"/>
    <w:rsid w:val="006007A1"/>
    <w:rsid w:val="00600806"/>
    <w:rsid w:val="00600DC5"/>
    <w:rsid w:val="00600ED5"/>
    <w:rsid w:val="00601191"/>
    <w:rsid w:val="00601258"/>
    <w:rsid w:val="00601C93"/>
    <w:rsid w:val="00601D9B"/>
    <w:rsid w:val="00601EA0"/>
    <w:rsid w:val="00602308"/>
    <w:rsid w:val="0060267B"/>
    <w:rsid w:val="00602C31"/>
    <w:rsid w:val="00602F34"/>
    <w:rsid w:val="006033F7"/>
    <w:rsid w:val="00603429"/>
    <w:rsid w:val="006044EA"/>
    <w:rsid w:val="006047FA"/>
    <w:rsid w:val="00604C8C"/>
    <w:rsid w:val="0060546F"/>
    <w:rsid w:val="0060552B"/>
    <w:rsid w:val="00605856"/>
    <w:rsid w:val="00605D4A"/>
    <w:rsid w:val="00606201"/>
    <w:rsid w:val="006066D1"/>
    <w:rsid w:val="00606746"/>
    <w:rsid w:val="0060719A"/>
    <w:rsid w:val="006071ED"/>
    <w:rsid w:val="006072B1"/>
    <w:rsid w:val="00607301"/>
    <w:rsid w:val="0060760A"/>
    <w:rsid w:val="00607940"/>
    <w:rsid w:val="00607B3B"/>
    <w:rsid w:val="00610468"/>
    <w:rsid w:val="0061054E"/>
    <w:rsid w:val="006107B4"/>
    <w:rsid w:val="00610DF8"/>
    <w:rsid w:val="0061101D"/>
    <w:rsid w:val="006111B9"/>
    <w:rsid w:val="006111E5"/>
    <w:rsid w:val="00611535"/>
    <w:rsid w:val="006118F0"/>
    <w:rsid w:val="006119AF"/>
    <w:rsid w:val="00611CF8"/>
    <w:rsid w:val="006125A6"/>
    <w:rsid w:val="00612F5A"/>
    <w:rsid w:val="006136E2"/>
    <w:rsid w:val="006137D0"/>
    <w:rsid w:val="00613ACB"/>
    <w:rsid w:val="00613F3D"/>
    <w:rsid w:val="00614086"/>
    <w:rsid w:val="00614403"/>
    <w:rsid w:val="00614536"/>
    <w:rsid w:val="006145DD"/>
    <w:rsid w:val="006146B4"/>
    <w:rsid w:val="0061489F"/>
    <w:rsid w:val="00614FC7"/>
    <w:rsid w:val="00615160"/>
    <w:rsid w:val="00615918"/>
    <w:rsid w:val="00615DCC"/>
    <w:rsid w:val="00615FC3"/>
    <w:rsid w:val="006161EF"/>
    <w:rsid w:val="006162A6"/>
    <w:rsid w:val="00616388"/>
    <w:rsid w:val="00616517"/>
    <w:rsid w:val="00616542"/>
    <w:rsid w:val="006167D4"/>
    <w:rsid w:val="006168DF"/>
    <w:rsid w:val="0061691B"/>
    <w:rsid w:val="006169E6"/>
    <w:rsid w:val="00616BEA"/>
    <w:rsid w:val="00616DF2"/>
    <w:rsid w:val="00616F45"/>
    <w:rsid w:val="00617285"/>
    <w:rsid w:val="0061753B"/>
    <w:rsid w:val="00617813"/>
    <w:rsid w:val="00617960"/>
    <w:rsid w:val="0062057F"/>
    <w:rsid w:val="006206C4"/>
    <w:rsid w:val="00620705"/>
    <w:rsid w:val="00620A6D"/>
    <w:rsid w:val="00620C7B"/>
    <w:rsid w:val="00620E20"/>
    <w:rsid w:val="0062169E"/>
    <w:rsid w:val="006216A2"/>
    <w:rsid w:val="006216ED"/>
    <w:rsid w:val="00621ADE"/>
    <w:rsid w:val="00621F6C"/>
    <w:rsid w:val="00622019"/>
    <w:rsid w:val="00622400"/>
    <w:rsid w:val="006226C2"/>
    <w:rsid w:val="00622F2A"/>
    <w:rsid w:val="00623542"/>
    <w:rsid w:val="006236AE"/>
    <w:rsid w:val="00623CC6"/>
    <w:rsid w:val="00623D49"/>
    <w:rsid w:val="0062424B"/>
    <w:rsid w:val="006243EE"/>
    <w:rsid w:val="00624500"/>
    <w:rsid w:val="00625153"/>
    <w:rsid w:val="006252C1"/>
    <w:rsid w:val="00625684"/>
    <w:rsid w:val="00625B31"/>
    <w:rsid w:val="00625BA1"/>
    <w:rsid w:val="00626288"/>
    <w:rsid w:val="00626331"/>
    <w:rsid w:val="006263DA"/>
    <w:rsid w:val="00626402"/>
    <w:rsid w:val="00626797"/>
    <w:rsid w:val="0062697E"/>
    <w:rsid w:val="00626AD0"/>
    <w:rsid w:val="00626C53"/>
    <w:rsid w:val="00626E85"/>
    <w:rsid w:val="0062740A"/>
    <w:rsid w:val="0062767E"/>
    <w:rsid w:val="0062769C"/>
    <w:rsid w:val="00627825"/>
    <w:rsid w:val="00630781"/>
    <w:rsid w:val="006307D0"/>
    <w:rsid w:val="0063140B"/>
    <w:rsid w:val="00631CF0"/>
    <w:rsid w:val="00632015"/>
    <w:rsid w:val="00632277"/>
    <w:rsid w:val="00632486"/>
    <w:rsid w:val="00632937"/>
    <w:rsid w:val="00632F8A"/>
    <w:rsid w:val="00633164"/>
    <w:rsid w:val="006337AF"/>
    <w:rsid w:val="00633963"/>
    <w:rsid w:val="00633FA5"/>
    <w:rsid w:val="0063428B"/>
    <w:rsid w:val="006343AF"/>
    <w:rsid w:val="006344D0"/>
    <w:rsid w:val="00634849"/>
    <w:rsid w:val="00634B1B"/>
    <w:rsid w:val="00634C41"/>
    <w:rsid w:val="00634D1D"/>
    <w:rsid w:val="00634EE3"/>
    <w:rsid w:val="00634EE6"/>
    <w:rsid w:val="00635055"/>
    <w:rsid w:val="006354AA"/>
    <w:rsid w:val="0063578E"/>
    <w:rsid w:val="00635AB9"/>
    <w:rsid w:val="006364A0"/>
    <w:rsid w:val="0063688D"/>
    <w:rsid w:val="0063694F"/>
    <w:rsid w:val="00636B85"/>
    <w:rsid w:val="00636E60"/>
    <w:rsid w:val="00636F7F"/>
    <w:rsid w:val="00637459"/>
    <w:rsid w:val="006374B4"/>
    <w:rsid w:val="006378CF"/>
    <w:rsid w:val="00637B5F"/>
    <w:rsid w:val="006400B0"/>
    <w:rsid w:val="00640128"/>
    <w:rsid w:val="006401C4"/>
    <w:rsid w:val="006402E8"/>
    <w:rsid w:val="0064048F"/>
    <w:rsid w:val="00640D5C"/>
    <w:rsid w:val="00640E4C"/>
    <w:rsid w:val="006411F6"/>
    <w:rsid w:val="00641B0B"/>
    <w:rsid w:val="0064217C"/>
    <w:rsid w:val="0064249B"/>
    <w:rsid w:val="0064278D"/>
    <w:rsid w:val="00642AA3"/>
    <w:rsid w:val="00642BE1"/>
    <w:rsid w:val="00642CA2"/>
    <w:rsid w:val="00642E3B"/>
    <w:rsid w:val="00642ED9"/>
    <w:rsid w:val="0064383D"/>
    <w:rsid w:val="006438F4"/>
    <w:rsid w:val="00643992"/>
    <w:rsid w:val="00643AFD"/>
    <w:rsid w:val="00643BF4"/>
    <w:rsid w:val="0064430F"/>
    <w:rsid w:val="00644AD5"/>
    <w:rsid w:val="00644E11"/>
    <w:rsid w:val="00644E73"/>
    <w:rsid w:val="00644F3B"/>
    <w:rsid w:val="00645301"/>
    <w:rsid w:val="00645347"/>
    <w:rsid w:val="00645383"/>
    <w:rsid w:val="00645AA8"/>
    <w:rsid w:val="00646552"/>
    <w:rsid w:val="0064678B"/>
    <w:rsid w:val="00646B1B"/>
    <w:rsid w:val="0064779B"/>
    <w:rsid w:val="00647937"/>
    <w:rsid w:val="006479A1"/>
    <w:rsid w:val="00647A87"/>
    <w:rsid w:val="00647D7D"/>
    <w:rsid w:val="00647E6B"/>
    <w:rsid w:val="00650A43"/>
    <w:rsid w:val="00650C9D"/>
    <w:rsid w:val="00651290"/>
    <w:rsid w:val="006515FE"/>
    <w:rsid w:val="00651AB4"/>
    <w:rsid w:val="00651E56"/>
    <w:rsid w:val="00652324"/>
    <w:rsid w:val="0065281C"/>
    <w:rsid w:val="00652DA6"/>
    <w:rsid w:val="0065339E"/>
    <w:rsid w:val="00653601"/>
    <w:rsid w:val="00653EA6"/>
    <w:rsid w:val="00654249"/>
    <w:rsid w:val="00654654"/>
    <w:rsid w:val="0065541C"/>
    <w:rsid w:val="006557D7"/>
    <w:rsid w:val="006561D2"/>
    <w:rsid w:val="006566CE"/>
    <w:rsid w:val="00656D3E"/>
    <w:rsid w:val="00656D94"/>
    <w:rsid w:val="00656E0C"/>
    <w:rsid w:val="00656F20"/>
    <w:rsid w:val="00656F89"/>
    <w:rsid w:val="006570F5"/>
    <w:rsid w:val="00657405"/>
    <w:rsid w:val="006576B6"/>
    <w:rsid w:val="00657770"/>
    <w:rsid w:val="0065794A"/>
    <w:rsid w:val="00657A1D"/>
    <w:rsid w:val="006601A2"/>
    <w:rsid w:val="006607CD"/>
    <w:rsid w:val="006608E9"/>
    <w:rsid w:val="00660FC4"/>
    <w:rsid w:val="00662039"/>
    <w:rsid w:val="006622FF"/>
    <w:rsid w:val="00662521"/>
    <w:rsid w:val="006625CF"/>
    <w:rsid w:val="00662662"/>
    <w:rsid w:val="00662763"/>
    <w:rsid w:val="006629EE"/>
    <w:rsid w:val="006631A8"/>
    <w:rsid w:val="0066355A"/>
    <w:rsid w:val="006635CA"/>
    <w:rsid w:val="006635DA"/>
    <w:rsid w:val="00663754"/>
    <w:rsid w:val="00663A1F"/>
    <w:rsid w:val="00663D37"/>
    <w:rsid w:val="00663E95"/>
    <w:rsid w:val="00664063"/>
    <w:rsid w:val="006643BE"/>
    <w:rsid w:val="00664B61"/>
    <w:rsid w:val="00664F80"/>
    <w:rsid w:val="006650D0"/>
    <w:rsid w:val="006650FC"/>
    <w:rsid w:val="00665640"/>
    <w:rsid w:val="00665766"/>
    <w:rsid w:val="006657C1"/>
    <w:rsid w:val="00665CAF"/>
    <w:rsid w:val="00665E59"/>
    <w:rsid w:val="0066608D"/>
    <w:rsid w:val="0066637C"/>
    <w:rsid w:val="0066647F"/>
    <w:rsid w:val="006666D1"/>
    <w:rsid w:val="00666916"/>
    <w:rsid w:val="00666A2E"/>
    <w:rsid w:val="00666FDD"/>
    <w:rsid w:val="0066781F"/>
    <w:rsid w:val="006701BE"/>
    <w:rsid w:val="006704A6"/>
    <w:rsid w:val="006708C8"/>
    <w:rsid w:val="00670AD8"/>
    <w:rsid w:val="00670D4D"/>
    <w:rsid w:val="0067149B"/>
    <w:rsid w:val="006718B8"/>
    <w:rsid w:val="00671BC6"/>
    <w:rsid w:val="00671E30"/>
    <w:rsid w:val="0067213D"/>
    <w:rsid w:val="0067224C"/>
    <w:rsid w:val="006723A8"/>
    <w:rsid w:val="006723E0"/>
    <w:rsid w:val="006726AB"/>
    <w:rsid w:val="006726ED"/>
    <w:rsid w:val="0067280B"/>
    <w:rsid w:val="0067284E"/>
    <w:rsid w:val="0067299A"/>
    <w:rsid w:val="00673647"/>
    <w:rsid w:val="00673D9F"/>
    <w:rsid w:val="0067400A"/>
    <w:rsid w:val="00674132"/>
    <w:rsid w:val="00674151"/>
    <w:rsid w:val="0067420D"/>
    <w:rsid w:val="006742CB"/>
    <w:rsid w:val="0067446D"/>
    <w:rsid w:val="00674633"/>
    <w:rsid w:val="006748A4"/>
    <w:rsid w:val="00674DC3"/>
    <w:rsid w:val="00675173"/>
    <w:rsid w:val="00675A2C"/>
    <w:rsid w:val="00675C69"/>
    <w:rsid w:val="00675E92"/>
    <w:rsid w:val="0067623D"/>
    <w:rsid w:val="00676335"/>
    <w:rsid w:val="00676407"/>
    <w:rsid w:val="006764B1"/>
    <w:rsid w:val="00676FCE"/>
    <w:rsid w:val="0067723D"/>
    <w:rsid w:val="006772E0"/>
    <w:rsid w:val="006774B3"/>
    <w:rsid w:val="006776CA"/>
    <w:rsid w:val="00677719"/>
    <w:rsid w:val="006777EA"/>
    <w:rsid w:val="00677C08"/>
    <w:rsid w:val="00677F7F"/>
    <w:rsid w:val="006806CC"/>
    <w:rsid w:val="00680A12"/>
    <w:rsid w:val="00681079"/>
    <w:rsid w:val="00681225"/>
    <w:rsid w:val="006813EE"/>
    <w:rsid w:val="0068162B"/>
    <w:rsid w:val="00681753"/>
    <w:rsid w:val="006818E3"/>
    <w:rsid w:val="006819AE"/>
    <w:rsid w:val="00681AE6"/>
    <w:rsid w:val="006821FB"/>
    <w:rsid w:val="0068232A"/>
    <w:rsid w:val="006826B7"/>
    <w:rsid w:val="00682870"/>
    <w:rsid w:val="006828B0"/>
    <w:rsid w:val="00682C3E"/>
    <w:rsid w:val="00682F82"/>
    <w:rsid w:val="00683242"/>
    <w:rsid w:val="00683645"/>
    <w:rsid w:val="00683B1D"/>
    <w:rsid w:val="00684169"/>
    <w:rsid w:val="0068448C"/>
    <w:rsid w:val="006845AD"/>
    <w:rsid w:val="00684996"/>
    <w:rsid w:val="00684C8D"/>
    <w:rsid w:val="00684CA2"/>
    <w:rsid w:val="00684FB6"/>
    <w:rsid w:val="00684FBE"/>
    <w:rsid w:val="00685713"/>
    <w:rsid w:val="006857FE"/>
    <w:rsid w:val="00685E46"/>
    <w:rsid w:val="00685F50"/>
    <w:rsid w:val="00686278"/>
    <w:rsid w:val="006862B0"/>
    <w:rsid w:val="00686693"/>
    <w:rsid w:val="006869B5"/>
    <w:rsid w:val="00686CA2"/>
    <w:rsid w:val="00687100"/>
    <w:rsid w:val="00687457"/>
    <w:rsid w:val="006876F4"/>
    <w:rsid w:val="00690863"/>
    <w:rsid w:val="00690E6F"/>
    <w:rsid w:val="00690FFF"/>
    <w:rsid w:val="006913B0"/>
    <w:rsid w:val="0069150C"/>
    <w:rsid w:val="00691821"/>
    <w:rsid w:val="00691A7D"/>
    <w:rsid w:val="00691EC8"/>
    <w:rsid w:val="00691FBD"/>
    <w:rsid w:val="0069236D"/>
    <w:rsid w:val="00692A49"/>
    <w:rsid w:val="00692F64"/>
    <w:rsid w:val="00692FEB"/>
    <w:rsid w:val="00693036"/>
    <w:rsid w:val="0069323B"/>
    <w:rsid w:val="00693670"/>
    <w:rsid w:val="00693D22"/>
    <w:rsid w:val="00693D5A"/>
    <w:rsid w:val="0069419E"/>
    <w:rsid w:val="00694287"/>
    <w:rsid w:val="00694342"/>
    <w:rsid w:val="00694504"/>
    <w:rsid w:val="006948EB"/>
    <w:rsid w:val="0069490F"/>
    <w:rsid w:val="00695117"/>
    <w:rsid w:val="00695F31"/>
    <w:rsid w:val="00695F99"/>
    <w:rsid w:val="00696080"/>
    <w:rsid w:val="00696368"/>
    <w:rsid w:val="00696456"/>
    <w:rsid w:val="00696B77"/>
    <w:rsid w:val="006970C7"/>
    <w:rsid w:val="0069729A"/>
    <w:rsid w:val="00697437"/>
    <w:rsid w:val="0069758A"/>
    <w:rsid w:val="0069792E"/>
    <w:rsid w:val="00697BF6"/>
    <w:rsid w:val="00697E97"/>
    <w:rsid w:val="006A0018"/>
    <w:rsid w:val="006A0497"/>
    <w:rsid w:val="006A06C6"/>
    <w:rsid w:val="006A09F9"/>
    <w:rsid w:val="006A0BD2"/>
    <w:rsid w:val="006A0C31"/>
    <w:rsid w:val="006A0FA9"/>
    <w:rsid w:val="006A132F"/>
    <w:rsid w:val="006A176F"/>
    <w:rsid w:val="006A1D4B"/>
    <w:rsid w:val="006A1D9D"/>
    <w:rsid w:val="006A2220"/>
    <w:rsid w:val="006A2572"/>
    <w:rsid w:val="006A298D"/>
    <w:rsid w:val="006A2BA5"/>
    <w:rsid w:val="006A2C1F"/>
    <w:rsid w:val="006A3165"/>
    <w:rsid w:val="006A3772"/>
    <w:rsid w:val="006A3B5E"/>
    <w:rsid w:val="006A3D70"/>
    <w:rsid w:val="006A3DEA"/>
    <w:rsid w:val="006A3F1B"/>
    <w:rsid w:val="006A3F29"/>
    <w:rsid w:val="006A4021"/>
    <w:rsid w:val="006A413B"/>
    <w:rsid w:val="006A456C"/>
    <w:rsid w:val="006A4605"/>
    <w:rsid w:val="006A47CE"/>
    <w:rsid w:val="006A4A4F"/>
    <w:rsid w:val="006A4DB6"/>
    <w:rsid w:val="006A4DFF"/>
    <w:rsid w:val="006A4F63"/>
    <w:rsid w:val="006A5396"/>
    <w:rsid w:val="006A56F3"/>
    <w:rsid w:val="006A572B"/>
    <w:rsid w:val="006A5872"/>
    <w:rsid w:val="006A5CC8"/>
    <w:rsid w:val="006A61BB"/>
    <w:rsid w:val="006A63EC"/>
    <w:rsid w:val="006A64D8"/>
    <w:rsid w:val="006A662A"/>
    <w:rsid w:val="006A66C9"/>
    <w:rsid w:val="006A6FD4"/>
    <w:rsid w:val="006A751A"/>
    <w:rsid w:val="006A776A"/>
    <w:rsid w:val="006A7A67"/>
    <w:rsid w:val="006B00E9"/>
    <w:rsid w:val="006B02D8"/>
    <w:rsid w:val="006B0311"/>
    <w:rsid w:val="006B09A9"/>
    <w:rsid w:val="006B1063"/>
    <w:rsid w:val="006B14C9"/>
    <w:rsid w:val="006B1A43"/>
    <w:rsid w:val="006B1B0F"/>
    <w:rsid w:val="006B1E70"/>
    <w:rsid w:val="006B200C"/>
    <w:rsid w:val="006B26F3"/>
    <w:rsid w:val="006B270F"/>
    <w:rsid w:val="006B2785"/>
    <w:rsid w:val="006B3CF7"/>
    <w:rsid w:val="006B3DAB"/>
    <w:rsid w:val="006B3DFA"/>
    <w:rsid w:val="006B3E46"/>
    <w:rsid w:val="006B3E86"/>
    <w:rsid w:val="006B3EE1"/>
    <w:rsid w:val="006B40F4"/>
    <w:rsid w:val="006B42C3"/>
    <w:rsid w:val="006B443D"/>
    <w:rsid w:val="006B4463"/>
    <w:rsid w:val="006B4ACA"/>
    <w:rsid w:val="006B4DAA"/>
    <w:rsid w:val="006B4FA6"/>
    <w:rsid w:val="006B5606"/>
    <w:rsid w:val="006B575E"/>
    <w:rsid w:val="006B5985"/>
    <w:rsid w:val="006B5BB8"/>
    <w:rsid w:val="006B5C34"/>
    <w:rsid w:val="006B5F97"/>
    <w:rsid w:val="006B5FF0"/>
    <w:rsid w:val="006B6462"/>
    <w:rsid w:val="006B65AF"/>
    <w:rsid w:val="006B66E9"/>
    <w:rsid w:val="006B69F4"/>
    <w:rsid w:val="006B7082"/>
    <w:rsid w:val="006B7717"/>
    <w:rsid w:val="006B7852"/>
    <w:rsid w:val="006B7B5C"/>
    <w:rsid w:val="006B7D89"/>
    <w:rsid w:val="006B7D93"/>
    <w:rsid w:val="006C0031"/>
    <w:rsid w:val="006C0096"/>
    <w:rsid w:val="006C0274"/>
    <w:rsid w:val="006C053B"/>
    <w:rsid w:val="006C055C"/>
    <w:rsid w:val="006C096D"/>
    <w:rsid w:val="006C0D27"/>
    <w:rsid w:val="006C12BF"/>
    <w:rsid w:val="006C17F9"/>
    <w:rsid w:val="006C18C9"/>
    <w:rsid w:val="006C1A1D"/>
    <w:rsid w:val="006C1AF1"/>
    <w:rsid w:val="006C1B42"/>
    <w:rsid w:val="006C1CF3"/>
    <w:rsid w:val="006C1DA1"/>
    <w:rsid w:val="006C1F10"/>
    <w:rsid w:val="006C24B0"/>
    <w:rsid w:val="006C24CA"/>
    <w:rsid w:val="006C25D0"/>
    <w:rsid w:val="006C27FB"/>
    <w:rsid w:val="006C3135"/>
    <w:rsid w:val="006C34D9"/>
    <w:rsid w:val="006C3CC4"/>
    <w:rsid w:val="006C4734"/>
    <w:rsid w:val="006C59C6"/>
    <w:rsid w:val="006C5AA9"/>
    <w:rsid w:val="006C5CD9"/>
    <w:rsid w:val="006C6221"/>
    <w:rsid w:val="006C6633"/>
    <w:rsid w:val="006C6879"/>
    <w:rsid w:val="006C688A"/>
    <w:rsid w:val="006C6B5E"/>
    <w:rsid w:val="006C6FA3"/>
    <w:rsid w:val="006C6FCD"/>
    <w:rsid w:val="006C757A"/>
    <w:rsid w:val="006C78F5"/>
    <w:rsid w:val="006C7C35"/>
    <w:rsid w:val="006C7CBE"/>
    <w:rsid w:val="006D01F5"/>
    <w:rsid w:val="006D03E4"/>
    <w:rsid w:val="006D071C"/>
    <w:rsid w:val="006D07A7"/>
    <w:rsid w:val="006D08E9"/>
    <w:rsid w:val="006D09A6"/>
    <w:rsid w:val="006D0CDB"/>
    <w:rsid w:val="006D0E6D"/>
    <w:rsid w:val="006D107E"/>
    <w:rsid w:val="006D1234"/>
    <w:rsid w:val="006D14DA"/>
    <w:rsid w:val="006D1587"/>
    <w:rsid w:val="006D15ED"/>
    <w:rsid w:val="006D1A05"/>
    <w:rsid w:val="006D1C6C"/>
    <w:rsid w:val="006D1E20"/>
    <w:rsid w:val="006D244A"/>
    <w:rsid w:val="006D24BB"/>
    <w:rsid w:val="006D2505"/>
    <w:rsid w:val="006D2966"/>
    <w:rsid w:val="006D2C1A"/>
    <w:rsid w:val="006D2EC9"/>
    <w:rsid w:val="006D2F63"/>
    <w:rsid w:val="006D2FDC"/>
    <w:rsid w:val="006D341D"/>
    <w:rsid w:val="006D34A5"/>
    <w:rsid w:val="006D34EC"/>
    <w:rsid w:val="006D3685"/>
    <w:rsid w:val="006D391D"/>
    <w:rsid w:val="006D3C13"/>
    <w:rsid w:val="006D4198"/>
    <w:rsid w:val="006D4377"/>
    <w:rsid w:val="006D48BF"/>
    <w:rsid w:val="006D49A0"/>
    <w:rsid w:val="006D4A30"/>
    <w:rsid w:val="006D5158"/>
    <w:rsid w:val="006D5262"/>
    <w:rsid w:val="006D5885"/>
    <w:rsid w:val="006D58B8"/>
    <w:rsid w:val="006D5CAC"/>
    <w:rsid w:val="006D6212"/>
    <w:rsid w:val="006D6DA2"/>
    <w:rsid w:val="006D6EEA"/>
    <w:rsid w:val="006D73E9"/>
    <w:rsid w:val="006D7909"/>
    <w:rsid w:val="006D7E0E"/>
    <w:rsid w:val="006D7FFD"/>
    <w:rsid w:val="006E0A1B"/>
    <w:rsid w:val="006E0A77"/>
    <w:rsid w:val="006E0D49"/>
    <w:rsid w:val="006E0E6F"/>
    <w:rsid w:val="006E0FA7"/>
    <w:rsid w:val="006E1248"/>
    <w:rsid w:val="006E135C"/>
    <w:rsid w:val="006E1571"/>
    <w:rsid w:val="006E19CD"/>
    <w:rsid w:val="006E1F1E"/>
    <w:rsid w:val="006E1FE7"/>
    <w:rsid w:val="006E24DD"/>
    <w:rsid w:val="006E28A5"/>
    <w:rsid w:val="006E2F30"/>
    <w:rsid w:val="006E31A1"/>
    <w:rsid w:val="006E3396"/>
    <w:rsid w:val="006E345A"/>
    <w:rsid w:val="006E3782"/>
    <w:rsid w:val="006E3B1E"/>
    <w:rsid w:val="006E3C85"/>
    <w:rsid w:val="006E3D09"/>
    <w:rsid w:val="006E3F02"/>
    <w:rsid w:val="006E42F5"/>
    <w:rsid w:val="006E43E1"/>
    <w:rsid w:val="006E49A8"/>
    <w:rsid w:val="006E4A94"/>
    <w:rsid w:val="006E4BAD"/>
    <w:rsid w:val="006E51B8"/>
    <w:rsid w:val="006E565E"/>
    <w:rsid w:val="006E5668"/>
    <w:rsid w:val="006E5BD5"/>
    <w:rsid w:val="006E5C7D"/>
    <w:rsid w:val="006E5FA7"/>
    <w:rsid w:val="006E60C3"/>
    <w:rsid w:val="006E67B8"/>
    <w:rsid w:val="006E6C90"/>
    <w:rsid w:val="006E6E4D"/>
    <w:rsid w:val="006E6FF9"/>
    <w:rsid w:val="006E7050"/>
    <w:rsid w:val="006E7056"/>
    <w:rsid w:val="006E7486"/>
    <w:rsid w:val="006E751C"/>
    <w:rsid w:val="006E778D"/>
    <w:rsid w:val="006E7CB9"/>
    <w:rsid w:val="006E7E7F"/>
    <w:rsid w:val="006E7F3C"/>
    <w:rsid w:val="006F0003"/>
    <w:rsid w:val="006F00C3"/>
    <w:rsid w:val="006F0140"/>
    <w:rsid w:val="006F05DB"/>
    <w:rsid w:val="006F0923"/>
    <w:rsid w:val="006F0B7B"/>
    <w:rsid w:val="006F0C97"/>
    <w:rsid w:val="006F0E9A"/>
    <w:rsid w:val="006F125B"/>
    <w:rsid w:val="006F14F0"/>
    <w:rsid w:val="006F16DD"/>
    <w:rsid w:val="006F20F7"/>
    <w:rsid w:val="006F2288"/>
    <w:rsid w:val="006F2528"/>
    <w:rsid w:val="006F2C8D"/>
    <w:rsid w:val="006F2D09"/>
    <w:rsid w:val="006F33D8"/>
    <w:rsid w:val="006F3602"/>
    <w:rsid w:val="006F3604"/>
    <w:rsid w:val="006F36CE"/>
    <w:rsid w:val="006F37A7"/>
    <w:rsid w:val="006F38D2"/>
    <w:rsid w:val="006F3A6E"/>
    <w:rsid w:val="006F3FA8"/>
    <w:rsid w:val="006F4395"/>
    <w:rsid w:val="006F4448"/>
    <w:rsid w:val="006F445E"/>
    <w:rsid w:val="006F4569"/>
    <w:rsid w:val="006F4620"/>
    <w:rsid w:val="006F4DCC"/>
    <w:rsid w:val="006F4F21"/>
    <w:rsid w:val="006F5134"/>
    <w:rsid w:val="006F5411"/>
    <w:rsid w:val="006F55CB"/>
    <w:rsid w:val="006F55D5"/>
    <w:rsid w:val="006F5877"/>
    <w:rsid w:val="006F5937"/>
    <w:rsid w:val="006F5A68"/>
    <w:rsid w:val="006F5B0E"/>
    <w:rsid w:val="006F5FB1"/>
    <w:rsid w:val="006F61EC"/>
    <w:rsid w:val="006F6E7B"/>
    <w:rsid w:val="006F6F80"/>
    <w:rsid w:val="006F72EF"/>
    <w:rsid w:val="006F7562"/>
    <w:rsid w:val="006F75A9"/>
    <w:rsid w:val="006F78E9"/>
    <w:rsid w:val="006F7A0A"/>
    <w:rsid w:val="0070005D"/>
    <w:rsid w:val="00700210"/>
    <w:rsid w:val="00700671"/>
    <w:rsid w:val="0070094A"/>
    <w:rsid w:val="00700967"/>
    <w:rsid w:val="00700AE5"/>
    <w:rsid w:val="00700DD1"/>
    <w:rsid w:val="00700DFC"/>
    <w:rsid w:val="00700EC7"/>
    <w:rsid w:val="00701177"/>
    <w:rsid w:val="00701883"/>
    <w:rsid w:val="0070190B"/>
    <w:rsid w:val="00701BBF"/>
    <w:rsid w:val="00702288"/>
    <w:rsid w:val="00702505"/>
    <w:rsid w:val="00702C14"/>
    <w:rsid w:val="00702C47"/>
    <w:rsid w:val="00703421"/>
    <w:rsid w:val="00704757"/>
    <w:rsid w:val="00704A7F"/>
    <w:rsid w:val="00705381"/>
    <w:rsid w:val="007053C3"/>
    <w:rsid w:val="007054A1"/>
    <w:rsid w:val="0070608F"/>
    <w:rsid w:val="00706283"/>
    <w:rsid w:val="007062A5"/>
    <w:rsid w:val="00706E0B"/>
    <w:rsid w:val="0070708D"/>
    <w:rsid w:val="00707640"/>
    <w:rsid w:val="007077A0"/>
    <w:rsid w:val="007101A1"/>
    <w:rsid w:val="007106BD"/>
    <w:rsid w:val="0071073D"/>
    <w:rsid w:val="00710B2C"/>
    <w:rsid w:val="00711626"/>
    <w:rsid w:val="00711701"/>
    <w:rsid w:val="00711C02"/>
    <w:rsid w:val="00711CA5"/>
    <w:rsid w:val="00711D2A"/>
    <w:rsid w:val="007121A2"/>
    <w:rsid w:val="0071255C"/>
    <w:rsid w:val="0071266D"/>
    <w:rsid w:val="007127D0"/>
    <w:rsid w:val="00712870"/>
    <w:rsid w:val="00713217"/>
    <w:rsid w:val="00713BAD"/>
    <w:rsid w:val="00713CB9"/>
    <w:rsid w:val="0071418A"/>
    <w:rsid w:val="00714B20"/>
    <w:rsid w:val="00714B87"/>
    <w:rsid w:val="00714F7B"/>
    <w:rsid w:val="00715BE7"/>
    <w:rsid w:val="00716238"/>
    <w:rsid w:val="00716491"/>
    <w:rsid w:val="007168D6"/>
    <w:rsid w:val="00716B10"/>
    <w:rsid w:val="00716BE2"/>
    <w:rsid w:val="00716C74"/>
    <w:rsid w:val="00716EF1"/>
    <w:rsid w:val="00717E7F"/>
    <w:rsid w:val="00720489"/>
    <w:rsid w:val="007208EB"/>
    <w:rsid w:val="00720AB2"/>
    <w:rsid w:val="00720C71"/>
    <w:rsid w:val="00720C9F"/>
    <w:rsid w:val="00720E53"/>
    <w:rsid w:val="00721005"/>
    <w:rsid w:val="0072168B"/>
    <w:rsid w:val="007216B4"/>
    <w:rsid w:val="007218B2"/>
    <w:rsid w:val="007219CF"/>
    <w:rsid w:val="00721CC1"/>
    <w:rsid w:val="00721D82"/>
    <w:rsid w:val="00721EEE"/>
    <w:rsid w:val="00722758"/>
    <w:rsid w:val="0072280C"/>
    <w:rsid w:val="00722B7D"/>
    <w:rsid w:val="00722BFD"/>
    <w:rsid w:val="00722CFC"/>
    <w:rsid w:val="00722DB9"/>
    <w:rsid w:val="007230BC"/>
    <w:rsid w:val="007233B5"/>
    <w:rsid w:val="00723743"/>
    <w:rsid w:val="0072396E"/>
    <w:rsid w:val="00723C9F"/>
    <w:rsid w:val="00723DFD"/>
    <w:rsid w:val="00723FBB"/>
    <w:rsid w:val="00724051"/>
    <w:rsid w:val="007241F0"/>
    <w:rsid w:val="0072423E"/>
    <w:rsid w:val="00724288"/>
    <w:rsid w:val="00724340"/>
    <w:rsid w:val="0072469F"/>
    <w:rsid w:val="00724C17"/>
    <w:rsid w:val="0072526A"/>
    <w:rsid w:val="007252C1"/>
    <w:rsid w:val="007253BC"/>
    <w:rsid w:val="007254E2"/>
    <w:rsid w:val="00725507"/>
    <w:rsid w:val="0072580B"/>
    <w:rsid w:val="00725E9F"/>
    <w:rsid w:val="00726125"/>
    <w:rsid w:val="007262C4"/>
    <w:rsid w:val="0072645B"/>
    <w:rsid w:val="00726655"/>
    <w:rsid w:val="00726719"/>
    <w:rsid w:val="00726AB6"/>
    <w:rsid w:val="00726B5A"/>
    <w:rsid w:val="00726D56"/>
    <w:rsid w:val="007270B0"/>
    <w:rsid w:val="007271CC"/>
    <w:rsid w:val="0072774D"/>
    <w:rsid w:val="0072798B"/>
    <w:rsid w:val="00727E72"/>
    <w:rsid w:val="00727ED2"/>
    <w:rsid w:val="00727F5C"/>
    <w:rsid w:val="0073025A"/>
    <w:rsid w:val="0073083C"/>
    <w:rsid w:val="00730FE6"/>
    <w:rsid w:val="00731260"/>
    <w:rsid w:val="00731489"/>
    <w:rsid w:val="0073157F"/>
    <w:rsid w:val="007317F4"/>
    <w:rsid w:val="007318DD"/>
    <w:rsid w:val="00731960"/>
    <w:rsid w:val="007320A5"/>
    <w:rsid w:val="00732159"/>
    <w:rsid w:val="00732326"/>
    <w:rsid w:val="0073246A"/>
    <w:rsid w:val="00732677"/>
    <w:rsid w:val="00732827"/>
    <w:rsid w:val="00732942"/>
    <w:rsid w:val="0073294E"/>
    <w:rsid w:val="00732BD5"/>
    <w:rsid w:val="00733001"/>
    <w:rsid w:val="007332B8"/>
    <w:rsid w:val="007334E5"/>
    <w:rsid w:val="007335D3"/>
    <w:rsid w:val="007335F2"/>
    <w:rsid w:val="00733972"/>
    <w:rsid w:val="007339CB"/>
    <w:rsid w:val="00734243"/>
    <w:rsid w:val="007343DD"/>
    <w:rsid w:val="00734CB6"/>
    <w:rsid w:val="00735618"/>
    <w:rsid w:val="00735731"/>
    <w:rsid w:val="007360CF"/>
    <w:rsid w:val="00736328"/>
    <w:rsid w:val="0073652A"/>
    <w:rsid w:val="00736594"/>
    <w:rsid w:val="007366FE"/>
    <w:rsid w:val="007369CC"/>
    <w:rsid w:val="007376F0"/>
    <w:rsid w:val="00737FF6"/>
    <w:rsid w:val="007402AC"/>
    <w:rsid w:val="007403EC"/>
    <w:rsid w:val="0074047B"/>
    <w:rsid w:val="0074048F"/>
    <w:rsid w:val="0074053E"/>
    <w:rsid w:val="007409BA"/>
    <w:rsid w:val="00740D15"/>
    <w:rsid w:val="00740E38"/>
    <w:rsid w:val="00740E92"/>
    <w:rsid w:val="00741010"/>
    <w:rsid w:val="0074135C"/>
    <w:rsid w:val="0074171F"/>
    <w:rsid w:val="00741D45"/>
    <w:rsid w:val="00741F46"/>
    <w:rsid w:val="00742182"/>
    <w:rsid w:val="00742A0D"/>
    <w:rsid w:val="00742B9B"/>
    <w:rsid w:val="00742EB4"/>
    <w:rsid w:val="007439C3"/>
    <w:rsid w:val="00743DD2"/>
    <w:rsid w:val="00744008"/>
    <w:rsid w:val="007441C8"/>
    <w:rsid w:val="00744594"/>
    <w:rsid w:val="00744598"/>
    <w:rsid w:val="00744B6D"/>
    <w:rsid w:val="00744DDE"/>
    <w:rsid w:val="00744EE2"/>
    <w:rsid w:val="00744EE9"/>
    <w:rsid w:val="0074520C"/>
    <w:rsid w:val="0074542C"/>
    <w:rsid w:val="00745751"/>
    <w:rsid w:val="007457C1"/>
    <w:rsid w:val="00745D60"/>
    <w:rsid w:val="00745DAE"/>
    <w:rsid w:val="00745E40"/>
    <w:rsid w:val="007461A6"/>
    <w:rsid w:val="00746238"/>
    <w:rsid w:val="00746A4E"/>
    <w:rsid w:val="007477F4"/>
    <w:rsid w:val="00747BF0"/>
    <w:rsid w:val="007500C8"/>
    <w:rsid w:val="007506AB"/>
    <w:rsid w:val="0075100B"/>
    <w:rsid w:val="0075110F"/>
    <w:rsid w:val="00751597"/>
    <w:rsid w:val="00752104"/>
    <w:rsid w:val="0075229D"/>
    <w:rsid w:val="00752549"/>
    <w:rsid w:val="00752707"/>
    <w:rsid w:val="0075270E"/>
    <w:rsid w:val="0075284D"/>
    <w:rsid w:val="0075305B"/>
    <w:rsid w:val="00753235"/>
    <w:rsid w:val="00753BFF"/>
    <w:rsid w:val="0075439D"/>
    <w:rsid w:val="00754916"/>
    <w:rsid w:val="00754E66"/>
    <w:rsid w:val="0075521D"/>
    <w:rsid w:val="007554AE"/>
    <w:rsid w:val="007556B5"/>
    <w:rsid w:val="007556E1"/>
    <w:rsid w:val="00755A02"/>
    <w:rsid w:val="00755AFC"/>
    <w:rsid w:val="00755F3D"/>
    <w:rsid w:val="00756165"/>
    <w:rsid w:val="007564CE"/>
    <w:rsid w:val="0075668D"/>
    <w:rsid w:val="0075699E"/>
    <w:rsid w:val="00757021"/>
    <w:rsid w:val="00757392"/>
    <w:rsid w:val="007577C7"/>
    <w:rsid w:val="00757A48"/>
    <w:rsid w:val="00757E41"/>
    <w:rsid w:val="00760136"/>
    <w:rsid w:val="00760192"/>
    <w:rsid w:val="0076047E"/>
    <w:rsid w:val="00760AEC"/>
    <w:rsid w:val="00760C30"/>
    <w:rsid w:val="0076103E"/>
    <w:rsid w:val="00761076"/>
    <w:rsid w:val="00761319"/>
    <w:rsid w:val="0076179B"/>
    <w:rsid w:val="007617A9"/>
    <w:rsid w:val="007619D7"/>
    <w:rsid w:val="00761C30"/>
    <w:rsid w:val="00761FC2"/>
    <w:rsid w:val="0076265C"/>
    <w:rsid w:val="00762677"/>
    <w:rsid w:val="00762A25"/>
    <w:rsid w:val="00762D33"/>
    <w:rsid w:val="007636A2"/>
    <w:rsid w:val="00763ADB"/>
    <w:rsid w:val="007642A2"/>
    <w:rsid w:val="007642BC"/>
    <w:rsid w:val="00764935"/>
    <w:rsid w:val="00764CE4"/>
    <w:rsid w:val="00764F6D"/>
    <w:rsid w:val="00765183"/>
    <w:rsid w:val="007655B4"/>
    <w:rsid w:val="00765610"/>
    <w:rsid w:val="00765684"/>
    <w:rsid w:val="00765692"/>
    <w:rsid w:val="0076574A"/>
    <w:rsid w:val="00765B47"/>
    <w:rsid w:val="00765C40"/>
    <w:rsid w:val="00765CFD"/>
    <w:rsid w:val="00766208"/>
    <w:rsid w:val="007665D4"/>
    <w:rsid w:val="00766667"/>
    <w:rsid w:val="00766FE3"/>
    <w:rsid w:val="0076707B"/>
    <w:rsid w:val="007675D8"/>
    <w:rsid w:val="00767A74"/>
    <w:rsid w:val="00767DC6"/>
    <w:rsid w:val="007701AD"/>
    <w:rsid w:val="0077023F"/>
    <w:rsid w:val="00770426"/>
    <w:rsid w:val="00770672"/>
    <w:rsid w:val="00770798"/>
    <w:rsid w:val="0077086F"/>
    <w:rsid w:val="00770DA4"/>
    <w:rsid w:val="00770F03"/>
    <w:rsid w:val="00771111"/>
    <w:rsid w:val="00771137"/>
    <w:rsid w:val="00771187"/>
    <w:rsid w:val="007715C3"/>
    <w:rsid w:val="00771ADB"/>
    <w:rsid w:val="0077237D"/>
    <w:rsid w:val="00772500"/>
    <w:rsid w:val="00772963"/>
    <w:rsid w:val="0077341A"/>
    <w:rsid w:val="00773612"/>
    <w:rsid w:val="007736FF"/>
    <w:rsid w:val="00773EDD"/>
    <w:rsid w:val="0077400B"/>
    <w:rsid w:val="00774647"/>
    <w:rsid w:val="00774C1C"/>
    <w:rsid w:val="00775002"/>
    <w:rsid w:val="00775488"/>
    <w:rsid w:val="007756AA"/>
    <w:rsid w:val="00776888"/>
    <w:rsid w:val="00776A3A"/>
    <w:rsid w:val="00776F0F"/>
    <w:rsid w:val="00777859"/>
    <w:rsid w:val="00777D4C"/>
    <w:rsid w:val="00777DAF"/>
    <w:rsid w:val="007805D8"/>
    <w:rsid w:val="00780D79"/>
    <w:rsid w:val="00780F77"/>
    <w:rsid w:val="00780FC8"/>
    <w:rsid w:val="00781A5F"/>
    <w:rsid w:val="00781F7C"/>
    <w:rsid w:val="00782078"/>
    <w:rsid w:val="0078209C"/>
    <w:rsid w:val="00782743"/>
    <w:rsid w:val="00782AB7"/>
    <w:rsid w:val="00782F05"/>
    <w:rsid w:val="00782F48"/>
    <w:rsid w:val="007831C1"/>
    <w:rsid w:val="007836DB"/>
    <w:rsid w:val="00783DB0"/>
    <w:rsid w:val="007841FC"/>
    <w:rsid w:val="007846A4"/>
    <w:rsid w:val="00784B2C"/>
    <w:rsid w:val="00784CA5"/>
    <w:rsid w:val="00784F1C"/>
    <w:rsid w:val="00785263"/>
    <w:rsid w:val="00785388"/>
    <w:rsid w:val="0078538C"/>
    <w:rsid w:val="00785D75"/>
    <w:rsid w:val="007861BF"/>
    <w:rsid w:val="00786575"/>
    <w:rsid w:val="00786A7F"/>
    <w:rsid w:val="00786C17"/>
    <w:rsid w:val="00786D18"/>
    <w:rsid w:val="00786EF3"/>
    <w:rsid w:val="00787000"/>
    <w:rsid w:val="00787389"/>
    <w:rsid w:val="00787854"/>
    <w:rsid w:val="00787BCB"/>
    <w:rsid w:val="00787C8F"/>
    <w:rsid w:val="00787DD0"/>
    <w:rsid w:val="007900ED"/>
    <w:rsid w:val="00790193"/>
    <w:rsid w:val="007902A2"/>
    <w:rsid w:val="007902AB"/>
    <w:rsid w:val="0079038E"/>
    <w:rsid w:val="007906DF"/>
    <w:rsid w:val="007909AD"/>
    <w:rsid w:val="00790B2E"/>
    <w:rsid w:val="00790B36"/>
    <w:rsid w:val="00790D5F"/>
    <w:rsid w:val="00790FD3"/>
    <w:rsid w:val="007910C0"/>
    <w:rsid w:val="00791C6D"/>
    <w:rsid w:val="00791CB6"/>
    <w:rsid w:val="00791DB7"/>
    <w:rsid w:val="00791ECB"/>
    <w:rsid w:val="00791F15"/>
    <w:rsid w:val="007922C5"/>
    <w:rsid w:val="007923B4"/>
    <w:rsid w:val="00792550"/>
    <w:rsid w:val="00792584"/>
    <w:rsid w:val="0079269F"/>
    <w:rsid w:val="00792FD2"/>
    <w:rsid w:val="0079332F"/>
    <w:rsid w:val="00793910"/>
    <w:rsid w:val="007944FA"/>
    <w:rsid w:val="00794605"/>
    <w:rsid w:val="00794775"/>
    <w:rsid w:val="00794A9C"/>
    <w:rsid w:val="00794D45"/>
    <w:rsid w:val="00794E6B"/>
    <w:rsid w:val="00795968"/>
    <w:rsid w:val="00795AC4"/>
    <w:rsid w:val="00795B4F"/>
    <w:rsid w:val="007960B0"/>
    <w:rsid w:val="00796286"/>
    <w:rsid w:val="0079642A"/>
    <w:rsid w:val="0079671E"/>
    <w:rsid w:val="00796909"/>
    <w:rsid w:val="00796A74"/>
    <w:rsid w:val="00796C5D"/>
    <w:rsid w:val="00796F10"/>
    <w:rsid w:val="00796F7C"/>
    <w:rsid w:val="00797906"/>
    <w:rsid w:val="00797C40"/>
    <w:rsid w:val="00797D23"/>
    <w:rsid w:val="007A0246"/>
    <w:rsid w:val="007A04F1"/>
    <w:rsid w:val="007A0974"/>
    <w:rsid w:val="007A0C2C"/>
    <w:rsid w:val="007A0E6F"/>
    <w:rsid w:val="007A100D"/>
    <w:rsid w:val="007A20CF"/>
    <w:rsid w:val="007A21AE"/>
    <w:rsid w:val="007A2950"/>
    <w:rsid w:val="007A2F77"/>
    <w:rsid w:val="007A2F95"/>
    <w:rsid w:val="007A3436"/>
    <w:rsid w:val="007A3572"/>
    <w:rsid w:val="007A361E"/>
    <w:rsid w:val="007A38EB"/>
    <w:rsid w:val="007A3A27"/>
    <w:rsid w:val="007A3DDF"/>
    <w:rsid w:val="007A4035"/>
    <w:rsid w:val="007A4289"/>
    <w:rsid w:val="007A43C1"/>
    <w:rsid w:val="007A43F2"/>
    <w:rsid w:val="007A4B49"/>
    <w:rsid w:val="007A4FE4"/>
    <w:rsid w:val="007A53BC"/>
    <w:rsid w:val="007A5479"/>
    <w:rsid w:val="007A57F7"/>
    <w:rsid w:val="007A5AF0"/>
    <w:rsid w:val="007A5BE5"/>
    <w:rsid w:val="007A609E"/>
    <w:rsid w:val="007A6350"/>
    <w:rsid w:val="007A6C60"/>
    <w:rsid w:val="007A6D36"/>
    <w:rsid w:val="007A6E1D"/>
    <w:rsid w:val="007A7AA0"/>
    <w:rsid w:val="007B0053"/>
    <w:rsid w:val="007B02EF"/>
    <w:rsid w:val="007B034C"/>
    <w:rsid w:val="007B073D"/>
    <w:rsid w:val="007B0AE5"/>
    <w:rsid w:val="007B102C"/>
    <w:rsid w:val="007B1142"/>
    <w:rsid w:val="007B15C0"/>
    <w:rsid w:val="007B1BF1"/>
    <w:rsid w:val="007B1BFB"/>
    <w:rsid w:val="007B1CA0"/>
    <w:rsid w:val="007B211F"/>
    <w:rsid w:val="007B236F"/>
    <w:rsid w:val="007B23B5"/>
    <w:rsid w:val="007B279A"/>
    <w:rsid w:val="007B2D27"/>
    <w:rsid w:val="007B2D91"/>
    <w:rsid w:val="007B31B0"/>
    <w:rsid w:val="007B3403"/>
    <w:rsid w:val="007B39AD"/>
    <w:rsid w:val="007B3B7F"/>
    <w:rsid w:val="007B3CA6"/>
    <w:rsid w:val="007B3F26"/>
    <w:rsid w:val="007B49A0"/>
    <w:rsid w:val="007B4E8F"/>
    <w:rsid w:val="007B4EF8"/>
    <w:rsid w:val="007B4FDF"/>
    <w:rsid w:val="007B5328"/>
    <w:rsid w:val="007B534C"/>
    <w:rsid w:val="007B549A"/>
    <w:rsid w:val="007B54FF"/>
    <w:rsid w:val="007B55FA"/>
    <w:rsid w:val="007B56BF"/>
    <w:rsid w:val="007B5859"/>
    <w:rsid w:val="007B5A8D"/>
    <w:rsid w:val="007B5D77"/>
    <w:rsid w:val="007B5FCF"/>
    <w:rsid w:val="007B6006"/>
    <w:rsid w:val="007B6636"/>
    <w:rsid w:val="007B69FF"/>
    <w:rsid w:val="007B6D24"/>
    <w:rsid w:val="007B6F02"/>
    <w:rsid w:val="007B71B7"/>
    <w:rsid w:val="007B7580"/>
    <w:rsid w:val="007B75D1"/>
    <w:rsid w:val="007B7604"/>
    <w:rsid w:val="007B76A7"/>
    <w:rsid w:val="007B76E6"/>
    <w:rsid w:val="007B7ECD"/>
    <w:rsid w:val="007B7F33"/>
    <w:rsid w:val="007C01C7"/>
    <w:rsid w:val="007C0616"/>
    <w:rsid w:val="007C086D"/>
    <w:rsid w:val="007C0B8C"/>
    <w:rsid w:val="007C0BC2"/>
    <w:rsid w:val="007C0F3E"/>
    <w:rsid w:val="007C1490"/>
    <w:rsid w:val="007C17D2"/>
    <w:rsid w:val="007C189C"/>
    <w:rsid w:val="007C1949"/>
    <w:rsid w:val="007C1AC6"/>
    <w:rsid w:val="007C1D04"/>
    <w:rsid w:val="007C2212"/>
    <w:rsid w:val="007C27FA"/>
    <w:rsid w:val="007C3264"/>
    <w:rsid w:val="007C36C0"/>
    <w:rsid w:val="007C382C"/>
    <w:rsid w:val="007C3963"/>
    <w:rsid w:val="007C39C2"/>
    <w:rsid w:val="007C3DE9"/>
    <w:rsid w:val="007C3F94"/>
    <w:rsid w:val="007C40A4"/>
    <w:rsid w:val="007C4435"/>
    <w:rsid w:val="007C44CB"/>
    <w:rsid w:val="007C5125"/>
    <w:rsid w:val="007C5138"/>
    <w:rsid w:val="007C51BE"/>
    <w:rsid w:val="007C5A53"/>
    <w:rsid w:val="007C5AA9"/>
    <w:rsid w:val="007C5B94"/>
    <w:rsid w:val="007C5BEC"/>
    <w:rsid w:val="007C5C14"/>
    <w:rsid w:val="007C60B1"/>
    <w:rsid w:val="007C6162"/>
    <w:rsid w:val="007C63DA"/>
    <w:rsid w:val="007C67A2"/>
    <w:rsid w:val="007C6919"/>
    <w:rsid w:val="007C6CB5"/>
    <w:rsid w:val="007C70AA"/>
    <w:rsid w:val="007D0259"/>
    <w:rsid w:val="007D0276"/>
    <w:rsid w:val="007D0297"/>
    <w:rsid w:val="007D02C2"/>
    <w:rsid w:val="007D02E2"/>
    <w:rsid w:val="007D0542"/>
    <w:rsid w:val="007D05B5"/>
    <w:rsid w:val="007D063F"/>
    <w:rsid w:val="007D0702"/>
    <w:rsid w:val="007D0A3F"/>
    <w:rsid w:val="007D0BD8"/>
    <w:rsid w:val="007D0E8F"/>
    <w:rsid w:val="007D10F3"/>
    <w:rsid w:val="007D129B"/>
    <w:rsid w:val="007D12EC"/>
    <w:rsid w:val="007D1FEC"/>
    <w:rsid w:val="007D2135"/>
    <w:rsid w:val="007D2706"/>
    <w:rsid w:val="007D2970"/>
    <w:rsid w:val="007D29CB"/>
    <w:rsid w:val="007D3425"/>
    <w:rsid w:val="007D3440"/>
    <w:rsid w:val="007D3649"/>
    <w:rsid w:val="007D384D"/>
    <w:rsid w:val="007D392F"/>
    <w:rsid w:val="007D3A00"/>
    <w:rsid w:val="007D3B29"/>
    <w:rsid w:val="007D3F29"/>
    <w:rsid w:val="007D40FD"/>
    <w:rsid w:val="007D4A5B"/>
    <w:rsid w:val="007D4D13"/>
    <w:rsid w:val="007D4F60"/>
    <w:rsid w:val="007D50B2"/>
    <w:rsid w:val="007D50E4"/>
    <w:rsid w:val="007D510E"/>
    <w:rsid w:val="007D52CD"/>
    <w:rsid w:val="007D5360"/>
    <w:rsid w:val="007D5864"/>
    <w:rsid w:val="007D589A"/>
    <w:rsid w:val="007D59B0"/>
    <w:rsid w:val="007D5DB3"/>
    <w:rsid w:val="007D5E09"/>
    <w:rsid w:val="007D5F53"/>
    <w:rsid w:val="007D6095"/>
    <w:rsid w:val="007D614C"/>
    <w:rsid w:val="007D637D"/>
    <w:rsid w:val="007D6C73"/>
    <w:rsid w:val="007D708E"/>
    <w:rsid w:val="007D71B9"/>
    <w:rsid w:val="007D7466"/>
    <w:rsid w:val="007D76A0"/>
    <w:rsid w:val="007D7DFC"/>
    <w:rsid w:val="007E0F77"/>
    <w:rsid w:val="007E104F"/>
    <w:rsid w:val="007E13A6"/>
    <w:rsid w:val="007E13B2"/>
    <w:rsid w:val="007E1488"/>
    <w:rsid w:val="007E1A5B"/>
    <w:rsid w:val="007E218D"/>
    <w:rsid w:val="007E2307"/>
    <w:rsid w:val="007E2588"/>
    <w:rsid w:val="007E2992"/>
    <w:rsid w:val="007E2D4F"/>
    <w:rsid w:val="007E303D"/>
    <w:rsid w:val="007E316A"/>
    <w:rsid w:val="007E33F9"/>
    <w:rsid w:val="007E375B"/>
    <w:rsid w:val="007E39C8"/>
    <w:rsid w:val="007E3B18"/>
    <w:rsid w:val="007E3FF4"/>
    <w:rsid w:val="007E4004"/>
    <w:rsid w:val="007E490B"/>
    <w:rsid w:val="007E4AA7"/>
    <w:rsid w:val="007E4CD3"/>
    <w:rsid w:val="007E518B"/>
    <w:rsid w:val="007E549D"/>
    <w:rsid w:val="007E5D8D"/>
    <w:rsid w:val="007E60B6"/>
    <w:rsid w:val="007E6265"/>
    <w:rsid w:val="007E639B"/>
    <w:rsid w:val="007E63F6"/>
    <w:rsid w:val="007E65C4"/>
    <w:rsid w:val="007E6608"/>
    <w:rsid w:val="007E662E"/>
    <w:rsid w:val="007E680E"/>
    <w:rsid w:val="007E6CB9"/>
    <w:rsid w:val="007E6E0C"/>
    <w:rsid w:val="007E6F33"/>
    <w:rsid w:val="007E7295"/>
    <w:rsid w:val="007E798F"/>
    <w:rsid w:val="007E7A11"/>
    <w:rsid w:val="007E7E5F"/>
    <w:rsid w:val="007F02DB"/>
    <w:rsid w:val="007F0880"/>
    <w:rsid w:val="007F09A2"/>
    <w:rsid w:val="007F0C35"/>
    <w:rsid w:val="007F0D6D"/>
    <w:rsid w:val="007F10EB"/>
    <w:rsid w:val="007F1145"/>
    <w:rsid w:val="007F15DB"/>
    <w:rsid w:val="007F1871"/>
    <w:rsid w:val="007F1E50"/>
    <w:rsid w:val="007F26BE"/>
    <w:rsid w:val="007F271A"/>
    <w:rsid w:val="007F2766"/>
    <w:rsid w:val="007F2B36"/>
    <w:rsid w:val="007F2BB6"/>
    <w:rsid w:val="007F2E3A"/>
    <w:rsid w:val="007F3388"/>
    <w:rsid w:val="007F33FC"/>
    <w:rsid w:val="007F3841"/>
    <w:rsid w:val="007F3A56"/>
    <w:rsid w:val="007F3CBC"/>
    <w:rsid w:val="007F4227"/>
    <w:rsid w:val="007F4D94"/>
    <w:rsid w:val="007F4E6E"/>
    <w:rsid w:val="007F5310"/>
    <w:rsid w:val="007F5684"/>
    <w:rsid w:val="007F572E"/>
    <w:rsid w:val="007F5901"/>
    <w:rsid w:val="007F59E0"/>
    <w:rsid w:val="007F5B35"/>
    <w:rsid w:val="007F5B6C"/>
    <w:rsid w:val="007F5C41"/>
    <w:rsid w:val="007F6540"/>
    <w:rsid w:val="007F6957"/>
    <w:rsid w:val="007F6A01"/>
    <w:rsid w:val="007F7004"/>
    <w:rsid w:val="007F72AD"/>
    <w:rsid w:val="007F7326"/>
    <w:rsid w:val="007F736A"/>
    <w:rsid w:val="007F7518"/>
    <w:rsid w:val="007F76A5"/>
    <w:rsid w:val="007F776B"/>
    <w:rsid w:val="007F796B"/>
    <w:rsid w:val="0080009B"/>
    <w:rsid w:val="008004BB"/>
    <w:rsid w:val="008007C5"/>
    <w:rsid w:val="00800947"/>
    <w:rsid w:val="008009B5"/>
    <w:rsid w:val="00800C0F"/>
    <w:rsid w:val="00800C6E"/>
    <w:rsid w:val="008011B4"/>
    <w:rsid w:val="00801720"/>
    <w:rsid w:val="0080197B"/>
    <w:rsid w:val="00801ACF"/>
    <w:rsid w:val="00801B40"/>
    <w:rsid w:val="00801B4B"/>
    <w:rsid w:val="00801CE3"/>
    <w:rsid w:val="00801DE6"/>
    <w:rsid w:val="00801F6D"/>
    <w:rsid w:val="00801FFD"/>
    <w:rsid w:val="0080209E"/>
    <w:rsid w:val="0080216A"/>
    <w:rsid w:val="008025B9"/>
    <w:rsid w:val="00802712"/>
    <w:rsid w:val="00802EFA"/>
    <w:rsid w:val="00802FBD"/>
    <w:rsid w:val="00803067"/>
    <w:rsid w:val="0080309F"/>
    <w:rsid w:val="0080311B"/>
    <w:rsid w:val="00803142"/>
    <w:rsid w:val="00803636"/>
    <w:rsid w:val="00803B7E"/>
    <w:rsid w:val="00803D82"/>
    <w:rsid w:val="00803FB3"/>
    <w:rsid w:val="00804473"/>
    <w:rsid w:val="0080507E"/>
    <w:rsid w:val="00805185"/>
    <w:rsid w:val="0080523B"/>
    <w:rsid w:val="00805629"/>
    <w:rsid w:val="00805CDB"/>
    <w:rsid w:val="00805E4E"/>
    <w:rsid w:val="0080603A"/>
    <w:rsid w:val="008060DF"/>
    <w:rsid w:val="0080644B"/>
    <w:rsid w:val="00806921"/>
    <w:rsid w:val="00806BDA"/>
    <w:rsid w:val="00807114"/>
    <w:rsid w:val="00807155"/>
    <w:rsid w:val="00807A82"/>
    <w:rsid w:val="00807B51"/>
    <w:rsid w:val="00807E5A"/>
    <w:rsid w:val="00810473"/>
    <w:rsid w:val="0081057D"/>
    <w:rsid w:val="008108F6"/>
    <w:rsid w:val="008109DD"/>
    <w:rsid w:val="00810B6E"/>
    <w:rsid w:val="00810BE6"/>
    <w:rsid w:val="00810BF4"/>
    <w:rsid w:val="00811252"/>
    <w:rsid w:val="00811318"/>
    <w:rsid w:val="00811337"/>
    <w:rsid w:val="008113A1"/>
    <w:rsid w:val="008114B0"/>
    <w:rsid w:val="00811A5E"/>
    <w:rsid w:val="00812661"/>
    <w:rsid w:val="008126A1"/>
    <w:rsid w:val="00812A83"/>
    <w:rsid w:val="00812BA1"/>
    <w:rsid w:val="00812D75"/>
    <w:rsid w:val="00813265"/>
    <w:rsid w:val="00813D66"/>
    <w:rsid w:val="008140A9"/>
    <w:rsid w:val="00814304"/>
    <w:rsid w:val="008143D4"/>
    <w:rsid w:val="008147BA"/>
    <w:rsid w:val="00814B24"/>
    <w:rsid w:val="00815806"/>
    <w:rsid w:val="00815992"/>
    <w:rsid w:val="00815DBF"/>
    <w:rsid w:val="008160A2"/>
    <w:rsid w:val="0081662B"/>
    <w:rsid w:val="00816880"/>
    <w:rsid w:val="00817073"/>
    <w:rsid w:val="008170C0"/>
    <w:rsid w:val="008173E0"/>
    <w:rsid w:val="008177FD"/>
    <w:rsid w:val="0081799F"/>
    <w:rsid w:val="00817A57"/>
    <w:rsid w:val="00817C21"/>
    <w:rsid w:val="008202FC"/>
    <w:rsid w:val="00821529"/>
    <w:rsid w:val="008215AD"/>
    <w:rsid w:val="00821728"/>
    <w:rsid w:val="008218F2"/>
    <w:rsid w:val="0082193A"/>
    <w:rsid w:val="008219E7"/>
    <w:rsid w:val="00821D6C"/>
    <w:rsid w:val="00821EC7"/>
    <w:rsid w:val="00821ED0"/>
    <w:rsid w:val="00821FA6"/>
    <w:rsid w:val="00821FEF"/>
    <w:rsid w:val="0082236A"/>
    <w:rsid w:val="00822480"/>
    <w:rsid w:val="008224A2"/>
    <w:rsid w:val="00822A65"/>
    <w:rsid w:val="008230A4"/>
    <w:rsid w:val="00823419"/>
    <w:rsid w:val="008237E0"/>
    <w:rsid w:val="00823AF4"/>
    <w:rsid w:val="00823B48"/>
    <w:rsid w:val="00823DA3"/>
    <w:rsid w:val="00824012"/>
    <w:rsid w:val="00824143"/>
    <w:rsid w:val="00824181"/>
    <w:rsid w:val="00824A9D"/>
    <w:rsid w:val="00824B63"/>
    <w:rsid w:val="008250ED"/>
    <w:rsid w:val="0082541C"/>
    <w:rsid w:val="00825513"/>
    <w:rsid w:val="00825AFD"/>
    <w:rsid w:val="00825BD9"/>
    <w:rsid w:val="00825BFD"/>
    <w:rsid w:val="00825E26"/>
    <w:rsid w:val="00825FD5"/>
    <w:rsid w:val="00826971"/>
    <w:rsid w:val="00826A65"/>
    <w:rsid w:val="00826B27"/>
    <w:rsid w:val="00826B2F"/>
    <w:rsid w:val="00826BA5"/>
    <w:rsid w:val="00826BD7"/>
    <w:rsid w:val="00826BFB"/>
    <w:rsid w:val="00827569"/>
    <w:rsid w:val="00827723"/>
    <w:rsid w:val="0082794C"/>
    <w:rsid w:val="008279A1"/>
    <w:rsid w:val="00827D47"/>
    <w:rsid w:val="00830113"/>
    <w:rsid w:val="0083035E"/>
    <w:rsid w:val="008305A0"/>
    <w:rsid w:val="00830806"/>
    <w:rsid w:val="0083080A"/>
    <w:rsid w:val="00830E00"/>
    <w:rsid w:val="00831395"/>
    <w:rsid w:val="008316ED"/>
    <w:rsid w:val="008319F1"/>
    <w:rsid w:val="0083217A"/>
    <w:rsid w:val="00832680"/>
    <w:rsid w:val="008326DF"/>
    <w:rsid w:val="008327F5"/>
    <w:rsid w:val="00832B13"/>
    <w:rsid w:val="00832E4D"/>
    <w:rsid w:val="008334CB"/>
    <w:rsid w:val="00833A6F"/>
    <w:rsid w:val="008341A9"/>
    <w:rsid w:val="00834906"/>
    <w:rsid w:val="00834F85"/>
    <w:rsid w:val="008352F0"/>
    <w:rsid w:val="0083532F"/>
    <w:rsid w:val="008353C5"/>
    <w:rsid w:val="00835BEE"/>
    <w:rsid w:val="00835F4A"/>
    <w:rsid w:val="00835F77"/>
    <w:rsid w:val="00836146"/>
    <w:rsid w:val="008362E4"/>
    <w:rsid w:val="00836571"/>
    <w:rsid w:val="008365FC"/>
    <w:rsid w:val="008366C3"/>
    <w:rsid w:val="00836932"/>
    <w:rsid w:val="00836BB9"/>
    <w:rsid w:val="00836EE7"/>
    <w:rsid w:val="008370CD"/>
    <w:rsid w:val="008372A2"/>
    <w:rsid w:val="0083730B"/>
    <w:rsid w:val="00837F37"/>
    <w:rsid w:val="00837F5B"/>
    <w:rsid w:val="00837F6C"/>
    <w:rsid w:val="008400D6"/>
    <w:rsid w:val="008402FB"/>
    <w:rsid w:val="0084044B"/>
    <w:rsid w:val="00840693"/>
    <w:rsid w:val="00840800"/>
    <w:rsid w:val="00840861"/>
    <w:rsid w:val="008408A5"/>
    <w:rsid w:val="00840F66"/>
    <w:rsid w:val="0084156D"/>
    <w:rsid w:val="00842210"/>
    <w:rsid w:val="0084228D"/>
    <w:rsid w:val="0084248E"/>
    <w:rsid w:val="00842723"/>
    <w:rsid w:val="00842747"/>
    <w:rsid w:val="00842880"/>
    <w:rsid w:val="00842C60"/>
    <w:rsid w:val="00843661"/>
    <w:rsid w:val="00843785"/>
    <w:rsid w:val="00843914"/>
    <w:rsid w:val="00843991"/>
    <w:rsid w:val="00843AC1"/>
    <w:rsid w:val="00843BDD"/>
    <w:rsid w:val="00843BF8"/>
    <w:rsid w:val="00843D50"/>
    <w:rsid w:val="00843F53"/>
    <w:rsid w:val="0084408A"/>
    <w:rsid w:val="008443A5"/>
    <w:rsid w:val="0084445A"/>
    <w:rsid w:val="00844496"/>
    <w:rsid w:val="0084452A"/>
    <w:rsid w:val="00844627"/>
    <w:rsid w:val="00844666"/>
    <w:rsid w:val="00844679"/>
    <w:rsid w:val="008447B5"/>
    <w:rsid w:val="008449CF"/>
    <w:rsid w:val="00844C67"/>
    <w:rsid w:val="00844E55"/>
    <w:rsid w:val="00844E9D"/>
    <w:rsid w:val="008451C9"/>
    <w:rsid w:val="00845B26"/>
    <w:rsid w:val="00845BCF"/>
    <w:rsid w:val="00845CCE"/>
    <w:rsid w:val="00845E90"/>
    <w:rsid w:val="0084609F"/>
    <w:rsid w:val="00846625"/>
    <w:rsid w:val="00846BEF"/>
    <w:rsid w:val="00846F86"/>
    <w:rsid w:val="00847334"/>
    <w:rsid w:val="008474FC"/>
    <w:rsid w:val="00847A1B"/>
    <w:rsid w:val="00847B2F"/>
    <w:rsid w:val="00847BA7"/>
    <w:rsid w:val="00847C5C"/>
    <w:rsid w:val="00847C9E"/>
    <w:rsid w:val="00847E37"/>
    <w:rsid w:val="00850215"/>
    <w:rsid w:val="0085045F"/>
    <w:rsid w:val="008505E7"/>
    <w:rsid w:val="0085065D"/>
    <w:rsid w:val="0085066D"/>
    <w:rsid w:val="008508C2"/>
    <w:rsid w:val="00850B31"/>
    <w:rsid w:val="00850E6B"/>
    <w:rsid w:val="00850FF0"/>
    <w:rsid w:val="00851129"/>
    <w:rsid w:val="008513C1"/>
    <w:rsid w:val="0085152B"/>
    <w:rsid w:val="008518EF"/>
    <w:rsid w:val="00851924"/>
    <w:rsid w:val="00852CCA"/>
    <w:rsid w:val="00852DFB"/>
    <w:rsid w:val="00852F5A"/>
    <w:rsid w:val="00852FC4"/>
    <w:rsid w:val="00853095"/>
    <w:rsid w:val="008534BA"/>
    <w:rsid w:val="008537D9"/>
    <w:rsid w:val="0085395B"/>
    <w:rsid w:val="00853AD5"/>
    <w:rsid w:val="00853BC9"/>
    <w:rsid w:val="00853EBC"/>
    <w:rsid w:val="00853F93"/>
    <w:rsid w:val="008546BE"/>
    <w:rsid w:val="00854A96"/>
    <w:rsid w:val="00854B13"/>
    <w:rsid w:val="00855FE9"/>
    <w:rsid w:val="008563A8"/>
    <w:rsid w:val="008566B2"/>
    <w:rsid w:val="0085670A"/>
    <w:rsid w:val="00856783"/>
    <w:rsid w:val="0085695B"/>
    <w:rsid w:val="00856AA4"/>
    <w:rsid w:val="00856BFE"/>
    <w:rsid w:val="00856EC2"/>
    <w:rsid w:val="00857118"/>
    <w:rsid w:val="008571EF"/>
    <w:rsid w:val="00857629"/>
    <w:rsid w:val="00857823"/>
    <w:rsid w:val="00857970"/>
    <w:rsid w:val="00857C96"/>
    <w:rsid w:val="008607C1"/>
    <w:rsid w:val="00860905"/>
    <w:rsid w:val="0086095C"/>
    <w:rsid w:val="0086124D"/>
    <w:rsid w:val="008614BA"/>
    <w:rsid w:val="008614C2"/>
    <w:rsid w:val="00861CF8"/>
    <w:rsid w:val="00861DC9"/>
    <w:rsid w:val="0086290A"/>
    <w:rsid w:val="00862B57"/>
    <w:rsid w:val="00863083"/>
    <w:rsid w:val="008631AE"/>
    <w:rsid w:val="00863308"/>
    <w:rsid w:val="00863462"/>
    <w:rsid w:val="008637BD"/>
    <w:rsid w:val="0086430A"/>
    <w:rsid w:val="008646FD"/>
    <w:rsid w:val="00864A1D"/>
    <w:rsid w:val="00864A6F"/>
    <w:rsid w:val="00865F14"/>
    <w:rsid w:val="0086609C"/>
    <w:rsid w:val="00866128"/>
    <w:rsid w:val="008664CE"/>
    <w:rsid w:val="00866FF0"/>
    <w:rsid w:val="00867480"/>
    <w:rsid w:val="008675A8"/>
    <w:rsid w:val="00867B59"/>
    <w:rsid w:val="00867B80"/>
    <w:rsid w:val="00870722"/>
    <w:rsid w:val="00870954"/>
    <w:rsid w:val="00870AB9"/>
    <w:rsid w:val="00870CF8"/>
    <w:rsid w:val="00870DD4"/>
    <w:rsid w:val="008710F1"/>
    <w:rsid w:val="00871AC8"/>
    <w:rsid w:val="00871C57"/>
    <w:rsid w:val="00871F55"/>
    <w:rsid w:val="00872131"/>
    <w:rsid w:val="00872D83"/>
    <w:rsid w:val="00873199"/>
    <w:rsid w:val="008732B3"/>
    <w:rsid w:val="008732B8"/>
    <w:rsid w:val="008733CA"/>
    <w:rsid w:val="008739D4"/>
    <w:rsid w:val="00873A98"/>
    <w:rsid w:val="00873E24"/>
    <w:rsid w:val="0087423D"/>
    <w:rsid w:val="008746C8"/>
    <w:rsid w:val="00874720"/>
    <w:rsid w:val="0087473C"/>
    <w:rsid w:val="00874823"/>
    <w:rsid w:val="008748CF"/>
    <w:rsid w:val="00874D50"/>
    <w:rsid w:val="008750F1"/>
    <w:rsid w:val="00875705"/>
    <w:rsid w:val="008758FD"/>
    <w:rsid w:val="00875AA4"/>
    <w:rsid w:val="00875E19"/>
    <w:rsid w:val="0087606D"/>
    <w:rsid w:val="0087623E"/>
    <w:rsid w:val="00876274"/>
    <w:rsid w:val="008762F2"/>
    <w:rsid w:val="00876341"/>
    <w:rsid w:val="00876381"/>
    <w:rsid w:val="008765B6"/>
    <w:rsid w:val="00876965"/>
    <w:rsid w:val="00876974"/>
    <w:rsid w:val="00876ACC"/>
    <w:rsid w:val="00876B03"/>
    <w:rsid w:val="00877086"/>
    <w:rsid w:val="0087756E"/>
    <w:rsid w:val="00877961"/>
    <w:rsid w:val="00877AA0"/>
    <w:rsid w:val="00877BCF"/>
    <w:rsid w:val="00877FCB"/>
    <w:rsid w:val="008802FD"/>
    <w:rsid w:val="008803D0"/>
    <w:rsid w:val="0088040F"/>
    <w:rsid w:val="008807EB"/>
    <w:rsid w:val="00880F77"/>
    <w:rsid w:val="008818FC"/>
    <w:rsid w:val="00881AD7"/>
    <w:rsid w:val="00881CAC"/>
    <w:rsid w:val="00881CC8"/>
    <w:rsid w:val="008824CE"/>
    <w:rsid w:val="00882790"/>
    <w:rsid w:val="00882C62"/>
    <w:rsid w:val="00882D76"/>
    <w:rsid w:val="008837D9"/>
    <w:rsid w:val="00883A6B"/>
    <w:rsid w:val="008841E9"/>
    <w:rsid w:val="008841EF"/>
    <w:rsid w:val="008846CD"/>
    <w:rsid w:val="008847CF"/>
    <w:rsid w:val="00884C8A"/>
    <w:rsid w:val="00884E41"/>
    <w:rsid w:val="00885141"/>
    <w:rsid w:val="008857F2"/>
    <w:rsid w:val="008858BE"/>
    <w:rsid w:val="00885BCD"/>
    <w:rsid w:val="00885C65"/>
    <w:rsid w:val="00886962"/>
    <w:rsid w:val="00886A79"/>
    <w:rsid w:val="00886CE9"/>
    <w:rsid w:val="00886F85"/>
    <w:rsid w:val="0088716F"/>
    <w:rsid w:val="00887293"/>
    <w:rsid w:val="0088741B"/>
    <w:rsid w:val="00887C10"/>
    <w:rsid w:val="00887D30"/>
    <w:rsid w:val="00887D68"/>
    <w:rsid w:val="00890523"/>
    <w:rsid w:val="00890A36"/>
    <w:rsid w:val="00891059"/>
    <w:rsid w:val="008911F3"/>
    <w:rsid w:val="008914D1"/>
    <w:rsid w:val="008918DF"/>
    <w:rsid w:val="00891EBA"/>
    <w:rsid w:val="00892305"/>
    <w:rsid w:val="00892827"/>
    <w:rsid w:val="00892973"/>
    <w:rsid w:val="00892A69"/>
    <w:rsid w:val="008931CD"/>
    <w:rsid w:val="00893213"/>
    <w:rsid w:val="008932D6"/>
    <w:rsid w:val="008932EE"/>
    <w:rsid w:val="008935EB"/>
    <w:rsid w:val="00893E30"/>
    <w:rsid w:val="00894053"/>
    <w:rsid w:val="0089422A"/>
    <w:rsid w:val="00894845"/>
    <w:rsid w:val="00894CCC"/>
    <w:rsid w:val="00894CE2"/>
    <w:rsid w:val="00894F68"/>
    <w:rsid w:val="008950AB"/>
    <w:rsid w:val="00895164"/>
    <w:rsid w:val="00895BBD"/>
    <w:rsid w:val="00896071"/>
    <w:rsid w:val="008963B0"/>
    <w:rsid w:val="008967AA"/>
    <w:rsid w:val="00896A72"/>
    <w:rsid w:val="00896D6C"/>
    <w:rsid w:val="00896EDD"/>
    <w:rsid w:val="0089714E"/>
    <w:rsid w:val="00897180"/>
    <w:rsid w:val="00897623"/>
    <w:rsid w:val="0089788A"/>
    <w:rsid w:val="008A01AF"/>
    <w:rsid w:val="008A03CE"/>
    <w:rsid w:val="008A0B3D"/>
    <w:rsid w:val="008A1002"/>
    <w:rsid w:val="008A148F"/>
    <w:rsid w:val="008A18C7"/>
    <w:rsid w:val="008A1CC3"/>
    <w:rsid w:val="008A1DC5"/>
    <w:rsid w:val="008A2290"/>
    <w:rsid w:val="008A247D"/>
    <w:rsid w:val="008A2BBD"/>
    <w:rsid w:val="008A2DBD"/>
    <w:rsid w:val="008A32BA"/>
    <w:rsid w:val="008A3B0F"/>
    <w:rsid w:val="008A3BBD"/>
    <w:rsid w:val="008A3CDA"/>
    <w:rsid w:val="008A4213"/>
    <w:rsid w:val="008A4386"/>
    <w:rsid w:val="008A44AB"/>
    <w:rsid w:val="008A464F"/>
    <w:rsid w:val="008A47A4"/>
    <w:rsid w:val="008A4EBF"/>
    <w:rsid w:val="008A4ECB"/>
    <w:rsid w:val="008A530B"/>
    <w:rsid w:val="008A54EB"/>
    <w:rsid w:val="008A618D"/>
    <w:rsid w:val="008A6F1C"/>
    <w:rsid w:val="008A7024"/>
    <w:rsid w:val="008A781F"/>
    <w:rsid w:val="008A7D92"/>
    <w:rsid w:val="008A7F34"/>
    <w:rsid w:val="008B041C"/>
    <w:rsid w:val="008B08CD"/>
    <w:rsid w:val="008B0C6C"/>
    <w:rsid w:val="008B0DCB"/>
    <w:rsid w:val="008B10A1"/>
    <w:rsid w:val="008B125D"/>
    <w:rsid w:val="008B1313"/>
    <w:rsid w:val="008B1339"/>
    <w:rsid w:val="008B1A57"/>
    <w:rsid w:val="008B24EA"/>
    <w:rsid w:val="008B2502"/>
    <w:rsid w:val="008B28E8"/>
    <w:rsid w:val="008B2921"/>
    <w:rsid w:val="008B298E"/>
    <w:rsid w:val="008B34AC"/>
    <w:rsid w:val="008B3612"/>
    <w:rsid w:val="008B368A"/>
    <w:rsid w:val="008B375D"/>
    <w:rsid w:val="008B37F6"/>
    <w:rsid w:val="008B386A"/>
    <w:rsid w:val="008B3C9F"/>
    <w:rsid w:val="008B3CC0"/>
    <w:rsid w:val="008B498B"/>
    <w:rsid w:val="008B4FEA"/>
    <w:rsid w:val="008B50C4"/>
    <w:rsid w:val="008B5159"/>
    <w:rsid w:val="008B51C5"/>
    <w:rsid w:val="008B58E6"/>
    <w:rsid w:val="008B5956"/>
    <w:rsid w:val="008B5A33"/>
    <w:rsid w:val="008B5E07"/>
    <w:rsid w:val="008B5E08"/>
    <w:rsid w:val="008B6583"/>
    <w:rsid w:val="008B65C0"/>
    <w:rsid w:val="008B6816"/>
    <w:rsid w:val="008B6A5F"/>
    <w:rsid w:val="008B6C33"/>
    <w:rsid w:val="008B6E38"/>
    <w:rsid w:val="008B74D5"/>
    <w:rsid w:val="008B7C1B"/>
    <w:rsid w:val="008C0402"/>
    <w:rsid w:val="008C0449"/>
    <w:rsid w:val="008C0545"/>
    <w:rsid w:val="008C0751"/>
    <w:rsid w:val="008C0797"/>
    <w:rsid w:val="008C0FF9"/>
    <w:rsid w:val="008C10FC"/>
    <w:rsid w:val="008C1121"/>
    <w:rsid w:val="008C1408"/>
    <w:rsid w:val="008C1D89"/>
    <w:rsid w:val="008C1FFB"/>
    <w:rsid w:val="008C2503"/>
    <w:rsid w:val="008C307E"/>
    <w:rsid w:val="008C321A"/>
    <w:rsid w:val="008C33DA"/>
    <w:rsid w:val="008C34E0"/>
    <w:rsid w:val="008C3549"/>
    <w:rsid w:val="008C35B8"/>
    <w:rsid w:val="008C373B"/>
    <w:rsid w:val="008C384A"/>
    <w:rsid w:val="008C3B6B"/>
    <w:rsid w:val="008C3B7B"/>
    <w:rsid w:val="008C3CFB"/>
    <w:rsid w:val="008C43FA"/>
    <w:rsid w:val="008C4957"/>
    <w:rsid w:val="008C55DA"/>
    <w:rsid w:val="008C5CEC"/>
    <w:rsid w:val="008C5D85"/>
    <w:rsid w:val="008C5F47"/>
    <w:rsid w:val="008C60B6"/>
    <w:rsid w:val="008C65A1"/>
    <w:rsid w:val="008C7240"/>
    <w:rsid w:val="008C7379"/>
    <w:rsid w:val="008C7399"/>
    <w:rsid w:val="008C799A"/>
    <w:rsid w:val="008C7DA4"/>
    <w:rsid w:val="008D07D7"/>
    <w:rsid w:val="008D0CCE"/>
    <w:rsid w:val="008D0D71"/>
    <w:rsid w:val="008D101E"/>
    <w:rsid w:val="008D1328"/>
    <w:rsid w:val="008D13A0"/>
    <w:rsid w:val="008D1BD4"/>
    <w:rsid w:val="008D1D3B"/>
    <w:rsid w:val="008D22C1"/>
    <w:rsid w:val="008D2374"/>
    <w:rsid w:val="008D26BA"/>
    <w:rsid w:val="008D2EF5"/>
    <w:rsid w:val="008D2FB1"/>
    <w:rsid w:val="008D31ED"/>
    <w:rsid w:val="008D36BE"/>
    <w:rsid w:val="008D3B37"/>
    <w:rsid w:val="008D40FF"/>
    <w:rsid w:val="008D4968"/>
    <w:rsid w:val="008D4B43"/>
    <w:rsid w:val="008D51A5"/>
    <w:rsid w:val="008D53F7"/>
    <w:rsid w:val="008D5496"/>
    <w:rsid w:val="008D57DF"/>
    <w:rsid w:val="008D5AA5"/>
    <w:rsid w:val="008D5AA8"/>
    <w:rsid w:val="008D5FC8"/>
    <w:rsid w:val="008D61D0"/>
    <w:rsid w:val="008D6235"/>
    <w:rsid w:val="008D653E"/>
    <w:rsid w:val="008D6867"/>
    <w:rsid w:val="008D696F"/>
    <w:rsid w:val="008D6B8B"/>
    <w:rsid w:val="008D6BE1"/>
    <w:rsid w:val="008D76BF"/>
    <w:rsid w:val="008D77CA"/>
    <w:rsid w:val="008E0272"/>
    <w:rsid w:val="008E036D"/>
    <w:rsid w:val="008E0729"/>
    <w:rsid w:val="008E0D9B"/>
    <w:rsid w:val="008E10DC"/>
    <w:rsid w:val="008E1436"/>
    <w:rsid w:val="008E1490"/>
    <w:rsid w:val="008E19B6"/>
    <w:rsid w:val="008E1D33"/>
    <w:rsid w:val="008E237D"/>
    <w:rsid w:val="008E23CE"/>
    <w:rsid w:val="008E23CF"/>
    <w:rsid w:val="008E24CE"/>
    <w:rsid w:val="008E2980"/>
    <w:rsid w:val="008E2F63"/>
    <w:rsid w:val="008E2F86"/>
    <w:rsid w:val="008E314F"/>
    <w:rsid w:val="008E353D"/>
    <w:rsid w:val="008E3570"/>
    <w:rsid w:val="008E360E"/>
    <w:rsid w:val="008E3964"/>
    <w:rsid w:val="008E3F89"/>
    <w:rsid w:val="008E401A"/>
    <w:rsid w:val="008E4137"/>
    <w:rsid w:val="008E46DB"/>
    <w:rsid w:val="008E4CA7"/>
    <w:rsid w:val="008E4F11"/>
    <w:rsid w:val="008E50C6"/>
    <w:rsid w:val="008E50E4"/>
    <w:rsid w:val="008E5148"/>
    <w:rsid w:val="008E5891"/>
    <w:rsid w:val="008E5B32"/>
    <w:rsid w:val="008E5BF3"/>
    <w:rsid w:val="008E5D05"/>
    <w:rsid w:val="008E5D3E"/>
    <w:rsid w:val="008E5EB3"/>
    <w:rsid w:val="008E5FB6"/>
    <w:rsid w:val="008E6AAA"/>
    <w:rsid w:val="008E6B75"/>
    <w:rsid w:val="008E6DC1"/>
    <w:rsid w:val="008E748B"/>
    <w:rsid w:val="008E79CE"/>
    <w:rsid w:val="008E7DB1"/>
    <w:rsid w:val="008E7F9A"/>
    <w:rsid w:val="008F038A"/>
    <w:rsid w:val="008F0581"/>
    <w:rsid w:val="008F09F8"/>
    <w:rsid w:val="008F0FC1"/>
    <w:rsid w:val="008F1384"/>
    <w:rsid w:val="008F2430"/>
    <w:rsid w:val="008F26AB"/>
    <w:rsid w:val="008F271E"/>
    <w:rsid w:val="008F291B"/>
    <w:rsid w:val="008F2EDC"/>
    <w:rsid w:val="008F333D"/>
    <w:rsid w:val="008F3852"/>
    <w:rsid w:val="008F3BA4"/>
    <w:rsid w:val="008F3EA8"/>
    <w:rsid w:val="008F3F06"/>
    <w:rsid w:val="008F3F65"/>
    <w:rsid w:val="008F4582"/>
    <w:rsid w:val="008F4AEC"/>
    <w:rsid w:val="008F5047"/>
    <w:rsid w:val="008F5097"/>
    <w:rsid w:val="008F50E9"/>
    <w:rsid w:val="008F5247"/>
    <w:rsid w:val="008F5FB1"/>
    <w:rsid w:val="008F6007"/>
    <w:rsid w:val="008F60CF"/>
    <w:rsid w:val="008F63D5"/>
    <w:rsid w:val="008F64EB"/>
    <w:rsid w:val="008F711A"/>
    <w:rsid w:val="008F72A3"/>
    <w:rsid w:val="008F7E8D"/>
    <w:rsid w:val="008F7FD1"/>
    <w:rsid w:val="00900189"/>
    <w:rsid w:val="009004BB"/>
    <w:rsid w:val="009004E7"/>
    <w:rsid w:val="00900583"/>
    <w:rsid w:val="00900FDF"/>
    <w:rsid w:val="009010F5"/>
    <w:rsid w:val="0090119E"/>
    <w:rsid w:val="009012FA"/>
    <w:rsid w:val="0090170A"/>
    <w:rsid w:val="00901BCF"/>
    <w:rsid w:val="00901DEF"/>
    <w:rsid w:val="00902193"/>
    <w:rsid w:val="0090246A"/>
    <w:rsid w:val="009025A6"/>
    <w:rsid w:val="0090264E"/>
    <w:rsid w:val="00902B49"/>
    <w:rsid w:val="00902C3D"/>
    <w:rsid w:val="00903AD0"/>
    <w:rsid w:val="00903B89"/>
    <w:rsid w:val="00903D86"/>
    <w:rsid w:val="00903D89"/>
    <w:rsid w:val="00903DDF"/>
    <w:rsid w:val="00903ECE"/>
    <w:rsid w:val="00904232"/>
    <w:rsid w:val="00904286"/>
    <w:rsid w:val="00904704"/>
    <w:rsid w:val="009048AB"/>
    <w:rsid w:val="009049FC"/>
    <w:rsid w:val="00904F84"/>
    <w:rsid w:val="009058D9"/>
    <w:rsid w:val="00905A61"/>
    <w:rsid w:val="00906152"/>
    <w:rsid w:val="0090645B"/>
    <w:rsid w:val="009066BB"/>
    <w:rsid w:val="00906BE7"/>
    <w:rsid w:val="00906D34"/>
    <w:rsid w:val="0090722E"/>
    <w:rsid w:val="0090781A"/>
    <w:rsid w:val="00907A9A"/>
    <w:rsid w:val="00907B1A"/>
    <w:rsid w:val="00907CB1"/>
    <w:rsid w:val="0091022C"/>
    <w:rsid w:val="00910451"/>
    <w:rsid w:val="00910574"/>
    <w:rsid w:val="00910727"/>
    <w:rsid w:val="009109B4"/>
    <w:rsid w:val="00910F9A"/>
    <w:rsid w:val="009110D1"/>
    <w:rsid w:val="00911219"/>
    <w:rsid w:val="009112CE"/>
    <w:rsid w:val="009112D1"/>
    <w:rsid w:val="009113A6"/>
    <w:rsid w:val="00911CDC"/>
    <w:rsid w:val="00912262"/>
    <w:rsid w:val="00912507"/>
    <w:rsid w:val="009126E4"/>
    <w:rsid w:val="00912B5C"/>
    <w:rsid w:val="00912FC4"/>
    <w:rsid w:val="009132FE"/>
    <w:rsid w:val="009135A7"/>
    <w:rsid w:val="0091376D"/>
    <w:rsid w:val="00913AF8"/>
    <w:rsid w:val="00913D60"/>
    <w:rsid w:val="00913EDC"/>
    <w:rsid w:val="009148DB"/>
    <w:rsid w:val="0091496E"/>
    <w:rsid w:val="00914B39"/>
    <w:rsid w:val="00914D99"/>
    <w:rsid w:val="00914E19"/>
    <w:rsid w:val="009156B7"/>
    <w:rsid w:val="009159BA"/>
    <w:rsid w:val="009165A1"/>
    <w:rsid w:val="00916BA4"/>
    <w:rsid w:val="00916D1A"/>
    <w:rsid w:val="00916EFD"/>
    <w:rsid w:val="009172A8"/>
    <w:rsid w:val="00917519"/>
    <w:rsid w:val="009175F9"/>
    <w:rsid w:val="009177CA"/>
    <w:rsid w:val="00917C86"/>
    <w:rsid w:val="009203BD"/>
    <w:rsid w:val="00920A5B"/>
    <w:rsid w:val="00920B2A"/>
    <w:rsid w:val="00920D46"/>
    <w:rsid w:val="00920F54"/>
    <w:rsid w:val="009218BA"/>
    <w:rsid w:val="00921A8C"/>
    <w:rsid w:val="00921D34"/>
    <w:rsid w:val="00922916"/>
    <w:rsid w:val="00922E59"/>
    <w:rsid w:val="00923015"/>
    <w:rsid w:val="00923679"/>
    <w:rsid w:val="00923CA4"/>
    <w:rsid w:val="00923DE4"/>
    <w:rsid w:val="00924145"/>
    <w:rsid w:val="00924264"/>
    <w:rsid w:val="009243D4"/>
    <w:rsid w:val="009245A2"/>
    <w:rsid w:val="00924AA0"/>
    <w:rsid w:val="00924EEE"/>
    <w:rsid w:val="00925780"/>
    <w:rsid w:val="009257C7"/>
    <w:rsid w:val="00925855"/>
    <w:rsid w:val="009259B3"/>
    <w:rsid w:val="00925B8C"/>
    <w:rsid w:val="00925F6C"/>
    <w:rsid w:val="009260A5"/>
    <w:rsid w:val="00926243"/>
    <w:rsid w:val="00926FDF"/>
    <w:rsid w:val="009278A7"/>
    <w:rsid w:val="00927FC2"/>
    <w:rsid w:val="00930442"/>
    <w:rsid w:val="00930494"/>
    <w:rsid w:val="00930961"/>
    <w:rsid w:val="00930D20"/>
    <w:rsid w:val="0093110B"/>
    <w:rsid w:val="00931173"/>
    <w:rsid w:val="009313EB"/>
    <w:rsid w:val="00931447"/>
    <w:rsid w:val="00931D0F"/>
    <w:rsid w:val="009320A2"/>
    <w:rsid w:val="009324D0"/>
    <w:rsid w:val="00932BE4"/>
    <w:rsid w:val="00932D7F"/>
    <w:rsid w:val="009331AF"/>
    <w:rsid w:val="00933225"/>
    <w:rsid w:val="00933A6C"/>
    <w:rsid w:val="00933B80"/>
    <w:rsid w:val="00933ECC"/>
    <w:rsid w:val="009342D4"/>
    <w:rsid w:val="0093440A"/>
    <w:rsid w:val="00934947"/>
    <w:rsid w:val="009352F6"/>
    <w:rsid w:val="00935320"/>
    <w:rsid w:val="0093557E"/>
    <w:rsid w:val="009355D1"/>
    <w:rsid w:val="00935941"/>
    <w:rsid w:val="00935F9E"/>
    <w:rsid w:val="00935FC3"/>
    <w:rsid w:val="00936120"/>
    <w:rsid w:val="00936E00"/>
    <w:rsid w:val="00936F4A"/>
    <w:rsid w:val="00937010"/>
    <w:rsid w:val="00937164"/>
    <w:rsid w:val="009379C0"/>
    <w:rsid w:val="00937C9D"/>
    <w:rsid w:val="00940845"/>
    <w:rsid w:val="00940B25"/>
    <w:rsid w:val="00941198"/>
    <w:rsid w:val="009413BE"/>
    <w:rsid w:val="00941935"/>
    <w:rsid w:val="00941E82"/>
    <w:rsid w:val="009421EA"/>
    <w:rsid w:val="0094225B"/>
    <w:rsid w:val="009425EF"/>
    <w:rsid w:val="0094280D"/>
    <w:rsid w:val="00943441"/>
    <w:rsid w:val="0094398D"/>
    <w:rsid w:val="00943B3F"/>
    <w:rsid w:val="00943D0E"/>
    <w:rsid w:val="00944081"/>
    <w:rsid w:val="009444D2"/>
    <w:rsid w:val="00944C23"/>
    <w:rsid w:val="00944DE3"/>
    <w:rsid w:val="00944E52"/>
    <w:rsid w:val="009455DE"/>
    <w:rsid w:val="009455E2"/>
    <w:rsid w:val="00945983"/>
    <w:rsid w:val="00945D72"/>
    <w:rsid w:val="0094666C"/>
    <w:rsid w:val="00946D29"/>
    <w:rsid w:val="00947105"/>
    <w:rsid w:val="009471B6"/>
    <w:rsid w:val="00947E2A"/>
    <w:rsid w:val="00947F54"/>
    <w:rsid w:val="00947FF0"/>
    <w:rsid w:val="00950807"/>
    <w:rsid w:val="00950E23"/>
    <w:rsid w:val="00951123"/>
    <w:rsid w:val="00951470"/>
    <w:rsid w:val="009514C4"/>
    <w:rsid w:val="0095244D"/>
    <w:rsid w:val="009526AD"/>
    <w:rsid w:val="009526D2"/>
    <w:rsid w:val="00952AE7"/>
    <w:rsid w:val="00952C00"/>
    <w:rsid w:val="00952CB6"/>
    <w:rsid w:val="0095336E"/>
    <w:rsid w:val="00953BCE"/>
    <w:rsid w:val="009547AD"/>
    <w:rsid w:val="00954C62"/>
    <w:rsid w:val="00954E3D"/>
    <w:rsid w:val="009552AC"/>
    <w:rsid w:val="00955373"/>
    <w:rsid w:val="009557E2"/>
    <w:rsid w:val="00956265"/>
    <w:rsid w:val="0095672E"/>
    <w:rsid w:val="009567BA"/>
    <w:rsid w:val="009569B4"/>
    <w:rsid w:val="00956AB0"/>
    <w:rsid w:val="00956E0E"/>
    <w:rsid w:val="00956EFA"/>
    <w:rsid w:val="00956F12"/>
    <w:rsid w:val="009572AF"/>
    <w:rsid w:val="00957383"/>
    <w:rsid w:val="00957462"/>
    <w:rsid w:val="00957470"/>
    <w:rsid w:val="00957903"/>
    <w:rsid w:val="00957CB1"/>
    <w:rsid w:val="009605DD"/>
    <w:rsid w:val="009606B2"/>
    <w:rsid w:val="0096096B"/>
    <w:rsid w:val="00960F04"/>
    <w:rsid w:val="00961556"/>
    <w:rsid w:val="0096156D"/>
    <w:rsid w:val="0096178B"/>
    <w:rsid w:val="00961AF1"/>
    <w:rsid w:val="00961B52"/>
    <w:rsid w:val="00961F34"/>
    <w:rsid w:val="00961F45"/>
    <w:rsid w:val="00961F78"/>
    <w:rsid w:val="009620C6"/>
    <w:rsid w:val="00962C34"/>
    <w:rsid w:val="00962D6F"/>
    <w:rsid w:val="0096319A"/>
    <w:rsid w:val="00963222"/>
    <w:rsid w:val="00963A04"/>
    <w:rsid w:val="00963DAA"/>
    <w:rsid w:val="00963DCE"/>
    <w:rsid w:val="009640A3"/>
    <w:rsid w:val="009640E2"/>
    <w:rsid w:val="009641BC"/>
    <w:rsid w:val="0096469C"/>
    <w:rsid w:val="00964A10"/>
    <w:rsid w:val="00964AE0"/>
    <w:rsid w:val="00964CD3"/>
    <w:rsid w:val="00965007"/>
    <w:rsid w:val="009650AC"/>
    <w:rsid w:val="0096549B"/>
    <w:rsid w:val="00965BC6"/>
    <w:rsid w:val="00966114"/>
    <w:rsid w:val="00966562"/>
    <w:rsid w:val="00966594"/>
    <w:rsid w:val="009665DF"/>
    <w:rsid w:val="00966997"/>
    <w:rsid w:val="00966C17"/>
    <w:rsid w:val="00966CF4"/>
    <w:rsid w:val="009671F0"/>
    <w:rsid w:val="009673E9"/>
    <w:rsid w:val="00970934"/>
    <w:rsid w:val="00970A8E"/>
    <w:rsid w:val="00970A9C"/>
    <w:rsid w:val="00970AC3"/>
    <w:rsid w:val="009710CC"/>
    <w:rsid w:val="0097163C"/>
    <w:rsid w:val="00971825"/>
    <w:rsid w:val="00971D33"/>
    <w:rsid w:val="0097226D"/>
    <w:rsid w:val="00972A5F"/>
    <w:rsid w:val="00972B2E"/>
    <w:rsid w:val="00972E64"/>
    <w:rsid w:val="00973BA7"/>
    <w:rsid w:val="0097470C"/>
    <w:rsid w:val="00974C61"/>
    <w:rsid w:val="00974DB2"/>
    <w:rsid w:val="00975074"/>
    <w:rsid w:val="00975091"/>
    <w:rsid w:val="009750E2"/>
    <w:rsid w:val="00975553"/>
    <w:rsid w:val="00975928"/>
    <w:rsid w:val="00975B57"/>
    <w:rsid w:val="009761E4"/>
    <w:rsid w:val="009762F3"/>
    <w:rsid w:val="0097696E"/>
    <w:rsid w:val="00976C60"/>
    <w:rsid w:val="00976E5B"/>
    <w:rsid w:val="0097716A"/>
    <w:rsid w:val="009773F3"/>
    <w:rsid w:val="00977710"/>
    <w:rsid w:val="0097780F"/>
    <w:rsid w:val="00977D84"/>
    <w:rsid w:val="00980A87"/>
    <w:rsid w:val="00980BD7"/>
    <w:rsid w:val="00981008"/>
    <w:rsid w:val="00981019"/>
    <w:rsid w:val="009810B2"/>
    <w:rsid w:val="0098135B"/>
    <w:rsid w:val="009818D0"/>
    <w:rsid w:val="009819A0"/>
    <w:rsid w:val="00981FA0"/>
    <w:rsid w:val="009823E0"/>
    <w:rsid w:val="00982669"/>
    <w:rsid w:val="00982672"/>
    <w:rsid w:val="00983362"/>
    <w:rsid w:val="009833C8"/>
    <w:rsid w:val="009835B5"/>
    <w:rsid w:val="0098369C"/>
    <w:rsid w:val="009838FB"/>
    <w:rsid w:val="0098402E"/>
    <w:rsid w:val="009842A9"/>
    <w:rsid w:val="009846D7"/>
    <w:rsid w:val="009846F1"/>
    <w:rsid w:val="00984D51"/>
    <w:rsid w:val="009850AA"/>
    <w:rsid w:val="0098539D"/>
    <w:rsid w:val="00985592"/>
    <w:rsid w:val="00985D41"/>
    <w:rsid w:val="00985DA6"/>
    <w:rsid w:val="00986668"/>
    <w:rsid w:val="009866D0"/>
    <w:rsid w:val="00986AA4"/>
    <w:rsid w:val="00986CFE"/>
    <w:rsid w:val="00987025"/>
    <w:rsid w:val="00987173"/>
    <w:rsid w:val="009874A6"/>
    <w:rsid w:val="0099013E"/>
    <w:rsid w:val="00990278"/>
    <w:rsid w:val="00990A71"/>
    <w:rsid w:val="00991113"/>
    <w:rsid w:val="009913D5"/>
    <w:rsid w:val="00991A19"/>
    <w:rsid w:val="00991ADC"/>
    <w:rsid w:val="00992548"/>
    <w:rsid w:val="00992675"/>
    <w:rsid w:val="0099289F"/>
    <w:rsid w:val="00992AEE"/>
    <w:rsid w:val="00992DBB"/>
    <w:rsid w:val="00993053"/>
    <w:rsid w:val="0099311F"/>
    <w:rsid w:val="009935C4"/>
    <w:rsid w:val="00993B69"/>
    <w:rsid w:val="00993B8D"/>
    <w:rsid w:val="009942FA"/>
    <w:rsid w:val="00994524"/>
    <w:rsid w:val="0099457B"/>
    <w:rsid w:val="00994DBF"/>
    <w:rsid w:val="009950F0"/>
    <w:rsid w:val="00995874"/>
    <w:rsid w:val="00995B6D"/>
    <w:rsid w:val="00995F08"/>
    <w:rsid w:val="009965C6"/>
    <w:rsid w:val="00996BC9"/>
    <w:rsid w:val="00996EEA"/>
    <w:rsid w:val="00997006"/>
    <w:rsid w:val="00997508"/>
    <w:rsid w:val="00997654"/>
    <w:rsid w:val="0099797C"/>
    <w:rsid w:val="00997CD9"/>
    <w:rsid w:val="009A06BB"/>
    <w:rsid w:val="009A06FD"/>
    <w:rsid w:val="009A088A"/>
    <w:rsid w:val="009A0BD5"/>
    <w:rsid w:val="009A10BB"/>
    <w:rsid w:val="009A1413"/>
    <w:rsid w:val="009A1440"/>
    <w:rsid w:val="009A1787"/>
    <w:rsid w:val="009A1851"/>
    <w:rsid w:val="009A1A84"/>
    <w:rsid w:val="009A1BC8"/>
    <w:rsid w:val="009A1BCD"/>
    <w:rsid w:val="009A25C5"/>
    <w:rsid w:val="009A28D3"/>
    <w:rsid w:val="009A2A2B"/>
    <w:rsid w:val="009A3115"/>
    <w:rsid w:val="009A31EA"/>
    <w:rsid w:val="009A327A"/>
    <w:rsid w:val="009A3548"/>
    <w:rsid w:val="009A38A6"/>
    <w:rsid w:val="009A3B03"/>
    <w:rsid w:val="009A3B09"/>
    <w:rsid w:val="009A3EB4"/>
    <w:rsid w:val="009A3F6B"/>
    <w:rsid w:val="009A4031"/>
    <w:rsid w:val="009A45B5"/>
    <w:rsid w:val="009A4E32"/>
    <w:rsid w:val="009A566B"/>
    <w:rsid w:val="009A5780"/>
    <w:rsid w:val="009A58D7"/>
    <w:rsid w:val="009A5A8A"/>
    <w:rsid w:val="009A5C66"/>
    <w:rsid w:val="009A5FA6"/>
    <w:rsid w:val="009A63EB"/>
    <w:rsid w:val="009A6D60"/>
    <w:rsid w:val="009A71AE"/>
    <w:rsid w:val="009A720B"/>
    <w:rsid w:val="009A7262"/>
    <w:rsid w:val="009A74B4"/>
    <w:rsid w:val="009A7E85"/>
    <w:rsid w:val="009A7FD7"/>
    <w:rsid w:val="009B04E9"/>
    <w:rsid w:val="009B0CBC"/>
    <w:rsid w:val="009B0F61"/>
    <w:rsid w:val="009B0FD0"/>
    <w:rsid w:val="009B15CC"/>
    <w:rsid w:val="009B185E"/>
    <w:rsid w:val="009B187E"/>
    <w:rsid w:val="009B1D12"/>
    <w:rsid w:val="009B2459"/>
    <w:rsid w:val="009B2606"/>
    <w:rsid w:val="009B27D6"/>
    <w:rsid w:val="009B302F"/>
    <w:rsid w:val="009B3F64"/>
    <w:rsid w:val="009B40A3"/>
    <w:rsid w:val="009B42AC"/>
    <w:rsid w:val="009B43C0"/>
    <w:rsid w:val="009B441F"/>
    <w:rsid w:val="009B4703"/>
    <w:rsid w:val="009B4934"/>
    <w:rsid w:val="009B4BF2"/>
    <w:rsid w:val="009B5549"/>
    <w:rsid w:val="009B5D92"/>
    <w:rsid w:val="009B6214"/>
    <w:rsid w:val="009B6261"/>
    <w:rsid w:val="009B62D5"/>
    <w:rsid w:val="009B6374"/>
    <w:rsid w:val="009B64CA"/>
    <w:rsid w:val="009B6C32"/>
    <w:rsid w:val="009B6F8D"/>
    <w:rsid w:val="009B727F"/>
    <w:rsid w:val="009B74A8"/>
    <w:rsid w:val="009B7562"/>
    <w:rsid w:val="009B7787"/>
    <w:rsid w:val="009B79F3"/>
    <w:rsid w:val="009C01B7"/>
    <w:rsid w:val="009C02C7"/>
    <w:rsid w:val="009C0A71"/>
    <w:rsid w:val="009C0AC0"/>
    <w:rsid w:val="009C0C5A"/>
    <w:rsid w:val="009C0FDF"/>
    <w:rsid w:val="009C0FF1"/>
    <w:rsid w:val="009C1262"/>
    <w:rsid w:val="009C12CB"/>
    <w:rsid w:val="009C1A1D"/>
    <w:rsid w:val="009C1C28"/>
    <w:rsid w:val="009C1FD8"/>
    <w:rsid w:val="009C202A"/>
    <w:rsid w:val="009C2228"/>
    <w:rsid w:val="009C2243"/>
    <w:rsid w:val="009C2342"/>
    <w:rsid w:val="009C2745"/>
    <w:rsid w:val="009C2B0D"/>
    <w:rsid w:val="009C30CB"/>
    <w:rsid w:val="009C3157"/>
    <w:rsid w:val="009C3780"/>
    <w:rsid w:val="009C3796"/>
    <w:rsid w:val="009C37A1"/>
    <w:rsid w:val="009C3A47"/>
    <w:rsid w:val="009C41FD"/>
    <w:rsid w:val="009C4623"/>
    <w:rsid w:val="009C4917"/>
    <w:rsid w:val="009C4DEC"/>
    <w:rsid w:val="009C5089"/>
    <w:rsid w:val="009C535A"/>
    <w:rsid w:val="009C5367"/>
    <w:rsid w:val="009C5439"/>
    <w:rsid w:val="009C5796"/>
    <w:rsid w:val="009C584E"/>
    <w:rsid w:val="009C59D8"/>
    <w:rsid w:val="009C652B"/>
    <w:rsid w:val="009C69DB"/>
    <w:rsid w:val="009C6CBD"/>
    <w:rsid w:val="009C6DBE"/>
    <w:rsid w:val="009C7085"/>
    <w:rsid w:val="009C71F8"/>
    <w:rsid w:val="009C7242"/>
    <w:rsid w:val="009C74F9"/>
    <w:rsid w:val="009C7659"/>
    <w:rsid w:val="009C7C01"/>
    <w:rsid w:val="009D0273"/>
    <w:rsid w:val="009D03C1"/>
    <w:rsid w:val="009D0520"/>
    <w:rsid w:val="009D0750"/>
    <w:rsid w:val="009D0A54"/>
    <w:rsid w:val="009D0E8C"/>
    <w:rsid w:val="009D0F51"/>
    <w:rsid w:val="009D13C5"/>
    <w:rsid w:val="009D17D8"/>
    <w:rsid w:val="009D1883"/>
    <w:rsid w:val="009D1D08"/>
    <w:rsid w:val="009D1DB9"/>
    <w:rsid w:val="009D1E26"/>
    <w:rsid w:val="009D2001"/>
    <w:rsid w:val="009D2024"/>
    <w:rsid w:val="009D2636"/>
    <w:rsid w:val="009D2D46"/>
    <w:rsid w:val="009D31C0"/>
    <w:rsid w:val="009D3BE7"/>
    <w:rsid w:val="009D3D49"/>
    <w:rsid w:val="009D4035"/>
    <w:rsid w:val="009D41DD"/>
    <w:rsid w:val="009D45DB"/>
    <w:rsid w:val="009D4B22"/>
    <w:rsid w:val="009D4DCC"/>
    <w:rsid w:val="009D5547"/>
    <w:rsid w:val="009D55DD"/>
    <w:rsid w:val="009D5985"/>
    <w:rsid w:val="009D5BBF"/>
    <w:rsid w:val="009D5EA2"/>
    <w:rsid w:val="009D5EA4"/>
    <w:rsid w:val="009D61F4"/>
    <w:rsid w:val="009D63BA"/>
    <w:rsid w:val="009D658F"/>
    <w:rsid w:val="009D65AE"/>
    <w:rsid w:val="009D66EB"/>
    <w:rsid w:val="009D6903"/>
    <w:rsid w:val="009D6F8B"/>
    <w:rsid w:val="009D71BA"/>
    <w:rsid w:val="009D71C8"/>
    <w:rsid w:val="009D72E7"/>
    <w:rsid w:val="009D73DE"/>
    <w:rsid w:val="009D74EE"/>
    <w:rsid w:val="009D7B6E"/>
    <w:rsid w:val="009D7B75"/>
    <w:rsid w:val="009D7BF4"/>
    <w:rsid w:val="009E051F"/>
    <w:rsid w:val="009E0693"/>
    <w:rsid w:val="009E06C3"/>
    <w:rsid w:val="009E07A0"/>
    <w:rsid w:val="009E0D76"/>
    <w:rsid w:val="009E0E3D"/>
    <w:rsid w:val="009E0F4D"/>
    <w:rsid w:val="009E1293"/>
    <w:rsid w:val="009E1351"/>
    <w:rsid w:val="009E156F"/>
    <w:rsid w:val="009E1BBC"/>
    <w:rsid w:val="009E1D77"/>
    <w:rsid w:val="009E1F14"/>
    <w:rsid w:val="009E2031"/>
    <w:rsid w:val="009E2124"/>
    <w:rsid w:val="009E225E"/>
    <w:rsid w:val="009E26AA"/>
    <w:rsid w:val="009E2A5B"/>
    <w:rsid w:val="009E2FF8"/>
    <w:rsid w:val="009E31A7"/>
    <w:rsid w:val="009E31B0"/>
    <w:rsid w:val="009E3484"/>
    <w:rsid w:val="009E3E07"/>
    <w:rsid w:val="009E3F91"/>
    <w:rsid w:val="009E4764"/>
    <w:rsid w:val="009E575D"/>
    <w:rsid w:val="009E5D95"/>
    <w:rsid w:val="009E5EE9"/>
    <w:rsid w:val="009E623E"/>
    <w:rsid w:val="009E6427"/>
    <w:rsid w:val="009E6BD4"/>
    <w:rsid w:val="009E6D49"/>
    <w:rsid w:val="009E7139"/>
    <w:rsid w:val="009E7C37"/>
    <w:rsid w:val="009E7D30"/>
    <w:rsid w:val="009F03D6"/>
    <w:rsid w:val="009F0599"/>
    <w:rsid w:val="009F0C61"/>
    <w:rsid w:val="009F1512"/>
    <w:rsid w:val="009F17FA"/>
    <w:rsid w:val="009F1967"/>
    <w:rsid w:val="009F1EBA"/>
    <w:rsid w:val="009F223B"/>
    <w:rsid w:val="009F265A"/>
    <w:rsid w:val="009F2CB3"/>
    <w:rsid w:val="009F2CDC"/>
    <w:rsid w:val="009F2DB4"/>
    <w:rsid w:val="009F34C3"/>
    <w:rsid w:val="009F3562"/>
    <w:rsid w:val="009F359A"/>
    <w:rsid w:val="009F38D5"/>
    <w:rsid w:val="009F3C48"/>
    <w:rsid w:val="009F400E"/>
    <w:rsid w:val="009F4373"/>
    <w:rsid w:val="009F4661"/>
    <w:rsid w:val="009F46F6"/>
    <w:rsid w:val="009F4DC9"/>
    <w:rsid w:val="009F5126"/>
    <w:rsid w:val="009F54B3"/>
    <w:rsid w:val="009F573A"/>
    <w:rsid w:val="009F5A71"/>
    <w:rsid w:val="009F5B00"/>
    <w:rsid w:val="009F5BEF"/>
    <w:rsid w:val="009F5D32"/>
    <w:rsid w:val="009F5FA1"/>
    <w:rsid w:val="009F60FB"/>
    <w:rsid w:val="009F63A2"/>
    <w:rsid w:val="009F6428"/>
    <w:rsid w:val="009F683F"/>
    <w:rsid w:val="009F6C73"/>
    <w:rsid w:val="009F6EA9"/>
    <w:rsid w:val="009F6F66"/>
    <w:rsid w:val="009F70BD"/>
    <w:rsid w:val="009F76FB"/>
    <w:rsid w:val="009F7846"/>
    <w:rsid w:val="009F7B3C"/>
    <w:rsid w:val="009F7B45"/>
    <w:rsid w:val="009F7BEF"/>
    <w:rsid w:val="00A00193"/>
    <w:rsid w:val="00A00314"/>
    <w:rsid w:val="00A004AC"/>
    <w:rsid w:val="00A009AA"/>
    <w:rsid w:val="00A00D56"/>
    <w:rsid w:val="00A01530"/>
    <w:rsid w:val="00A0168C"/>
    <w:rsid w:val="00A01F85"/>
    <w:rsid w:val="00A01FCC"/>
    <w:rsid w:val="00A02317"/>
    <w:rsid w:val="00A0234E"/>
    <w:rsid w:val="00A02671"/>
    <w:rsid w:val="00A0289F"/>
    <w:rsid w:val="00A02B40"/>
    <w:rsid w:val="00A02CDD"/>
    <w:rsid w:val="00A02E13"/>
    <w:rsid w:val="00A0336D"/>
    <w:rsid w:val="00A03635"/>
    <w:rsid w:val="00A03C81"/>
    <w:rsid w:val="00A03CC6"/>
    <w:rsid w:val="00A03E4F"/>
    <w:rsid w:val="00A03FCC"/>
    <w:rsid w:val="00A04019"/>
    <w:rsid w:val="00A0454E"/>
    <w:rsid w:val="00A047E4"/>
    <w:rsid w:val="00A0480C"/>
    <w:rsid w:val="00A04940"/>
    <w:rsid w:val="00A049D7"/>
    <w:rsid w:val="00A04CBB"/>
    <w:rsid w:val="00A0510A"/>
    <w:rsid w:val="00A054E1"/>
    <w:rsid w:val="00A0552C"/>
    <w:rsid w:val="00A0593F"/>
    <w:rsid w:val="00A05C3C"/>
    <w:rsid w:val="00A06917"/>
    <w:rsid w:val="00A06A4E"/>
    <w:rsid w:val="00A06C1E"/>
    <w:rsid w:val="00A06D0C"/>
    <w:rsid w:val="00A07825"/>
    <w:rsid w:val="00A079A9"/>
    <w:rsid w:val="00A079E3"/>
    <w:rsid w:val="00A07E36"/>
    <w:rsid w:val="00A1013B"/>
    <w:rsid w:val="00A105DB"/>
    <w:rsid w:val="00A10862"/>
    <w:rsid w:val="00A10AD2"/>
    <w:rsid w:val="00A10BE1"/>
    <w:rsid w:val="00A10BE4"/>
    <w:rsid w:val="00A10FAD"/>
    <w:rsid w:val="00A11313"/>
    <w:rsid w:val="00A1193E"/>
    <w:rsid w:val="00A11A5C"/>
    <w:rsid w:val="00A11B68"/>
    <w:rsid w:val="00A11CCA"/>
    <w:rsid w:val="00A11D84"/>
    <w:rsid w:val="00A122AB"/>
    <w:rsid w:val="00A12924"/>
    <w:rsid w:val="00A129E3"/>
    <w:rsid w:val="00A12B99"/>
    <w:rsid w:val="00A12ECC"/>
    <w:rsid w:val="00A12F38"/>
    <w:rsid w:val="00A132A8"/>
    <w:rsid w:val="00A133E6"/>
    <w:rsid w:val="00A13469"/>
    <w:rsid w:val="00A138DE"/>
    <w:rsid w:val="00A13CCE"/>
    <w:rsid w:val="00A13F54"/>
    <w:rsid w:val="00A14057"/>
    <w:rsid w:val="00A14987"/>
    <w:rsid w:val="00A149FD"/>
    <w:rsid w:val="00A14D4C"/>
    <w:rsid w:val="00A14EB5"/>
    <w:rsid w:val="00A15012"/>
    <w:rsid w:val="00A1523C"/>
    <w:rsid w:val="00A157D9"/>
    <w:rsid w:val="00A15D57"/>
    <w:rsid w:val="00A15FF4"/>
    <w:rsid w:val="00A160AD"/>
    <w:rsid w:val="00A16200"/>
    <w:rsid w:val="00A164C7"/>
    <w:rsid w:val="00A16BA8"/>
    <w:rsid w:val="00A171E0"/>
    <w:rsid w:val="00A177DF"/>
    <w:rsid w:val="00A17AE3"/>
    <w:rsid w:val="00A17C30"/>
    <w:rsid w:val="00A2025F"/>
    <w:rsid w:val="00A2037A"/>
    <w:rsid w:val="00A205C5"/>
    <w:rsid w:val="00A20CB3"/>
    <w:rsid w:val="00A20E12"/>
    <w:rsid w:val="00A2103C"/>
    <w:rsid w:val="00A217C6"/>
    <w:rsid w:val="00A21D61"/>
    <w:rsid w:val="00A21F3E"/>
    <w:rsid w:val="00A220DE"/>
    <w:rsid w:val="00A224D4"/>
    <w:rsid w:val="00A2263C"/>
    <w:rsid w:val="00A22779"/>
    <w:rsid w:val="00A227E2"/>
    <w:rsid w:val="00A22A64"/>
    <w:rsid w:val="00A22BB1"/>
    <w:rsid w:val="00A22D17"/>
    <w:rsid w:val="00A23097"/>
    <w:rsid w:val="00A23124"/>
    <w:rsid w:val="00A232B5"/>
    <w:rsid w:val="00A23784"/>
    <w:rsid w:val="00A23DE3"/>
    <w:rsid w:val="00A23EDD"/>
    <w:rsid w:val="00A24244"/>
    <w:rsid w:val="00A24932"/>
    <w:rsid w:val="00A24953"/>
    <w:rsid w:val="00A249C5"/>
    <w:rsid w:val="00A2567B"/>
    <w:rsid w:val="00A25872"/>
    <w:rsid w:val="00A25886"/>
    <w:rsid w:val="00A25ADC"/>
    <w:rsid w:val="00A25BBE"/>
    <w:rsid w:val="00A25DD8"/>
    <w:rsid w:val="00A25DDB"/>
    <w:rsid w:val="00A26075"/>
    <w:rsid w:val="00A26184"/>
    <w:rsid w:val="00A261C7"/>
    <w:rsid w:val="00A26669"/>
    <w:rsid w:val="00A26698"/>
    <w:rsid w:val="00A267B8"/>
    <w:rsid w:val="00A26ACC"/>
    <w:rsid w:val="00A26F89"/>
    <w:rsid w:val="00A273EE"/>
    <w:rsid w:val="00A2746B"/>
    <w:rsid w:val="00A2750B"/>
    <w:rsid w:val="00A2758B"/>
    <w:rsid w:val="00A277D0"/>
    <w:rsid w:val="00A27E96"/>
    <w:rsid w:val="00A301E7"/>
    <w:rsid w:val="00A303C8"/>
    <w:rsid w:val="00A30475"/>
    <w:rsid w:val="00A30D4F"/>
    <w:rsid w:val="00A31563"/>
    <w:rsid w:val="00A316A1"/>
    <w:rsid w:val="00A31723"/>
    <w:rsid w:val="00A31E06"/>
    <w:rsid w:val="00A323D9"/>
    <w:rsid w:val="00A32A6E"/>
    <w:rsid w:val="00A32B5E"/>
    <w:rsid w:val="00A32D39"/>
    <w:rsid w:val="00A32FE9"/>
    <w:rsid w:val="00A33260"/>
    <w:rsid w:val="00A335C6"/>
    <w:rsid w:val="00A33620"/>
    <w:rsid w:val="00A33626"/>
    <w:rsid w:val="00A340EA"/>
    <w:rsid w:val="00A34114"/>
    <w:rsid w:val="00A34BF6"/>
    <w:rsid w:val="00A34E38"/>
    <w:rsid w:val="00A34EF4"/>
    <w:rsid w:val="00A35214"/>
    <w:rsid w:val="00A35706"/>
    <w:rsid w:val="00A358D3"/>
    <w:rsid w:val="00A35C00"/>
    <w:rsid w:val="00A36087"/>
    <w:rsid w:val="00A3644F"/>
    <w:rsid w:val="00A36461"/>
    <w:rsid w:val="00A36681"/>
    <w:rsid w:val="00A367B3"/>
    <w:rsid w:val="00A368DE"/>
    <w:rsid w:val="00A36942"/>
    <w:rsid w:val="00A36BC4"/>
    <w:rsid w:val="00A372F9"/>
    <w:rsid w:val="00A373D2"/>
    <w:rsid w:val="00A37A4C"/>
    <w:rsid w:val="00A37EC9"/>
    <w:rsid w:val="00A400D8"/>
    <w:rsid w:val="00A400FA"/>
    <w:rsid w:val="00A4039D"/>
    <w:rsid w:val="00A4050E"/>
    <w:rsid w:val="00A405FE"/>
    <w:rsid w:val="00A40A91"/>
    <w:rsid w:val="00A40C53"/>
    <w:rsid w:val="00A4149E"/>
    <w:rsid w:val="00A41C2B"/>
    <w:rsid w:val="00A41FFA"/>
    <w:rsid w:val="00A4216C"/>
    <w:rsid w:val="00A42410"/>
    <w:rsid w:val="00A429CA"/>
    <w:rsid w:val="00A42A9F"/>
    <w:rsid w:val="00A42B24"/>
    <w:rsid w:val="00A4305C"/>
    <w:rsid w:val="00A431C1"/>
    <w:rsid w:val="00A4320B"/>
    <w:rsid w:val="00A43727"/>
    <w:rsid w:val="00A43B91"/>
    <w:rsid w:val="00A43D94"/>
    <w:rsid w:val="00A43F38"/>
    <w:rsid w:val="00A44313"/>
    <w:rsid w:val="00A44417"/>
    <w:rsid w:val="00A447AA"/>
    <w:rsid w:val="00A4483C"/>
    <w:rsid w:val="00A44A1C"/>
    <w:rsid w:val="00A44E3F"/>
    <w:rsid w:val="00A44E54"/>
    <w:rsid w:val="00A44ECE"/>
    <w:rsid w:val="00A45168"/>
    <w:rsid w:val="00A45175"/>
    <w:rsid w:val="00A45848"/>
    <w:rsid w:val="00A45C8C"/>
    <w:rsid w:val="00A462B5"/>
    <w:rsid w:val="00A4651C"/>
    <w:rsid w:val="00A465C7"/>
    <w:rsid w:val="00A46905"/>
    <w:rsid w:val="00A46911"/>
    <w:rsid w:val="00A46CCF"/>
    <w:rsid w:val="00A46D11"/>
    <w:rsid w:val="00A46D2F"/>
    <w:rsid w:val="00A46F50"/>
    <w:rsid w:val="00A478CD"/>
    <w:rsid w:val="00A47B07"/>
    <w:rsid w:val="00A47C8C"/>
    <w:rsid w:val="00A47CFB"/>
    <w:rsid w:val="00A50270"/>
    <w:rsid w:val="00A502A9"/>
    <w:rsid w:val="00A5086E"/>
    <w:rsid w:val="00A50876"/>
    <w:rsid w:val="00A51064"/>
    <w:rsid w:val="00A5149C"/>
    <w:rsid w:val="00A51D1C"/>
    <w:rsid w:val="00A51F20"/>
    <w:rsid w:val="00A52786"/>
    <w:rsid w:val="00A52ABD"/>
    <w:rsid w:val="00A52F45"/>
    <w:rsid w:val="00A530F1"/>
    <w:rsid w:val="00A534CA"/>
    <w:rsid w:val="00A534DC"/>
    <w:rsid w:val="00A5362C"/>
    <w:rsid w:val="00A540A2"/>
    <w:rsid w:val="00A5443B"/>
    <w:rsid w:val="00A549BE"/>
    <w:rsid w:val="00A54F9B"/>
    <w:rsid w:val="00A564E5"/>
    <w:rsid w:val="00A567F1"/>
    <w:rsid w:val="00A569D1"/>
    <w:rsid w:val="00A56A68"/>
    <w:rsid w:val="00A56B42"/>
    <w:rsid w:val="00A56EDC"/>
    <w:rsid w:val="00A573A0"/>
    <w:rsid w:val="00A57525"/>
    <w:rsid w:val="00A576B9"/>
    <w:rsid w:val="00A60068"/>
    <w:rsid w:val="00A601A8"/>
    <w:rsid w:val="00A6053F"/>
    <w:rsid w:val="00A6055C"/>
    <w:rsid w:val="00A606BA"/>
    <w:rsid w:val="00A607E5"/>
    <w:rsid w:val="00A60A31"/>
    <w:rsid w:val="00A60DC0"/>
    <w:rsid w:val="00A60E2E"/>
    <w:rsid w:val="00A60F51"/>
    <w:rsid w:val="00A61325"/>
    <w:rsid w:val="00A6137C"/>
    <w:rsid w:val="00A6176E"/>
    <w:rsid w:val="00A6206E"/>
    <w:rsid w:val="00A6214B"/>
    <w:rsid w:val="00A624A7"/>
    <w:rsid w:val="00A6273C"/>
    <w:rsid w:val="00A629DE"/>
    <w:rsid w:val="00A62A59"/>
    <w:rsid w:val="00A62AD1"/>
    <w:rsid w:val="00A62CCC"/>
    <w:rsid w:val="00A6312D"/>
    <w:rsid w:val="00A63519"/>
    <w:rsid w:val="00A6422B"/>
    <w:rsid w:val="00A642F6"/>
    <w:rsid w:val="00A644A8"/>
    <w:rsid w:val="00A64631"/>
    <w:rsid w:val="00A64844"/>
    <w:rsid w:val="00A649CF"/>
    <w:rsid w:val="00A64A5E"/>
    <w:rsid w:val="00A64BBE"/>
    <w:rsid w:val="00A64D62"/>
    <w:rsid w:val="00A64E69"/>
    <w:rsid w:val="00A64E7A"/>
    <w:rsid w:val="00A65609"/>
    <w:rsid w:val="00A6569E"/>
    <w:rsid w:val="00A65E7D"/>
    <w:rsid w:val="00A65EC8"/>
    <w:rsid w:val="00A66551"/>
    <w:rsid w:val="00A66C5C"/>
    <w:rsid w:val="00A67067"/>
    <w:rsid w:val="00A673B4"/>
    <w:rsid w:val="00A6784F"/>
    <w:rsid w:val="00A67C38"/>
    <w:rsid w:val="00A67E15"/>
    <w:rsid w:val="00A67E3F"/>
    <w:rsid w:val="00A703DA"/>
    <w:rsid w:val="00A7075D"/>
    <w:rsid w:val="00A70E1D"/>
    <w:rsid w:val="00A70E97"/>
    <w:rsid w:val="00A710F9"/>
    <w:rsid w:val="00A712E6"/>
    <w:rsid w:val="00A71339"/>
    <w:rsid w:val="00A713EC"/>
    <w:rsid w:val="00A7199C"/>
    <w:rsid w:val="00A71A26"/>
    <w:rsid w:val="00A7209D"/>
    <w:rsid w:val="00A72359"/>
    <w:rsid w:val="00A72394"/>
    <w:rsid w:val="00A725AD"/>
    <w:rsid w:val="00A7278B"/>
    <w:rsid w:val="00A728A7"/>
    <w:rsid w:val="00A730AF"/>
    <w:rsid w:val="00A731A2"/>
    <w:rsid w:val="00A73C23"/>
    <w:rsid w:val="00A74201"/>
    <w:rsid w:val="00A74278"/>
    <w:rsid w:val="00A7428E"/>
    <w:rsid w:val="00A742E5"/>
    <w:rsid w:val="00A74370"/>
    <w:rsid w:val="00A74B1B"/>
    <w:rsid w:val="00A75367"/>
    <w:rsid w:val="00A75A69"/>
    <w:rsid w:val="00A75B07"/>
    <w:rsid w:val="00A75E51"/>
    <w:rsid w:val="00A76212"/>
    <w:rsid w:val="00A762A9"/>
    <w:rsid w:val="00A76394"/>
    <w:rsid w:val="00A769EE"/>
    <w:rsid w:val="00A76AA0"/>
    <w:rsid w:val="00A7761D"/>
    <w:rsid w:val="00A77B1D"/>
    <w:rsid w:val="00A800AD"/>
    <w:rsid w:val="00A801A6"/>
    <w:rsid w:val="00A80620"/>
    <w:rsid w:val="00A80985"/>
    <w:rsid w:val="00A80A61"/>
    <w:rsid w:val="00A80D20"/>
    <w:rsid w:val="00A81782"/>
    <w:rsid w:val="00A81B71"/>
    <w:rsid w:val="00A81BA6"/>
    <w:rsid w:val="00A81C37"/>
    <w:rsid w:val="00A81E78"/>
    <w:rsid w:val="00A81EBF"/>
    <w:rsid w:val="00A8292E"/>
    <w:rsid w:val="00A82A93"/>
    <w:rsid w:val="00A82F7D"/>
    <w:rsid w:val="00A831AB"/>
    <w:rsid w:val="00A833BA"/>
    <w:rsid w:val="00A8350F"/>
    <w:rsid w:val="00A836D3"/>
    <w:rsid w:val="00A83786"/>
    <w:rsid w:val="00A83C32"/>
    <w:rsid w:val="00A83D73"/>
    <w:rsid w:val="00A83F24"/>
    <w:rsid w:val="00A84236"/>
    <w:rsid w:val="00A84379"/>
    <w:rsid w:val="00A84E7D"/>
    <w:rsid w:val="00A8500B"/>
    <w:rsid w:val="00A850FE"/>
    <w:rsid w:val="00A85172"/>
    <w:rsid w:val="00A853D1"/>
    <w:rsid w:val="00A8558C"/>
    <w:rsid w:val="00A85648"/>
    <w:rsid w:val="00A85680"/>
    <w:rsid w:val="00A859A6"/>
    <w:rsid w:val="00A85AB2"/>
    <w:rsid w:val="00A8649F"/>
    <w:rsid w:val="00A8686A"/>
    <w:rsid w:val="00A874C1"/>
    <w:rsid w:val="00A87669"/>
    <w:rsid w:val="00A87EF7"/>
    <w:rsid w:val="00A90086"/>
    <w:rsid w:val="00A902DE"/>
    <w:rsid w:val="00A911DB"/>
    <w:rsid w:val="00A91348"/>
    <w:rsid w:val="00A917D2"/>
    <w:rsid w:val="00A919AA"/>
    <w:rsid w:val="00A91B9E"/>
    <w:rsid w:val="00A91CFF"/>
    <w:rsid w:val="00A923B3"/>
    <w:rsid w:val="00A926CE"/>
    <w:rsid w:val="00A92AA9"/>
    <w:rsid w:val="00A92E00"/>
    <w:rsid w:val="00A92E58"/>
    <w:rsid w:val="00A9321A"/>
    <w:rsid w:val="00A936BC"/>
    <w:rsid w:val="00A937EE"/>
    <w:rsid w:val="00A937F4"/>
    <w:rsid w:val="00A93FD9"/>
    <w:rsid w:val="00A94FA9"/>
    <w:rsid w:val="00A95399"/>
    <w:rsid w:val="00A953E0"/>
    <w:rsid w:val="00A957DA"/>
    <w:rsid w:val="00A95B94"/>
    <w:rsid w:val="00A95D4C"/>
    <w:rsid w:val="00A96381"/>
    <w:rsid w:val="00A96B0F"/>
    <w:rsid w:val="00A96F28"/>
    <w:rsid w:val="00A97480"/>
    <w:rsid w:val="00A97532"/>
    <w:rsid w:val="00A97793"/>
    <w:rsid w:val="00A97A73"/>
    <w:rsid w:val="00A97C05"/>
    <w:rsid w:val="00AA00F8"/>
    <w:rsid w:val="00AA0105"/>
    <w:rsid w:val="00AA08FD"/>
    <w:rsid w:val="00AA0955"/>
    <w:rsid w:val="00AA0AB3"/>
    <w:rsid w:val="00AA0BDF"/>
    <w:rsid w:val="00AA126D"/>
    <w:rsid w:val="00AA1E4E"/>
    <w:rsid w:val="00AA21D3"/>
    <w:rsid w:val="00AA253F"/>
    <w:rsid w:val="00AA275A"/>
    <w:rsid w:val="00AA2A49"/>
    <w:rsid w:val="00AA2A94"/>
    <w:rsid w:val="00AA2ACE"/>
    <w:rsid w:val="00AA2B12"/>
    <w:rsid w:val="00AA2C83"/>
    <w:rsid w:val="00AA307B"/>
    <w:rsid w:val="00AA316D"/>
    <w:rsid w:val="00AA31CC"/>
    <w:rsid w:val="00AA3780"/>
    <w:rsid w:val="00AA3990"/>
    <w:rsid w:val="00AA3CAF"/>
    <w:rsid w:val="00AA3D0B"/>
    <w:rsid w:val="00AA3D35"/>
    <w:rsid w:val="00AA4663"/>
    <w:rsid w:val="00AA4AAB"/>
    <w:rsid w:val="00AA4AFD"/>
    <w:rsid w:val="00AA4DCB"/>
    <w:rsid w:val="00AA554F"/>
    <w:rsid w:val="00AA5571"/>
    <w:rsid w:val="00AA5AC7"/>
    <w:rsid w:val="00AA5B15"/>
    <w:rsid w:val="00AA5C61"/>
    <w:rsid w:val="00AA6248"/>
    <w:rsid w:val="00AA6861"/>
    <w:rsid w:val="00AA6B84"/>
    <w:rsid w:val="00AA6DAE"/>
    <w:rsid w:val="00AA6DD4"/>
    <w:rsid w:val="00AA7118"/>
    <w:rsid w:val="00AA72DC"/>
    <w:rsid w:val="00AA7E38"/>
    <w:rsid w:val="00AB03EC"/>
    <w:rsid w:val="00AB060E"/>
    <w:rsid w:val="00AB0865"/>
    <w:rsid w:val="00AB0DFE"/>
    <w:rsid w:val="00AB0E45"/>
    <w:rsid w:val="00AB0ED9"/>
    <w:rsid w:val="00AB10A3"/>
    <w:rsid w:val="00AB14F2"/>
    <w:rsid w:val="00AB19F0"/>
    <w:rsid w:val="00AB1AD3"/>
    <w:rsid w:val="00AB1E3B"/>
    <w:rsid w:val="00AB20B3"/>
    <w:rsid w:val="00AB23BF"/>
    <w:rsid w:val="00AB2478"/>
    <w:rsid w:val="00AB257B"/>
    <w:rsid w:val="00AB2F33"/>
    <w:rsid w:val="00AB3CBF"/>
    <w:rsid w:val="00AB3E29"/>
    <w:rsid w:val="00AB402C"/>
    <w:rsid w:val="00AB43A2"/>
    <w:rsid w:val="00AB45F8"/>
    <w:rsid w:val="00AB48B2"/>
    <w:rsid w:val="00AB4B43"/>
    <w:rsid w:val="00AB5763"/>
    <w:rsid w:val="00AB588D"/>
    <w:rsid w:val="00AB59BB"/>
    <w:rsid w:val="00AB59DA"/>
    <w:rsid w:val="00AB5C83"/>
    <w:rsid w:val="00AB616D"/>
    <w:rsid w:val="00AB63C6"/>
    <w:rsid w:val="00AB669E"/>
    <w:rsid w:val="00AB67CF"/>
    <w:rsid w:val="00AB733D"/>
    <w:rsid w:val="00AB764F"/>
    <w:rsid w:val="00AB795A"/>
    <w:rsid w:val="00AB7D3B"/>
    <w:rsid w:val="00AB7DBE"/>
    <w:rsid w:val="00AB7EAF"/>
    <w:rsid w:val="00AC01B2"/>
    <w:rsid w:val="00AC0261"/>
    <w:rsid w:val="00AC04C9"/>
    <w:rsid w:val="00AC052B"/>
    <w:rsid w:val="00AC0BB5"/>
    <w:rsid w:val="00AC0F1F"/>
    <w:rsid w:val="00AC10DE"/>
    <w:rsid w:val="00AC12FF"/>
    <w:rsid w:val="00AC1772"/>
    <w:rsid w:val="00AC1773"/>
    <w:rsid w:val="00AC1A08"/>
    <w:rsid w:val="00AC1ABE"/>
    <w:rsid w:val="00AC1B09"/>
    <w:rsid w:val="00AC1EBD"/>
    <w:rsid w:val="00AC2156"/>
    <w:rsid w:val="00AC229C"/>
    <w:rsid w:val="00AC23F7"/>
    <w:rsid w:val="00AC2CD0"/>
    <w:rsid w:val="00AC2E08"/>
    <w:rsid w:val="00AC2E63"/>
    <w:rsid w:val="00AC2FCC"/>
    <w:rsid w:val="00AC32CA"/>
    <w:rsid w:val="00AC333A"/>
    <w:rsid w:val="00AC34EB"/>
    <w:rsid w:val="00AC3653"/>
    <w:rsid w:val="00AC36B9"/>
    <w:rsid w:val="00AC399B"/>
    <w:rsid w:val="00AC39E9"/>
    <w:rsid w:val="00AC3DC5"/>
    <w:rsid w:val="00AC40A1"/>
    <w:rsid w:val="00AC40C8"/>
    <w:rsid w:val="00AC48E8"/>
    <w:rsid w:val="00AC499E"/>
    <w:rsid w:val="00AC49D7"/>
    <w:rsid w:val="00AC4B71"/>
    <w:rsid w:val="00AC51B2"/>
    <w:rsid w:val="00AC5593"/>
    <w:rsid w:val="00AC5735"/>
    <w:rsid w:val="00AC5834"/>
    <w:rsid w:val="00AC5B20"/>
    <w:rsid w:val="00AC5EA9"/>
    <w:rsid w:val="00AC5EBD"/>
    <w:rsid w:val="00AC6512"/>
    <w:rsid w:val="00AC65B6"/>
    <w:rsid w:val="00AC6918"/>
    <w:rsid w:val="00AC71B6"/>
    <w:rsid w:val="00AC72F4"/>
    <w:rsid w:val="00AC77E1"/>
    <w:rsid w:val="00AD01E3"/>
    <w:rsid w:val="00AD04A2"/>
    <w:rsid w:val="00AD0672"/>
    <w:rsid w:val="00AD0C0E"/>
    <w:rsid w:val="00AD1008"/>
    <w:rsid w:val="00AD14BF"/>
    <w:rsid w:val="00AD187D"/>
    <w:rsid w:val="00AD1FC8"/>
    <w:rsid w:val="00AD253C"/>
    <w:rsid w:val="00AD25AC"/>
    <w:rsid w:val="00AD2869"/>
    <w:rsid w:val="00AD2C20"/>
    <w:rsid w:val="00AD2C4F"/>
    <w:rsid w:val="00AD2D43"/>
    <w:rsid w:val="00AD39D9"/>
    <w:rsid w:val="00AD3A60"/>
    <w:rsid w:val="00AD3A85"/>
    <w:rsid w:val="00AD42AE"/>
    <w:rsid w:val="00AD4A3E"/>
    <w:rsid w:val="00AD4A5E"/>
    <w:rsid w:val="00AD4ACB"/>
    <w:rsid w:val="00AD4D62"/>
    <w:rsid w:val="00AD4DC8"/>
    <w:rsid w:val="00AD4EE6"/>
    <w:rsid w:val="00AD58A0"/>
    <w:rsid w:val="00AD60D0"/>
    <w:rsid w:val="00AD6237"/>
    <w:rsid w:val="00AD62A9"/>
    <w:rsid w:val="00AD63B3"/>
    <w:rsid w:val="00AD63C2"/>
    <w:rsid w:val="00AD64FC"/>
    <w:rsid w:val="00AD66DC"/>
    <w:rsid w:val="00AD6852"/>
    <w:rsid w:val="00AD6906"/>
    <w:rsid w:val="00AD6AC5"/>
    <w:rsid w:val="00AD6DA1"/>
    <w:rsid w:val="00AD7001"/>
    <w:rsid w:val="00AD7099"/>
    <w:rsid w:val="00AD713C"/>
    <w:rsid w:val="00AD7706"/>
    <w:rsid w:val="00AD776F"/>
    <w:rsid w:val="00AD7885"/>
    <w:rsid w:val="00AE0B7E"/>
    <w:rsid w:val="00AE0BDC"/>
    <w:rsid w:val="00AE0FB2"/>
    <w:rsid w:val="00AE1021"/>
    <w:rsid w:val="00AE1532"/>
    <w:rsid w:val="00AE1C99"/>
    <w:rsid w:val="00AE1E9B"/>
    <w:rsid w:val="00AE2DF7"/>
    <w:rsid w:val="00AE2E1F"/>
    <w:rsid w:val="00AE3320"/>
    <w:rsid w:val="00AE335A"/>
    <w:rsid w:val="00AE35F9"/>
    <w:rsid w:val="00AE3695"/>
    <w:rsid w:val="00AE3AAE"/>
    <w:rsid w:val="00AE3E40"/>
    <w:rsid w:val="00AE4127"/>
    <w:rsid w:val="00AE47B8"/>
    <w:rsid w:val="00AE4896"/>
    <w:rsid w:val="00AE49DE"/>
    <w:rsid w:val="00AE4B3A"/>
    <w:rsid w:val="00AE4E55"/>
    <w:rsid w:val="00AE5641"/>
    <w:rsid w:val="00AE59B0"/>
    <w:rsid w:val="00AE5E47"/>
    <w:rsid w:val="00AE606C"/>
    <w:rsid w:val="00AE623E"/>
    <w:rsid w:val="00AE6621"/>
    <w:rsid w:val="00AE681C"/>
    <w:rsid w:val="00AE72EF"/>
    <w:rsid w:val="00AE7468"/>
    <w:rsid w:val="00AF04FC"/>
    <w:rsid w:val="00AF051D"/>
    <w:rsid w:val="00AF056F"/>
    <w:rsid w:val="00AF0583"/>
    <w:rsid w:val="00AF064D"/>
    <w:rsid w:val="00AF0D7A"/>
    <w:rsid w:val="00AF103C"/>
    <w:rsid w:val="00AF1183"/>
    <w:rsid w:val="00AF1643"/>
    <w:rsid w:val="00AF197E"/>
    <w:rsid w:val="00AF1BB9"/>
    <w:rsid w:val="00AF1C0F"/>
    <w:rsid w:val="00AF1F90"/>
    <w:rsid w:val="00AF2076"/>
    <w:rsid w:val="00AF2280"/>
    <w:rsid w:val="00AF247D"/>
    <w:rsid w:val="00AF263B"/>
    <w:rsid w:val="00AF265E"/>
    <w:rsid w:val="00AF267D"/>
    <w:rsid w:val="00AF304B"/>
    <w:rsid w:val="00AF38EE"/>
    <w:rsid w:val="00AF3B22"/>
    <w:rsid w:val="00AF3CCB"/>
    <w:rsid w:val="00AF3CFB"/>
    <w:rsid w:val="00AF42BD"/>
    <w:rsid w:val="00AF44E9"/>
    <w:rsid w:val="00AF464E"/>
    <w:rsid w:val="00AF4735"/>
    <w:rsid w:val="00AF47F7"/>
    <w:rsid w:val="00AF489A"/>
    <w:rsid w:val="00AF4C43"/>
    <w:rsid w:val="00AF526E"/>
    <w:rsid w:val="00AF5A6C"/>
    <w:rsid w:val="00AF5BC1"/>
    <w:rsid w:val="00AF5EAC"/>
    <w:rsid w:val="00AF60FD"/>
    <w:rsid w:val="00AF703F"/>
    <w:rsid w:val="00AF79DA"/>
    <w:rsid w:val="00AF7F77"/>
    <w:rsid w:val="00B008C6"/>
    <w:rsid w:val="00B008D8"/>
    <w:rsid w:val="00B0094E"/>
    <w:rsid w:val="00B00E30"/>
    <w:rsid w:val="00B00F99"/>
    <w:rsid w:val="00B010E9"/>
    <w:rsid w:val="00B014D0"/>
    <w:rsid w:val="00B014E8"/>
    <w:rsid w:val="00B018AA"/>
    <w:rsid w:val="00B01982"/>
    <w:rsid w:val="00B01B81"/>
    <w:rsid w:val="00B01EED"/>
    <w:rsid w:val="00B023BE"/>
    <w:rsid w:val="00B02646"/>
    <w:rsid w:val="00B0298D"/>
    <w:rsid w:val="00B029BD"/>
    <w:rsid w:val="00B02B89"/>
    <w:rsid w:val="00B02BEA"/>
    <w:rsid w:val="00B02E5C"/>
    <w:rsid w:val="00B03316"/>
    <w:rsid w:val="00B03530"/>
    <w:rsid w:val="00B03A09"/>
    <w:rsid w:val="00B03C5C"/>
    <w:rsid w:val="00B03FFD"/>
    <w:rsid w:val="00B04606"/>
    <w:rsid w:val="00B046E3"/>
    <w:rsid w:val="00B04828"/>
    <w:rsid w:val="00B0485E"/>
    <w:rsid w:val="00B04935"/>
    <w:rsid w:val="00B04952"/>
    <w:rsid w:val="00B049EF"/>
    <w:rsid w:val="00B04CBE"/>
    <w:rsid w:val="00B05058"/>
    <w:rsid w:val="00B0510E"/>
    <w:rsid w:val="00B05432"/>
    <w:rsid w:val="00B0578F"/>
    <w:rsid w:val="00B05844"/>
    <w:rsid w:val="00B05B4A"/>
    <w:rsid w:val="00B06360"/>
    <w:rsid w:val="00B06FD1"/>
    <w:rsid w:val="00B072D4"/>
    <w:rsid w:val="00B072E7"/>
    <w:rsid w:val="00B07721"/>
    <w:rsid w:val="00B07AE7"/>
    <w:rsid w:val="00B07B72"/>
    <w:rsid w:val="00B07D71"/>
    <w:rsid w:val="00B07F23"/>
    <w:rsid w:val="00B104C7"/>
    <w:rsid w:val="00B10BA3"/>
    <w:rsid w:val="00B10D08"/>
    <w:rsid w:val="00B10FB9"/>
    <w:rsid w:val="00B110C7"/>
    <w:rsid w:val="00B117AE"/>
    <w:rsid w:val="00B11991"/>
    <w:rsid w:val="00B11A7A"/>
    <w:rsid w:val="00B11B7E"/>
    <w:rsid w:val="00B11E11"/>
    <w:rsid w:val="00B11E56"/>
    <w:rsid w:val="00B124DF"/>
    <w:rsid w:val="00B1256C"/>
    <w:rsid w:val="00B126B3"/>
    <w:rsid w:val="00B12D4F"/>
    <w:rsid w:val="00B12F8A"/>
    <w:rsid w:val="00B135AC"/>
    <w:rsid w:val="00B13A23"/>
    <w:rsid w:val="00B14224"/>
    <w:rsid w:val="00B14229"/>
    <w:rsid w:val="00B14303"/>
    <w:rsid w:val="00B1498D"/>
    <w:rsid w:val="00B14F3B"/>
    <w:rsid w:val="00B152FA"/>
    <w:rsid w:val="00B15B02"/>
    <w:rsid w:val="00B15BF4"/>
    <w:rsid w:val="00B15E14"/>
    <w:rsid w:val="00B15F19"/>
    <w:rsid w:val="00B1604F"/>
    <w:rsid w:val="00B16058"/>
    <w:rsid w:val="00B16206"/>
    <w:rsid w:val="00B16276"/>
    <w:rsid w:val="00B1644E"/>
    <w:rsid w:val="00B16742"/>
    <w:rsid w:val="00B169E4"/>
    <w:rsid w:val="00B16C8E"/>
    <w:rsid w:val="00B16E11"/>
    <w:rsid w:val="00B17BCC"/>
    <w:rsid w:val="00B17D3D"/>
    <w:rsid w:val="00B17F48"/>
    <w:rsid w:val="00B20477"/>
    <w:rsid w:val="00B20B75"/>
    <w:rsid w:val="00B20E54"/>
    <w:rsid w:val="00B2135F"/>
    <w:rsid w:val="00B216FA"/>
    <w:rsid w:val="00B21DA3"/>
    <w:rsid w:val="00B2221B"/>
    <w:rsid w:val="00B2248B"/>
    <w:rsid w:val="00B22FC1"/>
    <w:rsid w:val="00B2312C"/>
    <w:rsid w:val="00B23224"/>
    <w:rsid w:val="00B232D1"/>
    <w:rsid w:val="00B2345D"/>
    <w:rsid w:val="00B235F3"/>
    <w:rsid w:val="00B2360E"/>
    <w:rsid w:val="00B2365C"/>
    <w:rsid w:val="00B23C43"/>
    <w:rsid w:val="00B23C47"/>
    <w:rsid w:val="00B23F41"/>
    <w:rsid w:val="00B24115"/>
    <w:rsid w:val="00B243B4"/>
    <w:rsid w:val="00B24434"/>
    <w:rsid w:val="00B2466F"/>
    <w:rsid w:val="00B24C56"/>
    <w:rsid w:val="00B25200"/>
    <w:rsid w:val="00B254A2"/>
    <w:rsid w:val="00B25F5F"/>
    <w:rsid w:val="00B26019"/>
    <w:rsid w:val="00B26938"/>
    <w:rsid w:val="00B275F0"/>
    <w:rsid w:val="00B30063"/>
    <w:rsid w:val="00B3008D"/>
    <w:rsid w:val="00B3080F"/>
    <w:rsid w:val="00B31015"/>
    <w:rsid w:val="00B310BA"/>
    <w:rsid w:val="00B310BD"/>
    <w:rsid w:val="00B31188"/>
    <w:rsid w:val="00B312B8"/>
    <w:rsid w:val="00B31351"/>
    <w:rsid w:val="00B31732"/>
    <w:rsid w:val="00B31BBB"/>
    <w:rsid w:val="00B31CAA"/>
    <w:rsid w:val="00B31D13"/>
    <w:rsid w:val="00B31F8D"/>
    <w:rsid w:val="00B3235B"/>
    <w:rsid w:val="00B3267F"/>
    <w:rsid w:val="00B32799"/>
    <w:rsid w:val="00B3374B"/>
    <w:rsid w:val="00B33985"/>
    <w:rsid w:val="00B33C1F"/>
    <w:rsid w:val="00B33CC3"/>
    <w:rsid w:val="00B34129"/>
    <w:rsid w:val="00B3424F"/>
    <w:rsid w:val="00B348B5"/>
    <w:rsid w:val="00B348CB"/>
    <w:rsid w:val="00B34B28"/>
    <w:rsid w:val="00B34D60"/>
    <w:rsid w:val="00B352DE"/>
    <w:rsid w:val="00B35954"/>
    <w:rsid w:val="00B359F0"/>
    <w:rsid w:val="00B35B3A"/>
    <w:rsid w:val="00B35BD8"/>
    <w:rsid w:val="00B35E87"/>
    <w:rsid w:val="00B36009"/>
    <w:rsid w:val="00B3608B"/>
    <w:rsid w:val="00B361A7"/>
    <w:rsid w:val="00B3648D"/>
    <w:rsid w:val="00B364C0"/>
    <w:rsid w:val="00B366A8"/>
    <w:rsid w:val="00B366E5"/>
    <w:rsid w:val="00B3677D"/>
    <w:rsid w:val="00B367D1"/>
    <w:rsid w:val="00B36EBD"/>
    <w:rsid w:val="00B36F2F"/>
    <w:rsid w:val="00B37076"/>
    <w:rsid w:val="00B3713B"/>
    <w:rsid w:val="00B3734E"/>
    <w:rsid w:val="00B37683"/>
    <w:rsid w:val="00B37B35"/>
    <w:rsid w:val="00B37B42"/>
    <w:rsid w:val="00B37E84"/>
    <w:rsid w:val="00B37EAD"/>
    <w:rsid w:val="00B40186"/>
    <w:rsid w:val="00B40695"/>
    <w:rsid w:val="00B40821"/>
    <w:rsid w:val="00B40881"/>
    <w:rsid w:val="00B40A9C"/>
    <w:rsid w:val="00B40AB6"/>
    <w:rsid w:val="00B4112B"/>
    <w:rsid w:val="00B41153"/>
    <w:rsid w:val="00B41395"/>
    <w:rsid w:val="00B4183C"/>
    <w:rsid w:val="00B41A8E"/>
    <w:rsid w:val="00B41BB2"/>
    <w:rsid w:val="00B422ED"/>
    <w:rsid w:val="00B426E0"/>
    <w:rsid w:val="00B42DE3"/>
    <w:rsid w:val="00B43414"/>
    <w:rsid w:val="00B43741"/>
    <w:rsid w:val="00B44219"/>
    <w:rsid w:val="00B44577"/>
    <w:rsid w:val="00B451A4"/>
    <w:rsid w:val="00B45D8E"/>
    <w:rsid w:val="00B45E99"/>
    <w:rsid w:val="00B4600C"/>
    <w:rsid w:val="00B4696C"/>
    <w:rsid w:val="00B46B47"/>
    <w:rsid w:val="00B46FA7"/>
    <w:rsid w:val="00B474A0"/>
    <w:rsid w:val="00B4753A"/>
    <w:rsid w:val="00B47542"/>
    <w:rsid w:val="00B477D4"/>
    <w:rsid w:val="00B47B08"/>
    <w:rsid w:val="00B47C09"/>
    <w:rsid w:val="00B47C7E"/>
    <w:rsid w:val="00B50061"/>
    <w:rsid w:val="00B501C4"/>
    <w:rsid w:val="00B50389"/>
    <w:rsid w:val="00B50565"/>
    <w:rsid w:val="00B507AF"/>
    <w:rsid w:val="00B50876"/>
    <w:rsid w:val="00B5090C"/>
    <w:rsid w:val="00B50B19"/>
    <w:rsid w:val="00B50DF4"/>
    <w:rsid w:val="00B510E5"/>
    <w:rsid w:val="00B511BB"/>
    <w:rsid w:val="00B51A33"/>
    <w:rsid w:val="00B51A3F"/>
    <w:rsid w:val="00B51BA8"/>
    <w:rsid w:val="00B51F95"/>
    <w:rsid w:val="00B51F98"/>
    <w:rsid w:val="00B51FCA"/>
    <w:rsid w:val="00B52134"/>
    <w:rsid w:val="00B52733"/>
    <w:rsid w:val="00B52A40"/>
    <w:rsid w:val="00B52AE0"/>
    <w:rsid w:val="00B52B8F"/>
    <w:rsid w:val="00B52C86"/>
    <w:rsid w:val="00B52C9A"/>
    <w:rsid w:val="00B52CD5"/>
    <w:rsid w:val="00B52F80"/>
    <w:rsid w:val="00B5302A"/>
    <w:rsid w:val="00B5377B"/>
    <w:rsid w:val="00B5391F"/>
    <w:rsid w:val="00B539B4"/>
    <w:rsid w:val="00B53A31"/>
    <w:rsid w:val="00B53AB9"/>
    <w:rsid w:val="00B53D63"/>
    <w:rsid w:val="00B540ED"/>
    <w:rsid w:val="00B54215"/>
    <w:rsid w:val="00B545F3"/>
    <w:rsid w:val="00B549CB"/>
    <w:rsid w:val="00B54B50"/>
    <w:rsid w:val="00B54F41"/>
    <w:rsid w:val="00B55118"/>
    <w:rsid w:val="00B559A6"/>
    <w:rsid w:val="00B55B08"/>
    <w:rsid w:val="00B56511"/>
    <w:rsid w:val="00B565AF"/>
    <w:rsid w:val="00B56AF8"/>
    <w:rsid w:val="00B57164"/>
    <w:rsid w:val="00B57167"/>
    <w:rsid w:val="00B57351"/>
    <w:rsid w:val="00B577FF"/>
    <w:rsid w:val="00B57ADA"/>
    <w:rsid w:val="00B57DF9"/>
    <w:rsid w:val="00B57FAF"/>
    <w:rsid w:val="00B603E2"/>
    <w:rsid w:val="00B60489"/>
    <w:rsid w:val="00B60561"/>
    <w:rsid w:val="00B6068E"/>
    <w:rsid w:val="00B60B0D"/>
    <w:rsid w:val="00B6126A"/>
    <w:rsid w:val="00B612C6"/>
    <w:rsid w:val="00B61373"/>
    <w:rsid w:val="00B613F4"/>
    <w:rsid w:val="00B61846"/>
    <w:rsid w:val="00B61EA8"/>
    <w:rsid w:val="00B6271F"/>
    <w:rsid w:val="00B62F91"/>
    <w:rsid w:val="00B6377C"/>
    <w:rsid w:val="00B63917"/>
    <w:rsid w:val="00B63CA8"/>
    <w:rsid w:val="00B64300"/>
    <w:rsid w:val="00B644D5"/>
    <w:rsid w:val="00B65035"/>
    <w:rsid w:val="00B65864"/>
    <w:rsid w:val="00B65970"/>
    <w:rsid w:val="00B65CB5"/>
    <w:rsid w:val="00B65CE9"/>
    <w:rsid w:val="00B65D41"/>
    <w:rsid w:val="00B66071"/>
    <w:rsid w:val="00B6618B"/>
    <w:rsid w:val="00B66A09"/>
    <w:rsid w:val="00B66BC2"/>
    <w:rsid w:val="00B66D72"/>
    <w:rsid w:val="00B67214"/>
    <w:rsid w:val="00B6739C"/>
    <w:rsid w:val="00B6755E"/>
    <w:rsid w:val="00B67920"/>
    <w:rsid w:val="00B67DFE"/>
    <w:rsid w:val="00B705C1"/>
    <w:rsid w:val="00B706C8"/>
    <w:rsid w:val="00B70753"/>
    <w:rsid w:val="00B708C1"/>
    <w:rsid w:val="00B70A9E"/>
    <w:rsid w:val="00B70D66"/>
    <w:rsid w:val="00B70DF2"/>
    <w:rsid w:val="00B7100F"/>
    <w:rsid w:val="00B71047"/>
    <w:rsid w:val="00B714E9"/>
    <w:rsid w:val="00B715B3"/>
    <w:rsid w:val="00B7185F"/>
    <w:rsid w:val="00B719F0"/>
    <w:rsid w:val="00B71F75"/>
    <w:rsid w:val="00B7214D"/>
    <w:rsid w:val="00B72422"/>
    <w:rsid w:val="00B72BD2"/>
    <w:rsid w:val="00B72D00"/>
    <w:rsid w:val="00B72F81"/>
    <w:rsid w:val="00B730E4"/>
    <w:rsid w:val="00B73264"/>
    <w:rsid w:val="00B73790"/>
    <w:rsid w:val="00B73798"/>
    <w:rsid w:val="00B73B64"/>
    <w:rsid w:val="00B73C2E"/>
    <w:rsid w:val="00B73C87"/>
    <w:rsid w:val="00B742F2"/>
    <w:rsid w:val="00B74507"/>
    <w:rsid w:val="00B74BDE"/>
    <w:rsid w:val="00B753B1"/>
    <w:rsid w:val="00B75702"/>
    <w:rsid w:val="00B75721"/>
    <w:rsid w:val="00B75D83"/>
    <w:rsid w:val="00B75F62"/>
    <w:rsid w:val="00B76681"/>
    <w:rsid w:val="00B76E71"/>
    <w:rsid w:val="00B77092"/>
    <w:rsid w:val="00B7725D"/>
    <w:rsid w:val="00B7780B"/>
    <w:rsid w:val="00B7797F"/>
    <w:rsid w:val="00B779BC"/>
    <w:rsid w:val="00B77F30"/>
    <w:rsid w:val="00B810ED"/>
    <w:rsid w:val="00B81124"/>
    <w:rsid w:val="00B81AA5"/>
    <w:rsid w:val="00B81B5E"/>
    <w:rsid w:val="00B81F5A"/>
    <w:rsid w:val="00B821C9"/>
    <w:rsid w:val="00B82655"/>
    <w:rsid w:val="00B828C0"/>
    <w:rsid w:val="00B829F7"/>
    <w:rsid w:val="00B82E26"/>
    <w:rsid w:val="00B82E93"/>
    <w:rsid w:val="00B82FCF"/>
    <w:rsid w:val="00B8331D"/>
    <w:rsid w:val="00B834A4"/>
    <w:rsid w:val="00B836A1"/>
    <w:rsid w:val="00B838E0"/>
    <w:rsid w:val="00B83903"/>
    <w:rsid w:val="00B839B7"/>
    <w:rsid w:val="00B83A0D"/>
    <w:rsid w:val="00B83AF9"/>
    <w:rsid w:val="00B83C93"/>
    <w:rsid w:val="00B83E4B"/>
    <w:rsid w:val="00B83E9E"/>
    <w:rsid w:val="00B84068"/>
    <w:rsid w:val="00B840F3"/>
    <w:rsid w:val="00B84715"/>
    <w:rsid w:val="00B84848"/>
    <w:rsid w:val="00B84AF4"/>
    <w:rsid w:val="00B84EF2"/>
    <w:rsid w:val="00B85222"/>
    <w:rsid w:val="00B853EF"/>
    <w:rsid w:val="00B85424"/>
    <w:rsid w:val="00B85712"/>
    <w:rsid w:val="00B85760"/>
    <w:rsid w:val="00B85BA3"/>
    <w:rsid w:val="00B85C13"/>
    <w:rsid w:val="00B85D6F"/>
    <w:rsid w:val="00B86031"/>
    <w:rsid w:val="00B860D7"/>
    <w:rsid w:val="00B86A12"/>
    <w:rsid w:val="00B86BE6"/>
    <w:rsid w:val="00B874AE"/>
    <w:rsid w:val="00B8775D"/>
    <w:rsid w:val="00B8784D"/>
    <w:rsid w:val="00B878FF"/>
    <w:rsid w:val="00B8791C"/>
    <w:rsid w:val="00B87B5E"/>
    <w:rsid w:val="00B87C58"/>
    <w:rsid w:val="00B87D96"/>
    <w:rsid w:val="00B90188"/>
    <w:rsid w:val="00B90258"/>
    <w:rsid w:val="00B90276"/>
    <w:rsid w:val="00B903E9"/>
    <w:rsid w:val="00B904B1"/>
    <w:rsid w:val="00B904E3"/>
    <w:rsid w:val="00B90966"/>
    <w:rsid w:val="00B90B94"/>
    <w:rsid w:val="00B91312"/>
    <w:rsid w:val="00B91471"/>
    <w:rsid w:val="00B91690"/>
    <w:rsid w:val="00B916BC"/>
    <w:rsid w:val="00B91888"/>
    <w:rsid w:val="00B918AE"/>
    <w:rsid w:val="00B921BC"/>
    <w:rsid w:val="00B922A7"/>
    <w:rsid w:val="00B92CEC"/>
    <w:rsid w:val="00B93704"/>
    <w:rsid w:val="00B93746"/>
    <w:rsid w:val="00B9382C"/>
    <w:rsid w:val="00B938C8"/>
    <w:rsid w:val="00B93999"/>
    <w:rsid w:val="00B93A8B"/>
    <w:rsid w:val="00B93ACC"/>
    <w:rsid w:val="00B93E1C"/>
    <w:rsid w:val="00B941BC"/>
    <w:rsid w:val="00B9446B"/>
    <w:rsid w:val="00B9493B"/>
    <w:rsid w:val="00B94A7A"/>
    <w:rsid w:val="00B94AB4"/>
    <w:rsid w:val="00B94BFC"/>
    <w:rsid w:val="00B94E67"/>
    <w:rsid w:val="00B9511A"/>
    <w:rsid w:val="00B95143"/>
    <w:rsid w:val="00B95478"/>
    <w:rsid w:val="00B9552E"/>
    <w:rsid w:val="00B95932"/>
    <w:rsid w:val="00B95E03"/>
    <w:rsid w:val="00B96107"/>
    <w:rsid w:val="00B96752"/>
    <w:rsid w:val="00B967D1"/>
    <w:rsid w:val="00B96A40"/>
    <w:rsid w:val="00B96D4F"/>
    <w:rsid w:val="00B970B9"/>
    <w:rsid w:val="00B97100"/>
    <w:rsid w:val="00B97232"/>
    <w:rsid w:val="00B978EC"/>
    <w:rsid w:val="00B9790E"/>
    <w:rsid w:val="00B97E15"/>
    <w:rsid w:val="00BA0232"/>
    <w:rsid w:val="00BA03A8"/>
    <w:rsid w:val="00BA0B02"/>
    <w:rsid w:val="00BA1590"/>
    <w:rsid w:val="00BA1981"/>
    <w:rsid w:val="00BA19BD"/>
    <w:rsid w:val="00BA1FE0"/>
    <w:rsid w:val="00BA2122"/>
    <w:rsid w:val="00BA2352"/>
    <w:rsid w:val="00BA238E"/>
    <w:rsid w:val="00BA25F2"/>
    <w:rsid w:val="00BA2D7B"/>
    <w:rsid w:val="00BA32FC"/>
    <w:rsid w:val="00BA3838"/>
    <w:rsid w:val="00BA38D8"/>
    <w:rsid w:val="00BA3ACF"/>
    <w:rsid w:val="00BA3C53"/>
    <w:rsid w:val="00BA3E0C"/>
    <w:rsid w:val="00BA4024"/>
    <w:rsid w:val="00BA4616"/>
    <w:rsid w:val="00BA47A8"/>
    <w:rsid w:val="00BA4BA8"/>
    <w:rsid w:val="00BA5250"/>
    <w:rsid w:val="00BA55F1"/>
    <w:rsid w:val="00BA588A"/>
    <w:rsid w:val="00BA5EAC"/>
    <w:rsid w:val="00BA5F01"/>
    <w:rsid w:val="00BA5FE5"/>
    <w:rsid w:val="00BA61DD"/>
    <w:rsid w:val="00BA6591"/>
    <w:rsid w:val="00BA6605"/>
    <w:rsid w:val="00BA691B"/>
    <w:rsid w:val="00BA6B7E"/>
    <w:rsid w:val="00BA6BD5"/>
    <w:rsid w:val="00BA6DE1"/>
    <w:rsid w:val="00BA6E53"/>
    <w:rsid w:val="00BA71E5"/>
    <w:rsid w:val="00BA7843"/>
    <w:rsid w:val="00BB01B6"/>
    <w:rsid w:val="00BB0319"/>
    <w:rsid w:val="00BB0707"/>
    <w:rsid w:val="00BB0E48"/>
    <w:rsid w:val="00BB1250"/>
    <w:rsid w:val="00BB16CF"/>
    <w:rsid w:val="00BB1B00"/>
    <w:rsid w:val="00BB1CC3"/>
    <w:rsid w:val="00BB1F62"/>
    <w:rsid w:val="00BB1F94"/>
    <w:rsid w:val="00BB2007"/>
    <w:rsid w:val="00BB25F1"/>
    <w:rsid w:val="00BB27DB"/>
    <w:rsid w:val="00BB2FA4"/>
    <w:rsid w:val="00BB3F57"/>
    <w:rsid w:val="00BB46BD"/>
    <w:rsid w:val="00BB4769"/>
    <w:rsid w:val="00BB47FE"/>
    <w:rsid w:val="00BB4B9F"/>
    <w:rsid w:val="00BB52A1"/>
    <w:rsid w:val="00BB5A12"/>
    <w:rsid w:val="00BB5BC7"/>
    <w:rsid w:val="00BB5D15"/>
    <w:rsid w:val="00BB5E86"/>
    <w:rsid w:val="00BB6561"/>
    <w:rsid w:val="00BB6915"/>
    <w:rsid w:val="00BB69BD"/>
    <w:rsid w:val="00BB6BD8"/>
    <w:rsid w:val="00BB6D87"/>
    <w:rsid w:val="00BB6E8D"/>
    <w:rsid w:val="00BB7172"/>
    <w:rsid w:val="00BB7221"/>
    <w:rsid w:val="00BB7226"/>
    <w:rsid w:val="00BB750D"/>
    <w:rsid w:val="00BB7682"/>
    <w:rsid w:val="00BB77C9"/>
    <w:rsid w:val="00BB791B"/>
    <w:rsid w:val="00BB7D97"/>
    <w:rsid w:val="00BC00AE"/>
    <w:rsid w:val="00BC0443"/>
    <w:rsid w:val="00BC05F3"/>
    <w:rsid w:val="00BC068B"/>
    <w:rsid w:val="00BC0805"/>
    <w:rsid w:val="00BC0AF3"/>
    <w:rsid w:val="00BC0EA2"/>
    <w:rsid w:val="00BC1491"/>
    <w:rsid w:val="00BC19F1"/>
    <w:rsid w:val="00BC1BD1"/>
    <w:rsid w:val="00BC1F49"/>
    <w:rsid w:val="00BC23D4"/>
    <w:rsid w:val="00BC250C"/>
    <w:rsid w:val="00BC3048"/>
    <w:rsid w:val="00BC3073"/>
    <w:rsid w:val="00BC314A"/>
    <w:rsid w:val="00BC3228"/>
    <w:rsid w:val="00BC32F5"/>
    <w:rsid w:val="00BC337F"/>
    <w:rsid w:val="00BC338B"/>
    <w:rsid w:val="00BC341E"/>
    <w:rsid w:val="00BC3442"/>
    <w:rsid w:val="00BC34E8"/>
    <w:rsid w:val="00BC375A"/>
    <w:rsid w:val="00BC3CCF"/>
    <w:rsid w:val="00BC423A"/>
    <w:rsid w:val="00BC4612"/>
    <w:rsid w:val="00BC466F"/>
    <w:rsid w:val="00BC489E"/>
    <w:rsid w:val="00BC4CA2"/>
    <w:rsid w:val="00BC55C6"/>
    <w:rsid w:val="00BC5746"/>
    <w:rsid w:val="00BC578C"/>
    <w:rsid w:val="00BC5839"/>
    <w:rsid w:val="00BC5DBA"/>
    <w:rsid w:val="00BC5E38"/>
    <w:rsid w:val="00BC630E"/>
    <w:rsid w:val="00BC6650"/>
    <w:rsid w:val="00BC6CA7"/>
    <w:rsid w:val="00BC6E9F"/>
    <w:rsid w:val="00BC6EB3"/>
    <w:rsid w:val="00BC715C"/>
    <w:rsid w:val="00BC73B6"/>
    <w:rsid w:val="00BC774D"/>
    <w:rsid w:val="00BC792F"/>
    <w:rsid w:val="00BC7C5E"/>
    <w:rsid w:val="00BD0256"/>
    <w:rsid w:val="00BD08D7"/>
    <w:rsid w:val="00BD0B68"/>
    <w:rsid w:val="00BD0E90"/>
    <w:rsid w:val="00BD0FEA"/>
    <w:rsid w:val="00BD1081"/>
    <w:rsid w:val="00BD1090"/>
    <w:rsid w:val="00BD109B"/>
    <w:rsid w:val="00BD1367"/>
    <w:rsid w:val="00BD1423"/>
    <w:rsid w:val="00BD14CE"/>
    <w:rsid w:val="00BD1540"/>
    <w:rsid w:val="00BD1657"/>
    <w:rsid w:val="00BD17F1"/>
    <w:rsid w:val="00BD1DD4"/>
    <w:rsid w:val="00BD200E"/>
    <w:rsid w:val="00BD2200"/>
    <w:rsid w:val="00BD248A"/>
    <w:rsid w:val="00BD28C8"/>
    <w:rsid w:val="00BD298B"/>
    <w:rsid w:val="00BD2FBD"/>
    <w:rsid w:val="00BD31EE"/>
    <w:rsid w:val="00BD32EC"/>
    <w:rsid w:val="00BD3493"/>
    <w:rsid w:val="00BD375B"/>
    <w:rsid w:val="00BD39E0"/>
    <w:rsid w:val="00BD3A7C"/>
    <w:rsid w:val="00BD3E0E"/>
    <w:rsid w:val="00BD3E51"/>
    <w:rsid w:val="00BD42DC"/>
    <w:rsid w:val="00BD437A"/>
    <w:rsid w:val="00BD4455"/>
    <w:rsid w:val="00BD4FDF"/>
    <w:rsid w:val="00BD5563"/>
    <w:rsid w:val="00BD5A2C"/>
    <w:rsid w:val="00BD5AB5"/>
    <w:rsid w:val="00BD5E56"/>
    <w:rsid w:val="00BD65FA"/>
    <w:rsid w:val="00BD69E5"/>
    <w:rsid w:val="00BD6CFC"/>
    <w:rsid w:val="00BD702D"/>
    <w:rsid w:val="00BD75F9"/>
    <w:rsid w:val="00BD7773"/>
    <w:rsid w:val="00BD7CBF"/>
    <w:rsid w:val="00BD7F67"/>
    <w:rsid w:val="00BE014A"/>
    <w:rsid w:val="00BE017A"/>
    <w:rsid w:val="00BE0344"/>
    <w:rsid w:val="00BE04C4"/>
    <w:rsid w:val="00BE05E9"/>
    <w:rsid w:val="00BE0699"/>
    <w:rsid w:val="00BE0755"/>
    <w:rsid w:val="00BE0963"/>
    <w:rsid w:val="00BE09D8"/>
    <w:rsid w:val="00BE0A06"/>
    <w:rsid w:val="00BE0DE5"/>
    <w:rsid w:val="00BE1D90"/>
    <w:rsid w:val="00BE2190"/>
    <w:rsid w:val="00BE25E8"/>
    <w:rsid w:val="00BE283C"/>
    <w:rsid w:val="00BE299B"/>
    <w:rsid w:val="00BE2A36"/>
    <w:rsid w:val="00BE2CDC"/>
    <w:rsid w:val="00BE2DAA"/>
    <w:rsid w:val="00BE2DC6"/>
    <w:rsid w:val="00BE3716"/>
    <w:rsid w:val="00BE3972"/>
    <w:rsid w:val="00BE3A41"/>
    <w:rsid w:val="00BE3F73"/>
    <w:rsid w:val="00BE4820"/>
    <w:rsid w:val="00BE48DE"/>
    <w:rsid w:val="00BE4B50"/>
    <w:rsid w:val="00BE5190"/>
    <w:rsid w:val="00BE55B9"/>
    <w:rsid w:val="00BE5A07"/>
    <w:rsid w:val="00BE6352"/>
    <w:rsid w:val="00BE66D4"/>
    <w:rsid w:val="00BE68D1"/>
    <w:rsid w:val="00BE7066"/>
    <w:rsid w:val="00BE7083"/>
    <w:rsid w:val="00BE7505"/>
    <w:rsid w:val="00BE75F8"/>
    <w:rsid w:val="00BE7705"/>
    <w:rsid w:val="00BE796B"/>
    <w:rsid w:val="00BE7AE0"/>
    <w:rsid w:val="00BF0161"/>
    <w:rsid w:val="00BF03C6"/>
    <w:rsid w:val="00BF0BD8"/>
    <w:rsid w:val="00BF0D5C"/>
    <w:rsid w:val="00BF105C"/>
    <w:rsid w:val="00BF209D"/>
    <w:rsid w:val="00BF2164"/>
    <w:rsid w:val="00BF26BA"/>
    <w:rsid w:val="00BF28D3"/>
    <w:rsid w:val="00BF302D"/>
    <w:rsid w:val="00BF30F9"/>
    <w:rsid w:val="00BF313D"/>
    <w:rsid w:val="00BF32EF"/>
    <w:rsid w:val="00BF33B9"/>
    <w:rsid w:val="00BF36AA"/>
    <w:rsid w:val="00BF39FC"/>
    <w:rsid w:val="00BF3C59"/>
    <w:rsid w:val="00BF3E71"/>
    <w:rsid w:val="00BF46E4"/>
    <w:rsid w:val="00BF478C"/>
    <w:rsid w:val="00BF4BC4"/>
    <w:rsid w:val="00BF4BFE"/>
    <w:rsid w:val="00BF4E8E"/>
    <w:rsid w:val="00BF566F"/>
    <w:rsid w:val="00BF5753"/>
    <w:rsid w:val="00BF58DC"/>
    <w:rsid w:val="00BF5AF3"/>
    <w:rsid w:val="00BF60A2"/>
    <w:rsid w:val="00BF657C"/>
    <w:rsid w:val="00BF6A06"/>
    <w:rsid w:val="00BF6D28"/>
    <w:rsid w:val="00BF7DE0"/>
    <w:rsid w:val="00BF7E11"/>
    <w:rsid w:val="00BF7EC2"/>
    <w:rsid w:val="00BF7F85"/>
    <w:rsid w:val="00C003BF"/>
    <w:rsid w:val="00C008EC"/>
    <w:rsid w:val="00C00914"/>
    <w:rsid w:val="00C0094C"/>
    <w:rsid w:val="00C01069"/>
    <w:rsid w:val="00C01593"/>
    <w:rsid w:val="00C01D76"/>
    <w:rsid w:val="00C01DEA"/>
    <w:rsid w:val="00C021F8"/>
    <w:rsid w:val="00C02206"/>
    <w:rsid w:val="00C02343"/>
    <w:rsid w:val="00C02710"/>
    <w:rsid w:val="00C02826"/>
    <w:rsid w:val="00C02948"/>
    <w:rsid w:val="00C02949"/>
    <w:rsid w:val="00C02DE6"/>
    <w:rsid w:val="00C03259"/>
    <w:rsid w:val="00C03321"/>
    <w:rsid w:val="00C033DB"/>
    <w:rsid w:val="00C034FA"/>
    <w:rsid w:val="00C03655"/>
    <w:rsid w:val="00C037D5"/>
    <w:rsid w:val="00C03D8D"/>
    <w:rsid w:val="00C03E59"/>
    <w:rsid w:val="00C04079"/>
    <w:rsid w:val="00C04091"/>
    <w:rsid w:val="00C04199"/>
    <w:rsid w:val="00C042BE"/>
    <w:rsid w:val="00C04419"/>
    <w:rsid w:val="00C044D8"/>
    <w:rsid w:val="00C04BE2"/>
    <w:rsid w:val="00C04DC5"/>
    <w:rsid w:val="00C05BC4"/>
    <w:rsid w:val="00C06343"/>
    <w:rsid w:val="00C06344"/>
    <w:rsid w:val="00C06573"/>
    <w:rsid w:val="00C067D1"/>
    <w:rsid w:val="00C06851"/>
    <w:rsid w:val="00C069E6"/>
    <w:rsid w:val="00C06EA2"/>
    <w:rsid w:val="00C07147"/>
    <w:rsid w:val="00C07399"/>
    <w:rsid w:val="00C07529"/>
    <w:rsid w:val="00C076DE"/>
    <w:rsid w:val="00C0784D"/>
    <w:rsid w:val="00C07A0D"/>
    <w:rsid w:val="00C07B46"/>
    <w:rsid w:val="00C07BEB"/>
    <w:rsid w:val="00C07E85"/>
    <w:rsid w:val="00C100B9"/>
    <w:rsid w:val="00C101A3"/>
    <w:rsid w:val="00C1022D"/>
    <w:rsid w:val="00C10483"/>
    <w:rsid w:val="00C1075A"/>
    <w:rsid w:val="00C10C12"/>
    <w:rsid w:val="00C1115E"/>
    <w:rsid w:val="00C11A04"/>
    <w:rsid w:val="00C11D9B"/>
    <w:rsid w:val="00C11F7A"/>
    <w:rsid w:val="00C12347"/>
    <w:rsid w:val="00C12771"/>
    <w:rsid w:val="00C1277E"/>
    <w:rsid w:val="00C12800"/>
    <w:rsid w:val="00C12B46"/>
    <w:rsid w:val="00C13465"/>
    <w:rsid w:val="00C13543"/>
    <w:rsid w:val="00C13780"/>
    <w:rsid w:val="00C13A07"/>
    <w:rsid w:val="00C140C6"/>
    <w:rsid w:val="00C1410A"/>
    <w:rsid w:val="00C1461A"/>
    <w:rsid w:val="00C14CF2"/>
    <w:rsid w:val="00C14D88"/>
    <w:rsid w:val="00C15235"/>
    <w:rsid w:val="00C15243"/>
    <w:rsid w:val="00C159CE"/>
    <w:rsid w:val="00C15CEB"/>
    <w:rsid w:val="00C15E54"/>
    <w:rsid w:val="00C1610C"/>
    <w:rsid w:val="00C166B1"/>
    <w:rsid w:val="00C16997"/>
    <w:rsid w:val="00C16DCA"/>
    <w:rsid w:val="00C16E17"/>
    <w:rsid w:val="00C16F03"/>
    <w:rsid w:val="00C17011"/>
    <w:rsid w:val="00C173E9"/>
    <w:rsid w:val="00C20004"/>
    <w:rsid w:val="00C201AB"/>
    <w:rsid w:val="00C2060D"/>
    <w:rsid w:val="00C206D2"/>
    <w:rsid w:val="00C21C92"/>
    <w:rsid w:val="00C21DD2"/>
    <w:rsid w:val="00C21DD9"/>
    <w:rsid w:val="00C21E41"/>
    <w:rsid w:val="00C22238"/>
    <w:rsid w:val="00C224BD"/>
    <w:rsid w:val="00C224C9"/>
    <w:rsid w:val="00C224DC"/>
    <w:rsid w:val="00C225B0"/>
    <w:rsid w:val="00C22642"/>
    <w:rsid w:val="00C22C6B"/>
    <w:rsid w:val="00C23025"/>
    <w:rsid w:val="00C23113"/>
    <w:rsid w:val="00C23937"/>
    <w:rsid w:val="00C23A62"/>
    <w:rsid w:val="00C23F75"/>
    <w:rsid w:val="00C2408E"/>
    <w:rsid w:val="00C243A4"/>
    <w:rsid w:val="00C2480C"/>
    <w:rsid w:val="00C24AF9"/>
    <w:rsid w:val="00C24B9E"/>
    <w:rsid w:val="00C24F5C"/>
    <w:rsid w:val="00C25052"/>
    <w:rsid w:val="00C25518"/>
    <w:rsid w:val="00C25617"/>
    <w:rsid w:val="00C25626"/>
    <w:rsid w:val="00C2570E"/>
    <w:rsid w:val="00C259F7"/>
    <w:rsid w:val="00C25C11"/>
    <w:rsid w:val="00C26A34"/>
    <w:rsid w:val="00C26A69"/>
    <w:rsid w:val="00C26AAB"/>
    <w:rsid w:val="00C26B50"/>
    <w:rsid w:val="00C26BE2"/>
    <w:rsid w:val="00C26C0F"/>
    <w:rsid w:val="00C26DCC"/>
    <w:rsid w:val="00C27190"/>
    <w:rsid w:val="00C27332"/>
    <w:rsid w:val="00C275C3"/>
    <w:rsid w:val="00C27632"/>
    <w:rsid w:val="00C2764D"/>
    <w:rsid w:val="00C27C91"/>
    <w:rsid w:val="00C27D83"/>
    <w:rsid w:val="00C30437"/>
    <w:rsid w:val="00C30C72"/>
    <w:rsid w:val="00C30DDC"/>
    <w:rsid w:val="00C310AF"/>
    <w:rsid w:val="00C3119C"/>
    <w:rsid w:val="00C31800"/>
    <w:rsid w:val="00C31A69"/>
    <w:rsid w:val="00C31B35"/>
    <w:rsid w:val="00C32437"/>
    <w:rsid w:val="00C32487"/>
    <w:rsid w:val="00C325BF"/>
    <w:rsid w:val="00C3294B"/>
    <w:rsid w:val="00C3296D"/>
    <w:rsid w:val="00C32B95"/>
    <w:rsid w:val="00C335B4"/>
    <w:rsid w:val="00C33764"/>
    <w:rsid w:val="00C33AF6"/>
    <w:rsid w:val="00C33D99"/>
    <w:rsid w:val="00C34079"/>
    <w:rsid w:val="00C3430F"/>
    <w:rsid w:val="00C343CE"/>
    <w:rsid w:val="00C34ADD"/>
    <w:rsid w:val="00C34DA8"/>
    <w:rsid w:val="00C362EF"/>
    <w:rsid w:val="00C3633A"/>
    <w:rsid w:val="00C36B66"/>
    <w:rsid w:val="00C36E15"/>
    <w:rsid w:val="00C36EB4"/>
    <w:rsid w:val="00C3736F"/>
    <w:rsid w:val="00C37804"/>
    <w:rsid w:val="00C37896"/>
    <w:rsid w:val="00C378BA"/>
    <w:rsid w:val="00C379DF"/>
    <w:rsid w:val="00C37ABA"/>
    <w:rsid w:val="00C37C88"/>
    <w:rsid w:val="00C40A2B"/>
    <w:rsid w:val="00C4113B"/>
    <w:rsid w:val="00C4125C"/>
    <w:rsid w:val="00C41491"/>
    <w:rsid w:val="00C41545"/>
    <w:rsid w:val="00C4186D"/>
    <w:rsid w:val="00C4299C"/>
    <w:rsid w:val="00C43499"/>
    <w:rsid w:val="00C436BE"/>
    <w:rsid w:val="00C43C3B"/>
    <w:rsid w:val="00C43D96"/>
    <w:rsid w:val="00C43E76"/>
    <w:rsid w:val="00C448E1"/>
    <w:rsid w:val="00C449BC"/>
    <w:rsid w:val="00C449FC"/>
    <w:rsid w:val="00C44AF1"/>
    <w:rsid w:val="00C45560"/>
    <w:rsid w:val="00C45A01"/>
    <w:rsid w:val="00C45AFB"/>
    <w:rsid w:val="00C45BB6"/>
    <w:rsid w:val="00C45D16"/>
    <w:rsid w:val="00C4607C"/>
    <w:rsid w:val="00C461B5"/>
    <w:rsid w:val="00C464D4"/>
    <w:rsid w:val="00C47FEE"/>
    <w:rsid w:val="00C50015"/>
    <w:rsid w:val="00C50042"/>
    <w:rsid w:val="00C501DA"/>
    <w:rsid w:val="00C503A6"/>
    <w:rsid w:val="00C50629"/>
    <w:rsid w:val="00C508DF"/>
    <w:rsid w:val="00C509B1"/>
    <w:rsid w:val="00C50A07"/>
    <w:rsid w:val="00C510D1"/>
    <w:rsid w:val="00C511D7"/>
    <w:rsid w:val="00C5126D"/>
    <w:rsid w:val="00C5164A"/>
    <w:rsid w:val="00C517B2"/>
    <w:rsid w:val="00C522FA"/>
    <w:rsid w:val="00C527AC"/>
    <w:rsid w:val="00C52F66"/>
    <w:rsid w:val="00C531E4"/>
    <w:rsid w:val="00C538FE"/>
    <w:rsid w:val="00C53D13"/>
    <w:rsid w:val="00C53DDD"/>
    <w:rsid w:val="00C541CC"/>
    <w:rsid w:val="00C54846"/>
    <w:rsid w:val="00C549CE"/>
    <w:rsid w:val="00C54DD1"/>
    <w:rsid w:val="00C54FB3"/>
    <w:rsid w:val="00C5514B"/>
    <w:rsid w:val="00C5567F"/>
    <w:rsid w:val="00C55885"/>
    <w:rsid w:val="00C55A20"/>
    <w:rsid w:val="00C55A48"/>
    <w:rsid w:val="00C55A79"/>
    <w:rsid w:val="00C55C91"/>
    <w:rsid w:val="00C566B8"/>
    <w:rsid w:val="00C56D10"/>
    <w:rsid w:val="00C5757C"/>
    <w:rsid w:val="00C57A41"/>
    <w:rsid w:val="00C57E8F"/>
    <w:rsid w:val="00C57EFF"/>
    <w:rsid w:val="00C60032"/>
    <w:rsid w:val="00C608B2"/>
    <w:rsid w:val="00C60B5B"/>
    <w:rsid w:val="00C61A0E"/>
    <w:rsid w:val="00C61B14"/>
    <w:rsid w:val="00C61CBA"/>
    <w:rsid w:val="00C61D4D"/>
    <w:rsid w:val="00C62403"/>
    <w:rsid w:val="00C624A1"/>
    <w:rsid w:val="00C62795"/>
    <w:rsid w:val="00C62FBB"/>
    <w:rsid w:val="00C630A6"/>
    <w:rsid w:val="00C63291"/>
    <w:rsid w:val="00C632C8"/>
    <w:rsid w:val="00C63354"/>
    <w:rsid w:val="00C6383E"/>
    <w:rsid w:val="00C63AC4"/>
    <w:rsid w:val="00C63EC7"/>
    <w:rsid w:val="00C63F84"/>
    <w:rsid w:val="00C6459A"/>
    <w:rsid w:val="00C64D5B"/>
    <w:rsid w:val="00C64E8F"/>
    <w:rsid w:val="00C65778"/>
    <w:rsid w:val="00C65972"/>
    <w:rsid w:val="00C659A9"/>
    <w:rsid w:val="00C65A3B"/>
    <w:rsid w:val="00C65D03"/>
    <w:rsid w:val="00C65F8B"/>
    <w:rsid w:val="00C660BD"/>
    <w:rsid w:val="00C6643B"/>
    <w:rsid w:val="00C669FA"/>
    <w:rsid w:val="00C670E1"/>
    <w:rsid w:val="00C67362"/>
    <w:rsid w:val="00C673A4"/>
    <w:rsid w:val="00C67B6A"/>
    <w:rsid w:val="00C67C92"/>
    <w:rsid w:val="00C67CAA"/>
    <w:rsid w:val="00C67DBF"/>
    <w:rsid w:val="00C67DDB"/>
    <w:rsid w:val="00C67EB7"/>
    <w:rsid w:val="00C700D4"/>
    <w:rsid w:val="00C70224"/>
    <w:rsid w:val="00C70635"/>
    <w:rsid w:val="00C70916"/>
    <w:rsid w:val="00C70E3B"/>
    <w:rsid w:val="00C710B6"/>
    <w:rsid w:val="00C7123A"/>
    <w:rsid w:val="00C714D7"/>
    <w:rsid w:val="00C716D7"/>
    <w:rsid w:val="00C718E5"/>
    <w:rsid w:val="00C718EE"/>
    <w:rsid w:val="00C71A47"/>
    <w:rsid w:val="00C71A83"/>
    <w:rsid w:val="00C71CB3"/>
    <w:rsid w:val="00C71F23"/>
    <w:rsid w:val="00C720E5"/>
    <w:rsid w:val="00C72492"/>
    <w:rsid w:val="00C727B7"/>
    <w:rsid w:val="00C7283E"/>
    <w:rsid w:val="00C728CA"/>
    <w:rsid w:val="00C72CEB"/>
    <w:rsid w:val="00C730F0"/>
    <w:rsid w:val="00C7418D"/>
    <w:rsid w:val="00C741F5"/>
    <w:rsid w:val="00C7457D"/>
    <w:rsid w:val="00C7458A"/>
    <w:rsid w:val="00C74BB3"/>
    <w:rsid w:val="00C75358"/>
    <w:rsid w:val="00C753D7"/>
    <w:rsid w:val="00C75681"/>
    <w:rsid w:val="00C75AC2"/>
    <w:rsid w:val="00C75C23"/>
    <w:rsid w:val="00C76004"/>
    <w:rsid w:val="00C762EA"/>
    <w:rsid w:val="00C76873"/>
    <w:rsid w:val="00C76A48"/>
    <w:rsid w:val="00C76A67"/>
    <w:rsid w:val="00C76B8B"/>
    <w:rsid w:val="00C76DBC"/>
    <w:rsid w:val="00C773FB"/>
    <w:rsid w:val="00C77ACA"/>
    <w:rsid w:val="00C77E63"/>
    <w:rsid w:val="00C80048"/>
    <w:rsid w:val="00C800E3"/>
    <w:rsid w:val="00C80102"/>
    <w:rsid w:val="00C8022A"/>
    <w:rsid w:val="00C8027F"/>
    <w:rsid w:val="00C80341"/>
    <w:rsid w:val="00C80728"/>
    <w:rsid w:val="00C80C0B"/>
    <w:rsid w:val="00C80DE9"/>
    <w:rsid w:val="00C80E95"/>
    <w:rsid w:val="00C811A7"/>
    <w:rsid w:val="00C81C55"/>
    <w:rsid w:val="00C81CBF"/>
    <w:rsid w:val="00C81F14"/>
    <w:rsid w:val="00C81FF8"/>
    <w:rsid w:val="00C82157"/>
    <w:rsid w:val="00C821DC"/>
    <w:rsid w:val="00C8242E"/>
    <w:rsid w:val="00C8258C"/>
    <w:rsid w:val="00C8298E"/>
    <w:rsid w:val="00C82A9E"/>
    <w:rsid w:val="00C82C94"/>
    <w:rsid w:val="00C82D95"/>
    <w:rsid w:val="00C83104"/>
    <w:rsid w:val="00C831FE"/>
    <w:rsid w:val="00C837E5"/>
    <w:rsid w:val="00C83B59"/>
    <w:rsid w:val="00C83BB6"/>
    <w:rsid w:val="00C84372"/>
    <w:rsid w:val="00C860BE"/>
    <w:rsid w:val="00C8617E"/>
    <w:rsid w:val="00C8673E"/>
    <w:rsid w:val="00C8685F"/>
    <w:rsid w:val="00C86A79"/>
    <w:rsid w:val="00C86AD8"/>
    <w:rsid w:val="00C86CC1"/>
    <w:rsid w:val="00C86EA5"/>
    <w:rsid w:val="00C870FF"/>
    <w:rsid w:val="00C87492"/>
    <w:rsid w:val="00C87568"/>
    <w:rsid w:val="00C8762B"/>
    <w:rsid w:val="00C87A5A"/>
    <w:rsid w:val="00C87B2C"/>
    <w:rsid w:val="00C90381"/>
    <w:rsid w:val="00C90539"/>
    <w:rsid w:val="00C906B8"/>
    <w:rsid w:val="00C90803"/>
    <w:rsid w:val="00C90FBF"/>
    <w:rsid w:val="00C91020"/>
    <w:rsid w:val="00C910BD"/>
    <w:rsid w:val="00C91225"/>
    <w:rsid w:val="00C914A7"/>
    <w:rsid w:val="00C914AC"/>
    <w:rsid w:val="00C91607"/>
    <w:rsid w:val="00C9192A"/>
    <w:rsid w:val="00C919FB"/>
    <w:rsid w:val="00C91A03"/>
    <w:rsid w:val="00C92B60"/>
    <w:rsid w:val="00C92FF6"/>
    <w:rsid w:val="00C932B9"/>
    <w:rsid w:val="00C934A8"/>
    <w:rsid w:val="00C9356F"/>
    <w:rsid w:val="00C93B00"/>
    <w:rsid w:val="00C93E10"/>
    <w:rsid w:val="00C93FC3"/>
    <w:rsid w:val="00C94074"/>
    <w:rsid w:val="00C94581"/>
    <w:rsid w:val="00C945A8"/>
    <w:rsid w:val="00C9469E"/>
    <w:rsid w:val="00C946EF"/>
    <w:rsid w:val="00C94923"/>
    <w:rsid w:val="00C94972"/>
    <w:rsid w:val="00C94A1D"/>
    <w:rsid w:val="00C94B9C"/>
    <w:rsid w:val="00C9510A"/>
    <w:rsid w:val="00C953A4"/>
    <w:rsid w:val="00C956C1"/>
    <w:rsid w:val="00C95805"/>
    <w:rsid w:val="00C9588E"/>
    <w:rsid w:val="00C95896"/>
    <w:rsid w:val="00C9636C"/>
    <w:rsid w:val="00C965A0"/>
    <w:rsid w:val="00C9697C"/>
    <w:rsid w:val="00C969F5"/>
    <w:rsid w:val="00C96B53"/>
    <w:rsid w:val="00C96C09"/>
    <w:rsid w:val="00C96CA2"/>
    <w:rsid w:val="00C970BE"/>
    <w:rsid w:val="00C975D5"/>
    <w:rsid w:val="00C97B04"/>
    <w:rsid w:val="00C97B0A"/>
    <w:rsid w:val="00C97BFF"/>
    <w:rsid w:val="00CA02F9"/>
    <w:rsid w:val="00CA0682"/>
    <w:rsid w:val="00CA0A5A"/>
    <w:rsid w:val="00CA12C4"/>
    <w:rsid w:val="00CA12CD"/>
    <w:rsid w:val="00CA1D0F"/>
    <w:rsid w:val="00CA2308"/>
    <w:rsid w:val="00CA2385"/>
    <w:rsid w:val="00CA23E5"/>
    <w:rsid w:val="00CA2686"/>
    <w:rsid w:val="00CA29A3"/>
    <w:rsid w:val="00CA2DC2"/>
    <w:rsid w:val="00CA30DE"/>
    <w:rsid w:val="00CA33A3"/>
    <w:rsid w:val="00CA3666"/>
    <w:rsid w:val="00CA3D3E"/>
    <w:rsid w:val="00CA3EBB"/>
    <w:rsid w:val="00CA3ED7"/>
    <w:rsid w:val="00CA4154"/>
    <w:rsid w:val="00CA4258"/>
    <w:rsid w:val="00CA43A7"/>
    <w:rsid w:val="00CA4512"/>
    <w:rsid w:val="00CA56DB"/>
    <w:rsid w:val="00CA5CA0"/>
    <w:rsid w:val="00CA63B7"/>
    <w:rsid w:val="00CA63D7"/>
    <w:rsid w:val="00CA69CE"/>
    <w:rsid w:val="00CA69F4"/>
    <w:rsid w:val="00CA6B80"/>
    <w:rsid w:val="00CA6EE4"/>
    <w:rsid w:val="00CA73F7"/>
    <w:rsid w:val="00CA7866"/>
    <w:rsid w:val="00CA7A4A"/>
    <w:rsid w:val="00CA7C8C"/>
    <w:rsid w:val="00CB016B"/>
    <w:rsid w:val="00CB0B53"/>
    <w:rsid w:val="00CB0D40"/>
    <w:rsid w:val="00CB126F"/>
    <w:rsid w:val="00CB1C67"/>
    <w:rsid w:val="00CB1F85"/>
    <w:rsid w:val="00CB1FF1"/>
    <w:rsid w:val="00CB22CA"/>
    <w:rsid w:val="00CB2380"/>
    <w:rsid w:val="00CB25BC"/>
    <w:rsid w:val="00CB2719"/>
    <w:rsid w:val="00CB27AB"/>
    <w:rsid w:val="00CB2849"/>
    <w:rsid w:val="00CB29D1"/>
    <w:rsid w:val="00CB2C70"/>
    <w:rsid w:val="00CB31D2"/>
    <w:rsid w:val="00CB36EE"/>
    <w:rsid w:val="00CB39ED"/>
    <w:rsid w:val="00CB3E98"/>
    <w:rsid w:val="00CB437F"/>
    <w:rsid w:val="00CB449B"/>
    <w:rsid w:val="00CB48AA"/>
    <w:rsid w:val="00CB4CD1"/>
    <w:rsid w:val="00CB4DCE"/>
    <w:rsid w:val="00CB4DEA"/>
    <w:rsid w:val="00CB538C"/>
    <w:rsid w:val="00CB54B3"/>
    <w:rsid w:val="00CB5C0B"/>
    <w:rsid w:val="00CB6556"/>
    <w:rsid w:val="00CB6E7F"/>
    <w:rsid w:val="00CB6EEA"/>
    <w:rsid w:val="00CB75C0"/>
    <w:rsid w:val="00CB7F27"/>
    <w:rsid w:val="00CC0735"/>
    <w:rsid w:val="00CC0C80"/>
    <w:rsid w:val="00CC0DD2"/>
    <w:rsid w:val="00CC0E41"/>
    <w:rsid w:val="00CC11E9"/>
    <w:rsid w:val="00CC13B7"/>
    <w:rsid w:val="00CC166D"/>
    <w:rsid w:val="00CC1AE6"/>
    <w:rsid w:val="00CC2018"/>
    <w:rsid w:val="00CC257E"/>
    <w:rsid w:val="00CC298C"/>
    <w:rsid w:val="00CC2B45"/>
    <w:rsid w:val="00CC2BA3"/>
    <w:rsid w:val="00CC2C78"/>
    <w:rsid w:val="00CC2F64"/>
    <w:rsid w:val="00CC2FDE"/>
    <w:rsid w:val="00CC30FF"/>
    <w:rsid w:val="00CC3746"/>
    <w:rsid w:val="00CC39B7"/>
    <w:rsid w:val="00CC3A6B"/>
    <w:rsid w:val="00CC3C79"/>
    <w:rsid w:val="00CC3CA4"/>
    <w:rsid w:val="00CC3EE3"/>
    <w:rsid w:val="00CC40F9"/>
    <w:rsid w:val="00CC44D3"/>
    <w:rsid w:val="00CC483E"/>
    <w:rsid w:val="00CC4E64"/>
    <w:rsid w:val="00CC5394"/>
    <w:rsid w:val="00CC53DF"/>
    <w:rsid w:val="00CC56DE"/>
    <w:rsid w:val="00CC5896"/>
    <w:rsid w:val="00CC5CBD"/>
    <w:rsid w:val="00CC5E72"/>
    <w:rsid w:val="00CC613B"/>
    <w:rsid w:val="00CC629C"/>
    <w:rsid w:val="00CC6AAB"/>
    <w:rsid w:val="00CC6B74"/>
    <w:rsid w:val="00CC6F4E"/>
    <w:rsid w:val="00CC77F1"/>
    <w:rsid w:val="00CC7B1A"/>
    <w:rsid w:val="00CC7EB0"/>
    <w:rsid w:val="00CC7F83"/>
    <w:rsid w:val="00CD003C"/>
    <w:rsid w:val="00CD00B4"/>
    <w:rsid w:val="00CD03CA"/>
    <w:rsid w:val="00CD066A"/>
    <w:rsid w:val="00CD0956"/>
    <w:rsid w:val="00CD0B23"/>
    <w:rsid w:val="00CD13A6"/>
    <w:rsid w:val="00CD1539"/>
    <w:rsid w:val="00CD158C"/>
    <w:rsid w:val="00CD18B5"/>
    <w:rsid w:val="00CD1A3F"/>
    <w:rsid w:val="00CD2039"/>
    <w:rsid w:val="00CD2394"/>
    <w:rsid w:val="00CD26BD"/>
    <w:rsid w:val="00CD280F"/>
    <w:rsid w:val="00CD2863"/>
    <w:rsid w:val="00CD2ADA"/>
    <w:rsid w:val="00CD32C0"/>
    <w:rsid w:val="00CD3377"/>
    <w:rsid w:val="00CD34E2"/>
    <w:rsid w:val="00CD350D"/>
    <w:rsid w:val="00CD36C8"/>
    <w:rsid w:val="00CD3DF0"/>
    <w:rsid w:val="00CD3E5F"/>
    <w:rsid w:val="00CD40DF"/>
    <w:rsid w:val="00CD41ED"/>
    <w:rsid w:val="00CD463D"/>
    <w:rsid w:val="00CD481D"/>
    <w:rsid w:val="00CD4CE2"/>
    <w:rsid w:val="00CD4FC3"/>
    <w:rsid w:val="00CD5468"/>
    <w:rsid w:val="00CD5D6F"/>
    <w:rsid w:val="00CD5FCC"/>
    <w:rsid w:val="00CD6424"/>
    <w:rsid w:val="00CD6698"/>
    <w:rsid w:val="00CD67E6"/>
    <w:rsid w:val="00CD6850"/>
    <w:rsid w:val="00CD68C0"/>
    <w:rsid w:val="00CD6FB8"/>
    <w:rsid w:val="00CD7344"/>
    <w:rsid w:val="00CD773E"/>
    <w:rsid w:val="00CD7AF7"/>
    <w:rsid w:val="00CD7FC1"/>
    <w:rsid w:val="00CE059F"/>
    <w:rsid w:val="00CE06B0"/>
    <w:rsid w:val="00CE0791"/>
    <w:rsid w:val="00CE07F6"/>
    <w:rsid w:val="00CE0835"/>
    <w:rsid w:val="00CE100E"/>
    <w:rsid w:val="00CE12A4"/>
    <w:rsid w:val="00CE157A"/>
    <w:rsid w:val="00CE169F"/>
    <w:rsid w:val="00CE177A"/>
    <w:rsid w:val="00CE1A14"/>
    <w:rsid w:val="00CE1B52"/>
    <w:rsid w:val="00CE1C63"/>
    <w:rsid w:val="00CE207B"/>
    <w:rsid w:val="00CE23D5"/>
    <w:rsid w:val="00CE247C"/>
    <w:rsid w:val="00CE282B"/>
    <w:rsid w:val="00CE30F4"/>
    <w:rsid w:val="00CE3261"/>
    <w:rsid w:val="00CE3275"/>
    <w:rsid w:val="00CE35C8"/>
    <w:rsid w:val="00CE3783"/>
    <w:rsid w:val="00CE4032"/>
    <w:rsid w:val="00CE42FD"/>
    <w:rsid w:val="00CE4500"/>
    <w:rsid w:val="00CE4B0F"/>
    <w:rsid w:val="00CE4B53"/>
    <w:rsid w:val="00CE5921"/>
    <w:rsid w:val="00CE5F26"/>
    <w:rsid w:val="00CE5F98"/>
    <w:rsid w:val="00CE6013"/>
    <w:rsid w:val="00CE6288"/>
    <w:rsid w:val="00CE63D7"/>
    <w:rsid w:val="00CE6487"/>
    <w:rsid w:val="00CE65FA"/>
    <w:rsid w:val="00CE6BA6"/>
    <w:rsid w:val="00CE7056"/>
    <w:rsid w:val="00CE719E"/>
    <w:rsid w:val="00CE7312"/>
    <w:rsid w:val="00CE75A6"/>
    <w:rsid w:val="00CE75AF"/>
    <w:rsid w:val="00CE763F"/>
    <w:rsid w:val="00CE7E5D"/>
    <w:rsid w:val="00CE7FE1"/>
    <w:rsid w:val="00CF083A"/>
    <w:rsid w:val="00CF0C62"/>
    <w:rsid w:val="00CF0D37"/>
    <w:rsid w:val="00CF10E9"/>
    <w:rsid w:val="00CF1247"/>
    <w:rsid w:val="00CF130A"/>
    <w:rsid w:val="00CF1381"/>
    <w:rsid w:val="00CF15C1"/>
    <w:rsid w:val="00CF16CB"/>
    <w:rsid w:val="00CF18B7"/>
    <w:rsid w:val="00CF1B61"/>
    <w:rsid w:val="00CF1B97"/>
    <w:rsid w:val="00CF1BD8"/>
    <w:rsid w:val="00CF1D26"/>
    <w:rsid w:val="00CF2173"/>
    <w:rsid w:val="00CF236A"/>
    <w:rsid w:val="00CF262A"/>
    <w:rsid w:val="00CF29DB"/>
    <w:rsid w:val="00CF2D06"/>
    <w:rsid w:val="00CF2D2B"/>
    <w:rsid w:val="00CF3662"/>
    <w:rsid w:val="00CF37BA"/>
    <w:rsid w:val="00CF37D6"/>
    <w:rsid w:val="00CF39AB"/>
    <w:rsid w:val="00CF39BF"/>
    <w:rsid w:val="00CF3A93"/>
    <w:rsid w:val="00CF3B13"/>
    <w:rsid w:val="00CF4169"/>
    <w:rsid w:val="00CF418A"/>
    <w:rsid w:val="00CF41B1"/>
    <w:rsid w:val="00CF42D6"/>
    <w:rsid w:val="00CF4B5C"/>
    <w:rsid w:val="00CF4EF7"/>
    <w:rsid w:val="00CF51AB"/>
    <w:rsid w:val="00CF52FF"/>
    <w:rsid w:val="00CF5E1A"/>
    <w:rsid w:val="00CF6451"/>
    <w:rsid w:val="00CF6947"/>
    <w:rsid w:val="00CF6CE6"/>
    <w:rsid w:val="00CF6F92"/>
    <w:rsid w:val="00CF74EC"/>
    <w:rsid w:val="00CF756F"/>
    <w:rsid w:val="00CF765D"/>
    <w:rsid w:val="00CF77D8"/>
    <w:rsid w:val="00CF785A"/>
    <w:rsid w:val="00CF7FE1"/>
    <w:rsid w:val="00D004CC"/>
    <w:rsid w:val="00D005A8"/>
    <w:rsid w:val="00D00820"/>
    <w:rsid w:val="00D00DA2"/>
    <w:rsid w:val="00D00EB6"/>
    <w:rsid w:val="00D0103E"/>
    <w:rsid w:val="00D013DC"/>
    <w:rsid w:val="00D017DD"/>
    <w:rsid w:val="00D018AE"/>
    <w:rsid w:val="00D01A3D"/>
    <w:rsid w:val="00D01B8A"/>
    <w:rsid w:val="00D01CB9"/>
    <w:rsid w:val="00D01D47"/>
    <w:rsid w:val="00D01DF5"/>
    <w:rsid w:val="00D0235C"/>
    <w:rsid w:val="00D0292E"/>
    <w:rsid w:val="00D02CE1"/>
    <w:rsid w:val="00D02F0F"/>
    <w:rsid w:val="00D03248"/>
    <w:rsid w:val="00D033C9"/>
    <w:rsid w:val="00D037EF"/>
    <w:rsid w:val="00D03EC4"/>
    <w:rsid w:val="00D044BC"/>
    <w:rsid w:val="00D04663"/>
    <w:rsid w:val="00D04BB6"/>
    <w:rsid w:val="00D04F8E"/>
    <w:rsid w:val="00D05065"/>
    <w:rsid w:val="00D05492"/>
    <w:rsid w:val="00D058F0"/>
    <w:rsid w:val="00D05A8C"/>
    <w:rsid w:val="00D05BA8"/>
    <w:rsid w:val="00D05D41"/>
    <w:rsid w:val="00D05E0B"/>
    <w:rsid w:val="00D06307"/>
    <w:rsid w:val="00D06536"/>
    <w:rsid w:val="00D065CC"/>
    <w:rsid w:val="00D0673A"/>
    <w:rsid w:val="00D06A15"/>
    <w:rsid w:val="00D06B25"/>
    <w:rsid w:val="00D06BA0"/>
    <w:rsid w:val="00D07487"/>
    <w:rsid w:val="00D078FE"/>
    <w:rsid w:val="00D07BA3"/>
    <w:rsid w:val="00D07D20"/>
    <w:rsid w:val="00D07F31"/>
    <w:rsid w:val="00D1005A"/>
    <w:rsid w:val="00D1064B"/>
    <w:rsid w:val="00D108AC"/>
    <w:rsid w:val="00D10FBE"/>
    <w:rsid w:val="00D11E31"/>
    <w:rsid w:val="00D11E76"/>
    <w:rsid w:val="00D11FD4"/>
    <w:rsid w:val="00D121F6"/>
    <w:rsid w:val="00D13028"/>
    <w:rsid w:val="00D130FB"/>
    <w:rsid w:val="00D131A5"/>
    <w:rsid w:val="00D1393B"/>
    <w:rsid w:val="00D13EFC"/>
    <w:rsid w:val="00D13F67"/>
    <w:rsid w:val="00D13F90"/>
    <w:rsid w:val="00D1406D"/>
    <w:rsid w:val="00D141E1"/>
    <w:rsid w:val="00D142F6"/>
    <w:rsid w:val="00D14793"/>
    <w:rsid w:val="00D152AD"/>
    <w:rsid w:val="00D156CE"/>
    <w:rsid w:val="00D162FE"/>
    <w:rsid w:val="00D16301"/>
    <w:rsid w:val="00D16589"/>
    <w:rsid w:val="00D16786"/>
    <w:rsid w:val="00D16983"/>
    <w:rsid w:val="00D16A9E"/>
    <w:rsid w:val="00D16C20"/>
    <w:rsid w:val="00D17461"/>
    <w:rsid w:val="00D174F6"/>
    <w:rsid w:val="00D177EA"/>
    <w:rsid w:val="00D17A72"/>
    <w:rsid w:val="00D17DBA"/>
    <w:rsid w:val="00D17E8E"/>
    <w:rsid w:val="00D2001F"/>
    <w:rsid w:val="00D201FA"/>
    <w:rsid w:val="00D2052F"/>
    <w:rsid w:val="00D20542"/>
    <w:rsid w:val="00D20AC6"/>
    <w:rsid w:val="00D20AF7"/>
    <w:rsid w:val="00D20B9F"/>
    <w:rsid w:val="00D20D63"/>
    <w:rsid w:val="00D2148F"/>
    <w:rsid w:val="00D21C0B"/>
    <w:rsid w:val="00D21DCE"/>
    <w:rsid w:val="00D2238C"/>
    <w:rsid w:val="00D2293E"/>
    <w:rsid w:val="00D22A3A"/>
    <w:rsid w:val="00D22B6B"/>
    <w:rsid w:val="00D23345"/>
    <w:rsid w:val="00D23777"/>
    <w:rsid w:val="00D23867"/>
    <w:rsid w:val="00D24175"/>
    <w:rsid w:val="00D245B9"/>
    <w:rsid w:val="00D249A6"/>
    <w:rsid w:val="00D24C81"/>
    <w:rsid w:val="00D254DB"/>
    <w:rsid w:val="00D2588F"/>
    <w:rsid w:val="00D25CB6"/>
    <w:rsid w:val="00D262DF"/>
    <w:rsid w:val="00D2632A"/>
    <w:rsid w:val="00D264A4"/>
    <w:rsid w:val="00D2696C"/>
    <w:rsid w:val="00D26A00"/>
    <w:rsid w:val="00D26A8F"/>
    <w:rsid w:val="00D2770C"/>
    <w:rsid w:val="00D2796E"/>
    <w:rsid w:val="00D27E35"/>
    <w:rsid w:val="00D3068F"/>
    <w:rsid w:val="00D3084D"/>
    <w:rsid w:val="00D31364"/>
    <w:rsid w:val="00D31843"/>
    <w:rsid w:val="00D32047"/>
    <w:rsid w:val="00D3275A"/>
    <w:rsid w:val="00D32992"/>
    <w:rsid w:val="00D32C34"/>
    <w:rsid w:val="00D33367"/>
    <w:rsid w:val="00D334F9"/>
    <w:rsid w:val="00D33670"/>
    <w:rsid w:val="00D33A6E"/>
    <w:rsid w:val="00D33EA1"/>
    <w:rsid w:val="00D346BA"/>
    <w:rsid w:val="00D34819"/>
    <w:rsid w:val="00D34A32"/>
    <w:rsid w:val="00D34D86"/>
    <w:rsid w:val="00D35169"/>
    <w:rsid w:val="00D356C3"/>
    <w:rsid w:val="00D35B4C"/>
    <w:rsid w:val="00D35C32"/>
    <w:rsid w:val="00D35CA1"/>
    <w:rsid w:val="00D35D18"/>
    <w:rsid w:val="00D3608D"/>
    <w:rsid w:val="00D362A7"/>
    <w:rsid w:val="00D36883"/>
    <w:rsid w:val="00D36EB1"/>
    <w:rsid w:val="00D36F8A"/>
    <w:rsid w:val="00D3784F"/>
    <w:rsid w:val="00D37908"/>
    <w:rsid w:val="00D37D19"/>
    <w:rsid w:val="00D37FF8"/>
    <w:rsid w:val="00D40185"/>
    <w:rsid w:val="00D404EF"/>
    <w:rsid w:val="00D40E9E"/>
    <w:rsid w:val="00D40F27"/>
    <w:rsid w:val="00D40F28"/>
    <w:rsid w:val="00D40FE7"/>
    <w:rsid w:val="00D412F0"/>
    <w:rsid w:val="00D416C2"/>
    <w:rsid w:val="00D41C74"/>
    <w:rsid w:val="00D41D6E"/>
    <w:rsid w:val="00D41E91"/>
    <w:rsid w:val="00D42106"/>
    <w:rsid w:val="00D4244A"/>
    <w:rsid w:val="00D425A0"/>
    <w:rsid w:val="00D42A08"/>
    <w:rsid w:val="00D42B8C"/>
    <w:rsid w:val="00D42BAD"/>
    <w:rsid w:val="00D42C2D"/>
    <w:rsid w:val="00D42C8E"/>
    <w:rsid w:val="00D43389"/>
    <w:rsid w:val="00D43BA3"/>
    <w:rsid w:val="00D440F3"/>
    <w:rsid w:val="00D444D9"/>
    <w:rsid w:val="00D44A5C"/>
    <w:rsid w:val="00D45096"/>
    <w:rsid w:val="00D45394"/>
    <w:rsid w:val="00D454C7"/>
    <w:rsid w:val="00D45BC2"/>
    <w:rsid w:val="00D46120"/>
    <w:rsid w:val="00D46463"/>
    <w:rsid w:val="00D47069"/>
    <w:rsid w:val="00D471A3"/>
    <w:rsid w:val="00D472F0"/>
    <w:rsid w:val="00D474FD"/>
    <w:rsid w:val="00D47C84"/>
    <w:rsid w:val="00D500FE"/>
    <w:rsid w:val="00D50259"/>
    <w:rsid w:val="00D50649"/>
    <w:rsid w:val="00D506EB"/>
    <w:rsid w:val="00D509BF"/>
    <w:rsid w:val="00D50B33"/>
    <w:rsid w:val="00D50D3C"/>
    <w:rsid w:val="00D50EE2"/>
    <w:rsid w:val="00D51977"/>
    <w:rsid w:val="00D51A91"/>
    <w:rsid w:val="00D51C14"/>
    <w:rsid w:val="00D51C79"/>
    <w:rsid w:val="00D51CD2"/>
    <w:rsid w:val="00D51CD3"/>
    <w:rsid w:val="00D520E6"/>
    <w:rsid w:val="00D522EB"/>
    <w:rsid w:val="00D524F2"/>
    <w:rsid w:val="00D533FF"/>
    <w:rsid w:val="00D53BAE"/>
    <w:rsid w:val="00D53C07"/>
    <w:rsid w:val="00D53D90"/>
    <w:rsid w:val="00D54002"/>
    <w:rsid w:val="00D5425E"/>
    <w:rsid w:val="00D54425"/>
    <w:rsid w:val="00D5473C"/>
    <w:rsid w:val="00D54A32"/>
    <w:rsid w:val="00D54BC9"/>
    <w:rsid w:val="00D54D30"/>
    <w:rsid w:val="00D550FD"/>
    <w:rsid w:val="00D55769"/>
    <w:rsid w:val="00D5602F"/>
    <w:rsid w:val="00D56714"/>
    <w:rsid w:val="00D56935"/>
    <w:rsid w:val="00D56BA9"/>
    <w:rsid w:val="00D56C2A"/>
    <w:rsid w:val="00D56D18"/>
    <w:rsid w:val="00D56F2E"/>
    <w:rsid w:val="00D5715A"/>
    <w:rsid w:val="00D576D1"/>
    <w:rsid w:val="00D578C2"/>
    <w:rsid w:val="00D57BF7"/>
    <w:rsid w:val="00D57DDD"/>
    <w:rsid w:val="00D57E56"/>
    <w:rsid w:val="00D57F34"/>
    <w:rsid w:val="00D60056"/>
    <w:rsid w:val="00D602A3"/>
    <w:rsid w:val="00D60754"/>
    <w:rsid w:val="00D6099E"/>
    <w:rsid w:val="00D60A5F"/>
    <w:rsid w:val="00D60CB1"/>
    <w:rsid w:val="00D6100D"/>
    <w:rsid w:val="00D6173C"/>
    <w:rsid w:val="00D6191B"/>
    <w:rsid w:val="00D61C2B"/>
    <w:rsid w:val="00D61C30"/>
    <w:rsid w:val="00D62D56"/>
    <w:rsid w:val="00D62F04"/>
    <w:rsid w:val="00D6304C"/>
    <w:rsid w:val="00D63063"/>
    <w:rsid w:val="00D63289"/>
    <w:rsid w:val="00D632BD"/>
    <w:rsid w:val="00D633F5"/>
    <w:rsid w:val="00D63515"/>
    <w:rsid w:val="00D63F65"/>
    <w:rsid w:val="00D6445C"/>
    <w:rsid w:val="00D645F3"/>
    <w:rsid w:val="00D64740"/>
    <w:rsid w:val="00D64922"/>
    <w:rsid w:val="00D64942"/>
    <w:rsid w:val="00D649D9"/>
    <w:rsid w:val="00D64BC7"/>
    <w:rsid w:val="00D64EF7"/>
    <w:rsid w:val="00D64FBA"/>
    <w:rsid w:val="00D652CF"/>
    <w:rsid w:val="00D65334"/>
    <w:rsid w:val="00D6581F"/>
    <w:rsid w:val="00D6639D"/>
    <w:rsid w:val="00D66471"/>
    <w:rsid w:val="00D6656E"/>
    <w:rsid w:val="00D66787"/>
    <w:rsid w:val="00D66814"/>
    <w:rsid w:val="00D66D5E"/>
    <w:rsid w:val="00D67274"/>
    <w:rsid w:val="00D67929"/>
    <w:rsid w:val="00D67971"/>
    <w:rsid w:val="00D67EBA"/>
    <w:rsid w:val="00D702FF"/>
    <w:rsid w:val="00D70393"/>
    <w:rsid w:val="00D70513"/>
    <w:rsid w:val="00D707F1"/>
    <w:rsid w:val="00D70D72"/>
    <w:rsid w:val="00D70FA9"/>
    <w:rsid w:val="00D714DE"/>
    <w:rsid w:val="00D71ABE"/>
    <w:rsid w:val="00D71F96"/>
    <w:rsid w:val="00D71FFB"/>
    <w:rsid w:val="00D72621"/>
    <w:rsid w:val="00D726D9"/>
    <w:rsid w:val="00D72861"/>
    <w:rsid w:val="00D72AE4"/>
    <w:rsid w:val="00D73206"/>
    <w:rsid w:val="00D73317"/>
    <w:rsid w:val="00D7337C"/>
    <w:rsid w:val="00D73A73"/>
    <w:rsid w:val="00D73AF8"/>
    <w:rsid w:val="00D73B63"/>
    <w:rsid w:val="00D73CFF"/>
    <w:rsid w:val="00D73F13"/>
    <w:rsid w:val="00D741F9"/>
    <w:rsid w:val="00D74358"/>
    <w:rsid w:val="00D74397"/>
    <w:rsid w:val="00D744AD"/>
    <w:rsid w:val="00D745E9"/>
    <w:rsid w:val="00D74A42"/>
    <w:rsid w:val="00D74D83"/>
    <w:rsid w:val="00D756D1"/>
    <w:rsid w:val="00D75CEE"/>
    <w:rsid w:val="00D766F6"/>
    <w:rsid w:val="00D767B2"/>
    <w:rsid w:val="00D769A1"/>
    <w:rsid w:val="00D76B5D"/>
    <w:rsid w:val="00D76FF2"/>
    <w:rsid w:val="00D774D9"/>
    <w:rsid w:val="00D775B1"/>
    <w:rsid w:val="00D77A49"/>
    <w:rsid w:val="00D77A59"/>
    <w:rsid w:val="00D80086"/>
    <w:rsid w:val="00D800C1"/>
    <w:rsid w:val="00D80204"/>
    <w:rsid w:val="00D805D1"/>
    <w:rsid w:val="00D8087B"/>
    <w:rsid w:val="00D80A48"/>
    <w:rsid w:val="00D80EE0"/>
    <w:rsid w:val="00D80F1C"/>
    <w:rsid w:val="00D8146D"/>
    <w:rsid w:val="00D814E0"/>
    <w:rsid w:val="00D814EF"/>
    <w:rsid w:val="00D8197C"/>
    <w:rsid w:val="00D81B06"/>
    <w:rsid w:val="00D82398"/>
    <w:rsid w:val="00D8275A"/>
    <w:rsid w:val="00D82931"/>
    <w:rsid w:val="00D829B0"/>
    <w:rsid w:val="00D82B78"/>
    <w:rsid w:val="00D82CBC"/>
    <w:rsid w:val="00D82E15"/>
    <w:rsid w:val="00D82F38"/>
    <w:rsid w:val="00D82FAF"/>
    <w:rsid w:val="00D84997"/>
    <w:rsid w:val="00D84A8A"/>
    <w:rsid w:val="00D84C56"/>
    <w:rsid w:val="00D850B4"/>
    <w:rsid w:val="00D85384"/>
    <w:rsid w:val="00D85DBC"/>
    <w:rsid w:val="00D85DF9"/>
    <w:rsid w:val="00D86063"/>
    <w:rsid w:val="00D86944"/>
    <w:rsid w:val="00D86B3C"/>
    <w:rsid w:val="00D86BEA"/>
    <w:rsid w:val="00D86FA2"/>
    <w:rsid w:val="00D8707F"/>
    <w:rsid w:val="00D8715B"/>
    <w:rsid w:val="00D8747E"/>
    <w:rsid w:val="00D878B2"/>
    <w:rsid w:val="00D87C3A"/>
    <w:rsid w:val="00D9054B"/>
    <w:rsid w:val="00D90550"/>
    <w:rsid w:val="00D9076C"/>
    <w:rsid w:val="00D90DA9"/>
    <w:rsid w:val="00D9126D"/>
    <w:rsid w:val="00D912B3"/>
    <w:rsid w:val="00D914A9"/>
    <w:rsid w:val="00D9174B"/>
    <w:rsid w:val="00D9189E"/>
    <w:rsid w:val="00D9200B"/>
    <w:rsid w:val="00D924AB"/>
    <w:rsid w:val="00D92BE5"/>
    <w:rsid w:val="00D92E0C"/>
    <w:rsid w:val="00D930B7"/>
    <w:rsid w:val="00D93595"/>
    <w:rsid w:val="00D93C88"/>
    <w:rsid w:val="00D93DF7"/>
    <w:rsid w:val="00D94150"/>
    <w:rsid w:val="00D946FB"/>
    <w:rsid w:val="00D94C91"/>
    <w:rsid w:val="00D951CB"/>
    <w:rsid w:val="00D956AE"/>
    <w:rsid w:val="00D956DD"/>
    <w:rsid w:val="00D95E1D"/>
    <w:rsid w:val="00D95FAD"/>
    <w:rsid w:val="00D962A9"/>
    <w:rsid w:val="00D96F36"/>
    <w:rsid w:val="00D97237"/>
    <w:rsid w:val="00D974D8"/>
    <w:rsid w:val="00D97555"/>
    <w:rsid w:val="00D976EA"/>
    <w:rsid w:val="00D97F12"/>
    <w:rsid w:val="00D97F89"/>
    <w:rsid w:val="00DA04B5"/>
    <w:rsid w:val="00DA0586"/>
    <w:rsid w:val="00DA097B"/>
    <w:rsid w:val="00DA0AAE"/>
    <w:rsid w:val="00DA0ABE"/>
    <w:rsid w:val="00DA0EAB"/>
    <w:rsid w:val="00DA1131"/>
    <w:rsid w:val="00DA14F3"/>
    <w:rsid w:val="00DA15E3"/>
    <w:rsid w:val="00DA1A06"/>
    <w:rsid w:val="00DA21F8"/>
    <w:rsid w:val="00DA22CF"/>
    <w:rsid w:val="00DA2C57"/>
    <w:rsid w:val="00DA2CA4"/>
    <w:rsid w:val="00DA2CA8"/>
    <w:rsid w:val="00DA349B"/>
    <w:rsid w:val="00DA3873"/>
    <w:rsid w:val="00DA3ADE"/>
    <w:rsid w:val="00DA3ECC"/>
    <w:rsid w:val="00DA4382"/>
    <w:rsid w:val="00DA4403"/>
    <w:rsid w:val="00DA455E"/>
    <w:rsid w:val="00DA4652"/>
    <w:rsid w:val="00DA4964"/>
    <w:rsid w:val="00DA4A80"/>
    <w:rsid w:val="00DA4AD4"/>
    <w:rsid w:val="00DA4CB0"/>
    <w:rsid w:val="00DA51B9"/>
    <w:rsid w:val="00DA5404"/>
    <w:rsid w:val="00DA6772"/>
    <w:rsid w:val="00DA68E5"/>
    <w:rsid w:val="00DA6962"/>
    <w:rsid w:val="00DA6D2D"/>
    <w:rsid w:val="00DA722F"/>
    <w:rsid w:val="00DA770B"/>
    <w:rsid w:val="00DA7784"/>
    <w:rsid w:val="00DA78BD"/>
    <w:rsid w:val="00DA7B7D"/>
    <w:rsid w:val="00DA7C71"/>
    <w:rsid w:val="00DA7CD2"/>
    <w:rsid w:val="00DA7D4B"/>
    <w:rsid w:val="00DA7D4F"/>
    <w:rsid w:val="00DB0896"/>
    <w:rsid w:val="00DB089C"/>
    <w:rsid w:val="00DB08FB"/>
    <w:rsid w:val="00DB0B5C"/>
    <w:rsid w:val="00DB0CA7"/>
    <w:rsid w:val="00DB0E37"/>
    <w:rsid w:val="00DB101A"/>
    <w:rsid w:val="00DB164C"/>
    <w:rsid w:val="00DB17ED"/>
    <w:rsid w:val="00DB1D0A"/>
    <w:rsid w:val="00DB2B67"/>
    <w:rsid w:val="00DB2C65"/>
    <w:rsid w:val="00DB38E0"/>
    <w:rsid w:val="00DB3A7A"/>
    <w:rsid w:val="00DB3BEA"/>
    <w:rsid w:val="00DB3D3E"/>
    <w:rsid w:val="00DB3E7D"/>
    <w:rsid w:val="00DB3F5A"/>
    <w:rsid w:val="00DB4188"/>
    <w:rsid w:val="00DB44BF"/>
    <w:rsid w:val="00DB4651"/>
    <w:rsid w:val="00DB468D"/>
    <w:rsid w:val="00DB4D9F"/>
    <w:rsid w:val="00DB5256"/>
    <w:rsid w:val="00DB5538"/>
    <w:rsid w:val="00DB553A"/>
    <w:rsid w:val="00DB559D"/>
    <w:rsid w:val="00DB5614"/>
    <w:rsid w:val="00DB583F"/>
    <w:rsid w:val="00DB5857"/>
    <w:rsid w:val="00DB590C"/>
    <w:rsid w:val="00DB5BD3"/>
    <w:rsid w:val="00DB5CCD"/>
    <w:rsid w:val="00DB5F44"/>
    <w:rsid w:val="00DB637D"/>
    <w:rsid w:val="00DB648D"/>
    <w:rsid w:val="00DB65E5"/>
    <w:rsid w:val="00DB6684"/>
    <w:rsid w:val="00DB66E2"/>
    <w:rsid w:val="00DB6E47"/>
    <w:rsid w:val="00DB7003"/>
    <w:rsid w:val="00DB72D2"/>
    <w:rsid w:val="00DB7358"/>
    <w:rsid w:val="00DB7396"/>
    <w:rsid w:val="00DB7F30"/>
    <w:rsid w:val="00DC05E1"/>
    <w:rsid w:val="00DC0A06"/>
    <w:rsid w:val="00DC0B9E"/>
    <w:rsid w:val="00DC0C5D"/>
    <w:rsid w:val="00DC0DFE"/>
    <w:rsid w:val="00DC0ED5"/>
    <w:rsid w:val="00DC104C"/>
    <w:rsid w:val="00DC16C0"/>
    <w:rsid w:val="00DC170A"/>
    <w:rsid w:val="00DC1982"/>
    <w:rsid w:val="00DC1ACD"/>
    <w:rsid w:val="00DC1C42"/>
    <w:rsid w:val="00DC20CD"/>
    <w:rsid w:val="00DC247B"/>
    <w:rsid w:val="00DC2488"/>
    <w:rsid w:val="00DC2736"/>
    <w:rsid w:val="00DC2754"/>
    <w:rsid w:val="00DC2A8E"/>
    <w:rsid w:val="00DC307C"/>
    <w:rsid w:val="00DC3C3D"/>
    <w:rsid w:val="00DC412A"/>
    <w:rsid w:val="00DC4680"/>
    <w:rsid w:val="00DC4A0A"/>
    <w:rsid w:val="00DC57C7"/>
    <w:rsid w:val="00DC582D"/>
    <w:rsid w:val="00DC5837"/>
    <w:rsid w:val="00DC5E8B"/>
    <w:rsid w:val="00DC6723"/>
    <w:rsid w:val="00DC675B"/>
    <w:rsid w:val="00DC6A89"/>
    <w:rsid w:val="00DC6C42"/>
    <w:rsid w:val="00DC6CDD"/>
    <w:rsid w:val="00DC6F36"/>
    <w:rsid w:val="00DC6FC4"/>
    <w:rsid w:val="00DC7051"/>
    <w:rsid w:val="00DC72E7"/>
    <w:rsid w:val="00DC73A3"/>
    <w:rsid w:val="00DC7410"/>
    <w:rsid w:val="00DC7417"/>
    <w:rsid w:val="00DC7951"/>
    <w:rsid w:val="00DC7D63"/>
    <w:rsid w:val="00DD0977"/>
    <w:rsid w:val="00DD0BE8"/>
    <w:rsid w:val="00DD0D70"/>
    <w:rsid w:val="00DD111F"/>
    <w:rsid w:val="00DD11DF"/>
    <w:rsid w:val="00DD15F8"/>
    <w:rsid w:val="00DD180F"/>
    <w:rsid w:val="00DD1D0B"/>
    <w:rsid w:val="00DD1D73"/>
    <w:rsid w:val="00DD1E02"/>
    <w:rsid w:val="00DD221B"/>
    <w:rsid w:val="00DD22D8"/>
    <w:rsid w:val="00DD22EC"/>
    <w:rsid w:val="00DD291A"/>
    <w:rsid w:val="00DD302B"/>
    <w:rsid w:val="00DD31B4"/>
    <w:rsid w:val="00DD3290"/>
    <w:rsid w:val="00DD3332"/>
    <w:rsid w:val="00DD375C"/>
    <w:rsid w:val="00DD38D7"/>
    <w:rsid w:val="00DD3C92"/>
    <w:rsid w:val="00DD42EB"/>
    <w:rsid w:val="00DD433E"/>
    <w:rsid w:val="00DD452F"/>
    <w:rsid w:val="00DD4C91"/>
    <w:rsid w:val="00DD4D87"/>
    <w:rsid w:val="00DD4FC5"/>
    <w:rsid w:val="00DD5486"/>
    <w:rsid w:val="00DD5603"/>
    <w:rsid w:val="00DD561C"/>
    <w:rsid w:val="00DD56C4"/>
    <w:rsid w:val="00DD5AA5"/>
    <w:rsid w:val="00DD5AAB"/>
    <w:rsid w:val="00DD5B87"/>
    <w:rsid w:val="00DD5CA8"/>
    <w:rsid w:val="00DD5E33"/>
    <w:rsid w:val="00DD60C8"/>
    <w:rsid w:val="00DD646D"/>
    <w:rsid w:val="00DD65A4"/>
    <w:rsid w:val="00DD672F"/>
    <w:rsid w:val="00DD6A74"/>
    <w:rsid w:val="00DD6ED7"/>
    <w:rsid w:val="00DD6F38"/>
    <w:rsid w:val="00DD79F6"/>
    <w:rsid w:val="00DD7C73"/>
    <w:rsid w:val="00DE0310"/>
    <w:rsid w:val="00DE078A"/>
    <w:rsid w:val="00DE0B1C"/>
    <w:rsid w:val="00DE0BF6"/>
    <w:rsid w:val="00DE0F9D"/>
    <w:rsid w:val="00DE14D4"/>
    <w:rsid w:val="00DE162B"/>
    <w:rsid w:val="00DE1A92"/>
    <w:rsid w:val="00DE1C70"/>
    <w:rsid w:val="00DE1E50"/>
    <w:rsid w:val="00DE21C2"/>
    <w:rsid w:val="00DE21E7"/>
    <w:rsid w:val="00DE227F"/>
    <w:rsid w:val="00DE232C"/>
    <w:rsid w:val="00DE2349"/>
    <w:rsid w:val="00DE23DF"/>
    <w:rsid w:val="00DE2A27"/>
    <w:rsid w:val="00DE2B73"/>
    <w:rsid w:val="00DE2EB9"/>
    <w:rsid w:val="00DE334C"/>
    <w:rsid w:val="00DE3374"/>
    <w:rsid w:val="00DE43CF"/>
    <w:rsid w:val="00DE44C3"/>
    <w:rsid w:val="00DE454B"/>
    <w:rsid w:val="00DE455B"/>
    <w:rsid w:val="00DE4A40"/>
    <w:rsid w:val="00DE4F36"/>
    <w:rsid w:val="00DE5238"/>
    <w:rsid w:val="00DE52AC"/>
    <w:rsid w:val="00DE5617"/>
    <w:rsid w:val="00DE56A9"/>
    <w:rsid w:val="00DE576A"/>
    <w:rsid w:val="00DE5911"/>
    <w:rsid w:val="00DE5BA0"/>
    <w:rsid w:val="00DE5D23"/>
    <w:rsid w:val="00DE5E7D"/>
    <w:rsid w:val="00DE610A"/>
    <w:rsid w:val="00DE650D"/>
    <w:rsid w:val="00DE6AB1"/>
    <w:rsid w:val="00DE6BEC"/>
    <w:rsid w:val="00DE6D44"/>
    <w:rsid w:val="00DE6DF3"/>
    <w:rsid w:val="00DE7188"/>
    <w:rsid w:val="00DE735F"/>
    <w:rsid w:val="00DE73DF"/>
    <w:rsid w:val="00DE7D38"/>
    <w:rsid w:val="00DF023E"/>
    <w:rsid w:val="00DF0270"/>
    <w:rsid w:val="00DF06F3"/>
    <w:rsid w:val="00DF0C30"/>
    <w:rsid w:val="00DF159D"/>
    <w:rsid w:val="00DF15AB"/>
    <w:rsid w:val="00DF1615"/>
    <w:rsid w:val="00DF181F"/>
    <w:rsid w:val="00DF204A"/>
    <w:rsid w:val="00DF2256"/>
    <w:rsid w:val="00DF294F"/>
    <w:rsid w:val="00DF2A00"/>
    <w:rsid w:val="00DF2CC9"/>
    <w:rsid w:val="00DF3360"/>
    <w:rsid w:val="00DF3768"/>
    <w:rsid w:val="00DF37E6"/>
    <w:rsid w:val="00DF3E07"/>
    <w:rsid w:val="00DF3EB5"/>
    <w:rsid w:val="00DF3F19"/>
    <w:rsid w:val="00DF41AF"/>
    <w:rsid w:val="00DF45C3"/>
    <w:rsid w:val="00DF4AE0"/>
    <w:rsid w:val="00DF582B"/>
    <w:rsid w:val="00DF5B13"/>
    <w:rsid w:val="00DF6036"/>
    <w:rsid w:val="00DF60F1"/>
    <w:rsid w:val="00DF6325"/>
    <w:rsid w:val="00DF6B8C"/>
    <w:rsid w:val="00DF70AD"/>
    <w:rsid w:val="00DF7574"/>
    <w:rsid w:val="00DF784E"/>
    <w:rsid w:val="00DF7975"/>
    <w:rsid w:val="00DF7A5C"/>
    <w:rsid w:val="00DF7FCB"/>
    <w:rsid w:val="00E0084A"/>
    <w:rsid w:val="00E0098B"/>
    <w:rsid w:val="00E00CE6"/>
    <w:rsid w:val="00E00EB8"/>
    <w:rsid w:val="00E00F54"/>
    <w:rsid w:val="00E0106C"/>
    <w:rsid w:val="00E0134B"/>
    <w:rsid w:val="00E0149E"/>
    <w:rsid w:val="00E019FF"/>
    <w:rsid w:val="00E01ABB"/>
    <w:rsid w:val="00E01E73"/>
    <w:rsid w:val="00E026AB"/>
    <w:rsid w:val="00E0276E"/>
    <w:rsid w:val="00E02786"/>
    <w:rsid w:val="00E02BB8"/>
    <w:rsid w:val="00E02D6A"/>
    <w:rsid w:val="00E03291"/>
    <w:rsid w:val="00E03319"/>
    <w:rsid w:val="00E03457"/>
    <w:rsid w:val="00E0378D"/>
    <w:rsid w:val="00E037EB"/>
    <w:rsid w:val="00E03C07"/>
    <w:rsid w:val="00E03FEE"/>
    <w:rsid w:val="00E04017"/>
    <w:rsid w:val="00E0482A"/>
    <w:rsid w:val="00E053E3"/>
    <w:rsid w:val="00E055DF"/>
    <w:rsid w:val="00E05871"/>
    <w:rsid w:val="00E05BD1"/>
    <w:rsid w:val="00E05BE2"/>
    <w:rsid w:val="00E05FC5"/>
    <w:rsid w:val="00E06091"/>
    <w:rsid w:val="00E06358"/>
    <w:rsid w:val="00E06758"/>
    <w:rsid w:val="00E067D8"/>
    <w:rsid w:val="00E06919"/>
    <w:rsid w:val="00E06975"/>
    <w:rsid w:val="00E06B05"/>
    <w:rsid w:val="00E06C90"/>
    <w:rsid w:val="00E06C9E"/>
    <w:rsid w:val="00E06CA0"/>
    <w:rsid w:val="00E06EBD"/>
    <w:rsid w:val="00E06F70"/>
    <w:rsid w:val="00E0761D"/>
    <w:rsid w:val="00E07658"/>
    <w:rsid w:val="00E07659"/>
    <w:rsid w:val="00E07BBC"/>
    <w:rsid w:val="00E07F48"/>
    <w:rsid w:val="00E10336"/>
    <w:rsid w:val="00E1039C"/>
    <w:rsid w:val="00E104FC"/>
    <w:rsid w:val="00E10900"/>
    <w:rsid w:val="00E10956"/>
    <w:rsid w:val="00E10A0A"/>
    <w:rsid w:val="00E10D22"/>
    <w:rsid w:val="00E10E2D"/>
    <w:rsid w:val="00E11197"/>
    <w:rsid w:val="00E11433"/>
    <w:rsid w:val="00E11DE2"/>
    <w:rsid w:val="00E1203B"/>
    <w:rsid w:val="00E125F0"/>
    <w:rsid w:val="00E1264D"/>
    <w:rsid w:val="00E126BF"/>
    <w:rsid w:val="00E13067"/>
    <w:rsid w:val="00E131AC"/>
    <w:rsid w:val="00E13AD8"/>
    <w:rsid w:val="00E13C7F"/>
    <w:rsid w:val="00E140BF"/>
    <w:rsid w:val="00E1418A"/>
    <w:rsid w:val="00E14735"/>
    <w:rsid w:val="00E14DE0"/>
    <w:rsid w:val="00E14F13"/>
    <w:rsid w:val="00E154E5"/>
    <w:rsid w:val="00E15A0C"/>
    <w:rsid w:val="00E15B58"/>
    <w:rsid w:val="00E15C07"/>
    <w:rsid w:val="00E15DF7"/>
    <w:rsid w:val="00E15E40"/>
    <w:rsid w:val="00E160A8"/>
    <w:rsid w:val="00E160C1"/>
    <w:rsid w:val="00E167BB"/>
    <w:rsid w:val="00E1681A"/>
    <w:rsid w:val="00E171CA"/>
    <w:rsid w:val="00E1750C"/>
    <w:rsid w:val="00E1768D"/>
    <w:rsid w:val="00E176DE"/>
    <w:rsid w:val="00E20465"/>
    <w:rsid w:val="00E204EF"/>
    <w:rsid w:val="00E2063C"/>
    <w:rsid w:val="00E207CF"/>
    <w:rsid w:val="00E20B72"/>
    <w:rsid w:val="00E20EAB"/>
    <w:rsid w:val="00E210D9"/>
    <w:rsid w:val="00E211A3"/>
    <w:rsid w:val="00E213C7"/>
    <w:rsid w:val="00E21441"/>
    <w:rsid w:val="00E2149A"/>
    <w:rsid w:val="00E218B0"/>
    <w:rsid w:val="00E225B3"/>
    <w:rsid w:val="00E228F3"/>
    <w:rsid w:val="00E2297B"/>
    <w:rsid w:val="00E23313"/>
    <w:rsid w:val="00E239DC"/>
    <w:rsid w:val="00E23A38"/>
    <w:rsid w:val="00E24398"/>
    <w:rsid w:val="00E24420"/>
    <w:rsid w:val="00E2444F"/>
    <w:rsid w:val="00E24833"/>
    <w:rsid w:val="00E250CD"/>
    <w:rsid w:val="00E25148"/>
    <w:rsid w:val="00E25A05"/>
    <w:rsid w:val="00E26962"/>
    <w:rsid w:val="00E26F01"/>
    <w:rsid w:val="00E27251"/>
    <w:rsid w:val="00E279E4"/>
    <w:rsid w:val="00E30097"/>
    <w:rsid w:val="00E30116"/>
    <w:rsid w:val="00E302E4"/>
    <w:rsid w:val="00E30808"/>
    <w:rsid w:val="00E30ADF"/>
    <w:rsid w:val="00E31D61"/>
    <w:rsid w:val="00E31E3F"/>
    <w:rsid w:val="00E320B2"/>
    <w:rsid w:val="00E32111"/>
    <w:rsid w:val="00E322A0"/>
    <w:rsid w:val="00E32402"/>
    <w:rsid w:val="00E33034"/>
    <w:rsid w:val="00E3333E"/>
    <w:rsid w:val="00E3359C"/>
    <w:rsid w:val="00E335D6"/>
    <w:rsid w:val="00E33608"/>
    <w:rsid w:val="00E3373A"/>
    <w:rsid w:val="00E33C11"/>
    <w:rsid w:val="00E33D8A"/>
    <w:rsid w:val="00E33DEC"/>
    <w:rsid w:val="00E33F96"/>
    <w:rsid w:val="00E33FEC"/>
    <w:rsid w:val="00E34063"/>
    <w:rsid w:val="00E34197"/>
    <w:rsid w:val="00E343F6"/>
    <w:rsid w:val="00E34AE5"/>
    <w:rsid w:val="00E34CA5"/>
    <w:rsid w:val="00E34F2C"/>
    <w:rsid w:val="00E353AB"/>
    <w:rsid w:val="00E353C4"/>
    <w:rsid w:val="00E35FF1"/>
    <w:rsid w:val="00E3622B"/>
    <w:rsid w:val="00E3648D"/>
    <w:rsid w:val="00E36505"/>
    <w:rsid w:val="00E36BD5"/>
    <w:rsid w:val="00E36C4B"/>
    <w:rsid w:val="00E36DA1"/>
    <w:rsid w:val="00E36E88"/>
    <w:rsid w:val="00E3735F"/>
    <w:rsid w:val="00E3763E"/>
    <w:rsid w:val="00E37640"/>
    <w:rsid w:val="00E37E6A"/>
    <w:rsid w:val="00E37ED5"/>
    <w:rsid w:val="00E4023A"/>
    <w:rsid w:val="00E40638"/>
    <w:rsid w:val="00E4065E"/>
    <w:rsid w:val="00E40784"/>
    <w:rsid w:val="00E4090C"/>
    <w:rsid w:val="00E412C4"/>
    <w:rsid w:val="00E412FB"/>
    <w:rsid w:val="00E41625"/>
    <w:rsid w:val="00E41639"/>
    <w:rsid w:val="00E417CD"/>
    <w:rsid w:val="00E41895"/>
    <w:rsid w:val="00E4192A"/>
    <w:rsid w:val="00E41E6F"/>
    <w:rsid w:val="00E41F78"/>
    <w:rsid w:val="00E425DF"/>
    <w:rsid w:val="00E426F9"/>
    <w:rsid w:val="00E42944"/>
    <w:rsid w:val="00E42A28"/>
    <w:rsid w:val="00E42B2A"/>
    <w:rsid w:val="00E43084"/>
    <w:rsid w:val="00E43CB2"/>
    <w:rsid w:val="00E4475E"/>
    <w:rsid w:val="00E4477C"/>
    <w:rsid w:val="00E448A2"/>
    <w:rsid w:val="00E450C8"/>
    <w:rsid w:val="00E4547F"/>
    <w:rsid w:val="00E456C4"/>
    <w:rsid w:val="00E45BE1"/>
    <w:rsid w:val="00E45DC7"/>
    <w:rsid w:val="00E4619D"/>
    <w:rsid w:val="00E46348"/>
    <w:rsid w:val="00E467E5"/>
    <w:rsid w:val="00E46D30"/>
    <w:rsid w:val="00E46DFB"/>
    <w:rsid w:val="00E46EB6"/>
    <w:rsid w:val="00E473B0"/>
    <w:rsid w:val="00E47790"/>
    <w:rsid w:val="00E47A00"/>
    <w:rsid w:val="00E47EF6"/>
    <w:rsid w:val="00E50331"/>
    <w:rsid w:val="00E504B7"/>
    <w:rsid w:val="00E508C9"/>
    <w:rsid w:val="00E50933"/>
    <w:rsid w:val="00E50A6E"/>
    <w:rsid w:val="00E50E74"/>
    <w:rsid w:val="00E51158"/>
    <w:rsid w:val="00E51268"/>
    <w:rsid w:val="00E516FC"/>
    <w:rsid w:val="00E51968"/>
    <w:rsid w:val="00E51A3D"/>
    <w:rsid w:val="00E51C1F"/>
    <w:rsid w:val="00E523E0"/>
    <w:rsid w:val="00E52AD1"/>
    <w:rsid w:val="00E52F36"/>
    <w:rsid w:val="00E531A4"/>
    <w:rsid w:val="00E53584"/>
    <w:rsid w:val="00E53800"/>
    <w:rsid w:val="00E5395B"/>
    <w:rsid w:val="00E547F1"/>
    <w:rsid w:val="00E54A6B"/>
    <w:rsid w:val="00E54AEF"/>
    <w:rsid w:val="00E54D9D"/>
    <w:rsid w:val="00E554D4"/>
    <w:rsid w:val="00E555A1"/>
    <w:rsid w:val="00E56120"/>
    <w:rsid w:val="00E5630A"/>
    <w:rsid w:val="00E565B1"/>
    <w:rsid w:val="00E56D9D"/>
    <w:rsid w:val="00E570C0"/>
    <w:rsid w:val="00E57278"/>
    <w:rsid w:val="00E5744A"/>
    <w:rsid w:val="00E57528"/>
    <w:rsid w:val="00E57551"/>
    <w:rsid w:val="00E5759E"/>
    <w:rsid w:val="00E57A52"/>
    <w:rsid w:val="00E57A83"/>
    <w:rsid w:val="00E57C7A"/>
    <w:rsid w:val="00E60146"/>
    <w:rsid w:val="00E604E2"/>
    <w:rsid w:val="00E60586"/>
    <w:rsid w:val="00E60790"/>
    <w:rsid w:val="00E607C3"/>
    <w:rsid w:val="00E60F44"/>
    <w:rsid w:val="00E6139F"/>
    <w:rsid w:val="00E616BE"/>
    <w:rsid w:val="00E617D8"/>
    <w:rsid w:val="00E6181C"/>
    <w:rsid w:val="00E61AC3"/>
    <w:rsid w:val="00E61C29"/>
    <w:rsid w:val="00E6269A"/>
    <w:rsid w:val="00E6288E"/>
    <w:rsid w:val="00E62AAB"/>
    <w:rsid w:val="00E62AD3"/>
    <w:rsid w:val="00E62FEB"/>
    <w:rsid w:val="00E63EDC"/>
    <w:rsid w:val="00E63FD5"/>
    <w:rsid w:val="00E64232"/>
    <w:rsid w:val="00E6440A"/>
    <w:rsid w:val="00E64445"/>
    <w:rsid w:val="00E64656"/>
    <w:rsid w:val="00E64781"/>
    <w:rsid w:val="00E647AF"/>
    <w:rsid w:val="00E647BB"/>
    <w:rsid w:val="00E64CB5"/>
    <w:rsid w:val="00E65306"/>
    <w:rsid w:val="00E65BBD"/>
    <w:rsid w:val="00E66121"/>
    <w:rsid w:val="00E664D4"/>
    <w:rsid w:val="00E670FA"/>
    <w:rsid w:val="00E6738D"/>
    <w:rsid w:val="00E676A0"/>
    <w:rsid w:val="00E67B1C"/>
    <w:rsid w:val="00E67B7A"/>
    <w:rsid w:val="00E70379"/>
    <w:rsid w:val="00E7168F"/>
    <w:rsid w:val="00E717AD"/>
    <w:rsid w:val="00E71844"/>
    <w:rsid w:val="00E7190E"/>
    <w:rsid w:val="00E71B00"/>
    <w:rsid w:val="00E71C61"/>
    <w:rsid w:val="00E71EAA"/>
    <w:rsid w:val="00E71EBD"/>
    <w:rsid w:val="00E721E4"/>
    <w:rsid w:val="00E721F6"/>
    <w:rsid w:val="00E72683"/>
    <w:rsid w:val="00E7297A"/>
    <w:rsid w:val="00E7307B"/>
    <w:rsid w:val="00E73235"/>
    <w:rsid w:val="00E7324F"/>
    <w:rsid w:val="00E74099"/>
    <w:rsid w:val="00E74183"/>
    <w:rsid w:val="00E742F8"/>
    <w:rsid w:val="00E744AD"/>
    <w:rsid w:val="00E74EBA"/>
    <w:rsid w:val="00E75091"/>
    <w:rsid w:val="00E751AA"/>
    <w:rsid w:val="00E752DB"/>
    <w:rsid w:val="00E754EB"/>
    <w:rsid w:val="00E75922"/>
    <w:rsid w:val="00E759BD"/>
    <w:rsid w:val="00E75F03"/>
    <w:rsid w:val="00E768F4"/>
    <w:rsid w:val="00E76D01"/>
    <w:rsid w:val="00E76E5F"/>
    <w:rsid w:val="00E76F0C"/>
    <w:rsid w:val="00E76FD7"/>
    <w:rsid w:val="00E771F9"/>
    <w:rsid w:val="00E7754E"/>
    <w:rsid w:val="00E7762F"/>
    <w:rsid w:val="00E77752"/>
    <w:rsid w:val="00E77985"/>
    <w:rsid w:val="00E77B46"/>
    <w:rsid w:val="00E77C65"/>
    <w:rsid w:val="00E77F71"/>
    <w:rsid w:val="00E77FAC"/>
    <w:rsid w:val="00E801FB"/>
    <w:rsid w:val="00E802D1"/>
    <w:rsid w:val="00E80320"/>
    <w:rsid w:val="00E80566"/>
    <w:rsid w:val="00E8063A"/>
    <w:rsid w:val="00E807D0"/>
    <w:rsid w:val="00E80813"/>
    <w:rsid w:val="00E8096F"/>
    <w:rsid w:val="00E80AA6"/>
    <w:rsid w:val="00E80AA8"/>
    <w:rsid w:val="00E80B5A"/>
    <w:rsid w:val="00E80B60"/>
    <w:rsid w:val="00E810D9"/>
    <w:rsid w:val="00E816F1"/>
    <w:rsid w:val="00E81E19"/>
    <w:rsid w:val="00E827B1"/>
    <w:rsid w:val="00E82E46"/>
    <w:rsid w:val="00E833D4"/>
    <w:rsid w:val="00E83568"/>
    <w:rsid w:val="00E8361D"/>
    <w:rsid w:val="00E837EB"/>
    <w:rsid w:val="00E83863"/>
    <w:rsid w:val="00E84460"/>
    <w:rsid w:val="00E84B64"/>
    <w:rsid w:val="00E84D42"/>
    <w:rsid w:val="00E84EAA"/>
    <w:rsid w:val="00E85053"/>
    <w:rsid w:val="00E85965"/>
    <w:rsid w:val="00E859FE"/>
    <w:rsid w:val="00E85B8A"/>
    <w:rsid w:val="00E85B91"/>
    <w:rsid w:val="00E85BC8"/>
    <w:rsid w:val="00E85E39"/>
    <w:rsid w:val="00E85ED3"/>
    <w:rsid w:val="00E85F33"/>
    <w:rsid w:val="00E8611E"/>
    <w:rsid w:val="00E86126"/>
    <w:rsid w:val="00E864E8"/>
    <w:rsid w:val="00E865E5"/>
    <w:rsid w:val="00E86A85"/>
    <w:rsid w:val="00E86B62"/>
    <w:rsid w:val="00E87249"/>
    <w:rsid w:val="00E872F4"/>
    <w:rsid w:val="00E873B7"/>
    <w:rsid w:val="00E8747D"/>
    <w:rsid w:val="00E87EEB"/>
    <w:rsid w:val="00E9035B"/>
    <w:rsid w:val="00E907AE"/>
    <w:rsid w:val="00E90EFC"/>
    <w:rsid w:val="00E9120E"/>
    <w:rsid w:val="00E91408"/>
    <w:rsid w:val="00E91942"/>
    <w:rsid w:val="00E91CDD"/>
    <w:rsid w:val="00E92044"/>
    <w:rsid w:val="00E92A48"/>
    <w:rsid w:val="00E93068"/>
    <w:rsid w:val="00E9309A"/>
    <w:rsid w:val="00E9319B"/>
    <w:rsid w:val="00E93793"/>
    <w:rsid w:val="00E93879"/>
    <w:rsid w:val="00E943DC"/>
    <w:rsid w:val="00E9442C"/>
    <w:rsid w:val="00E9484E"/>
    <w:rsid w:val="00E9491C"/>
    <w:rsid w:val="00E94A81"/>
    <w:rsid w:val="00E94EEF"/>
    <w:rsid w:val="00E9509A"/>
    <w:rsid w:val="00E95295"/>
    <w:rsid w:val="00E95915"/>
    <w:rsid w:val="00E95B1E"/>
    <w:rsid w:val="00E95F5B"/>
    <w:rsid w:val="00E9692C"/>
    <w:rsid w:val="00E96B51"/>
    <w:rsid w:val="00E96BFE"/>
    <w:rsid w:val="00E97017"/>
    <w:rsid w:val="00E9759E"/>
    <w:rsid w:val="00E9774C"/>
    <w:rsid w:val="00E97AB9"/>
    <w:rsid w:val="00E97B20"/>
    <w:rsid w:val="00E97E41"/>
    <w:rsid w:val="00EA0220"/>
    <w:rsid w:val="00EA0224"/>
    <w:rsid w:val="00EA0846"/>
    <w:rsid w:val="00EA09B0"/>
    <w:rsid w:val="00EA0C2A"/>
    <w:rsid w:val="00EA0F24"/>
    <w:rsid w:val="00EA18FF"/>
    <w:rsid w:val="00EA1ACC"/>
    <w:rsid w:val="00EA1AD5"/>
    <w:rsid w:val="00EA1C1F"/>
    <w:rsid w:val="00EA1FF0"/>
    <w:rsid w:val="00EA24D3"/>
    <w:rsid w:val="00EA28BE"/>
    <w:rsid w:val="00EA29FF"/>
    <w:rsid w:val="00EA2D84"/>
    <w:rsid w:val="00EA2F3F"/>
    <w:rsid w:val="00EA300C"/>
    <w:rsid w:val="00EA3063"/>
    <w:rsid w:val="00EA3069"/>
    <w:rsid w:val="00EA31EC"/>
    <w:rsid w:val="00EA3432"/>
    <w:rsid w:val="00EA392B"/>
    <w:rsid w:val="00EA3DCF"/>
    <w:rsid w:val="00EA3E63"/>
    <w:rsid w:val="00EA3FD1"/>
    <w:rsid w:val="00EA410E"/>
    <w:rsid w:val="00EA41FA"/>
    <w:rsid w:val="00EA4AE1"/>
    <w:rsid w:val="00EA4DF2"/>
    <w:rsid w:val="00EA4E76"/>
    <w:rsid w:val="00EA585D"/>
    <w:rsid w:val="00EA587B"/>
    <w:rsid w:val="00EA5BD3"/>
    <w:rsid w:val="00EA5E52"/>
    <w:rsid w:val="00EA64EA"/>
    <w:rsid w:val="00EA6A29"/>
    <w:rsid w:val="00EA6B41"/>
    <w:rsid w:val="00EA7755"/>
    <w:rsid w:val="00EA7A73"/>
    <w:rsid w:val="00EA7B4C"/>
    <w:rsid w:val="00EA7DF8"/>
    <w:rsid w:val="00EB0096"/>
    <w:rsid w:val="00EB012E"/>
    <w:rsid w:val="00EB0471"/>
    <w:rsid w:val="00EB0579"/>
    <w:rsid w:val="00EB0928"/>
    <w:rsid w:val="00EB0BDF"/>
    <w:rsid w:val="00EB0D56"/>
    <w:rsid w:val="00EB0F4F"/>
    <w:rsid w:val="00EB11BD"/>
    <w:rsid w:val="00EB13FC"/>
    <w:rsid w:val="00EB1542"/>
    <w:rsid w:val="00EB179D"/>
    <w:rsid w:val="00EB1823"/>
    <w:rsid w:val="00EB193F"/>
    <w:rsid w:val="00EB1F6F"/>
    <w:rsid w:val="00EB2B94"/>
    <w:rsid w:val="00EB30EC"/>
    <w:rsid w:val="00EB3352"/>
    <w:rsid w:val="00EB3868"/>
    <w:rsid w:val="00EB3D5C"/>
    <w:rsid w:val="00EB3DDA"/>
    <w:rsid w:val="00EB4079"/>
    <w:rsid w:val="00EB4183"/>
    <w:rsid w:val="00EB4E82"/>
    <w:rsid w:val="00EB4F6D"/>
    <w:rsid w:val="00EB4FBA"/>
    <w:rsid w:val="00EB558F"/>
    <w:rsid w:val="00EB5855"/>
    <w:rsid w:val="00EB7006"/>
    <w:rsid w:val="00EB73BB"/>
    <w:rsid w:val="00EB7414"/>
    <w:rsid w:val="00EB759C"/>
    <w:rsid w:val="00EB7C96"/>
    <w:rsid w:val="00EC02BF"/>
    <w:rsid w:val="00EC0D82"/>
    <w:rsid w:val="00EC107C"/>
    <w:rsid w:val="00EC1080"/>
    <w:rsid w:val="00EC1A2A"/>
    <w:rsid w:val="00EC1A79"/>
    <w:rsid w:val="00EC1ABB"/>
    <w:rsid w:val="00EC1F7F"/>
    <w:rsid w:val="00EC2596"/>
    <w:rsid w:val="00EC2809"/>
    <w:rsid w:val="00EC2B1D"/>
    <w:rsid w:val="00EC2E8E"/>
    <w:rsid w:val="00EC2F29"/>
    <w:rsid w:val="00EC35E8"/>
    <w:rsid w:val="00EC3740"/>
    <w:rsid w:val="00EC3B33"/>
    <w:rsid w:val="00EC3CE6"/>
    <w:rsid w:val="00EC3E9A"/>
    <w:rsid w:val="00EC434D"/>
    <w:rsid w:val="00EC43B8"/>
    <w:rsid w:val="00EC4592"/>
    <w:rsid w:val="00EC45FF"/>
    <w:rsid w:val="00EC4C71"/>
    <w:rsid w:val="00EC4DBD"/>
    <w:rsid w:val="00EC55EF"/>
    <w:rsid w:val="00EC5658"/>
    <w:rsid w:val="00EC58CF"/>
    <w:rsid w:val="00EC6A60"/>
    <w:rsid w:val="00EC6C83"/>
    <w:rsid w:val="00EC6CC1"/>
    <w:rsid w:val="00EC7049"/>
    <w:rsid w:val="00EC70D6"/>
    <w:rsid w:val="00EC7429"/>
    <w:rsid w:val="00EC750A"/>
    <w:rsid w:val="00EC765C"/>
    <w:rsid w:val="00EC7D1B"/>
    <w:rsid w:val="00EC7D2A"/>
    <w:rsid w:val="00EC7E75"/>
    <w:rsid w:val="00ED049E"/>
    <w:rsid w:val="00ED0966"/>
    <w:rsid w:val="00ED0B6A"/>
    <w:rsid w:val="00ED0BCB"/>
    <w:rsid w:val="00ED0EF0"/>
    <w:rsid w:val="00ED0F6C"/>
    <w:rsid w:val="00ED1219"/>
    <w:rsid w:val="00ED121D"/>
    <w:rsid w:val="00ED14EA"/>
    <w:rsid w:val="00ED1D21"/>
    <w:rsid w:val="00ED1E87"/>
    <w:rsid w:val="00ED2006"/>
    <w:rsid w:val="00ED20DB"/>
    <w:rsid w:val="00ED218B"/>
    <w:rsid w:val="00ED21AB"/>
    <w:rsid w:val="00ED2227"/>
    <w:rsid w:val="00ED230B"/>
    <w:rsid w:val="00ED2332"/>
    <w:rsid w:val="00ED24CE"/>
    <w:rsid w:val="00ED2849"/>
    <w:rsid w:val="00ED3185"/>
    <w:rsid w:val="00ED3458"/>
    <w:rsid w:val="00ED37AD"/>
    <w:rsid w:val="00ED3819"/>
    <w:rsid w:val="00ED3822"/>
    <w:rsid w:val="00ED3EA4"/>
    <w:rsid w:val="00ED3EF2"/>
    <w:rsid w:val="00ED40CE"/>
    <w:rsid w:val="00ED4611"/>
    <w:rsid w:val="00ED4A39"/>
    <w:rsid w:val="00ED4B59"/>
    <w:rsid w:val="00ED5229"/>
    <w:rsid w:val="00ED536B"/>
    <w:rsid w:val="00ED5656"/>
    <w:rsid w:val="00ED5A64"/>
    <w:rsid w:val="00ED5BE2"/>
    <w:rsid w:val="00ED5C12"/>
    <w:rsid w:val="00ED5D58"/>
    <w:rsid w:val="00ED60AD"/>
    <w:rsid w:val="00ED62E4"/>
    <w:rsid w:val="00ED6721"/>
    <w:rsid w:val="00ED6828"/>
    <w:rsid w:val="00ED6972"/>
    <w:rsid w:val="00ED6BF2"/>
    <w:rsid w:val="00ED7283"/>
    <w:rsid w:val="00ED7540"/>
    <w:rsid w:val="00ED7918"/>
    <w:rsid w:val="00ED7A2C"/>
    <w:rsid w:val="00ED7A74"/>
    <w:rsid w:val="00EE019C"/>
    <w:rsid w:val="00EE0299"/>
    <w:rsid w:val="00EE0403"/>
    <w:rsid w:val="00EE0416"/>
    <w:rsid w:val="00EE0671"/>
    <w:rsid w:val="00EE0BFA"/>
    <w:rsid w:val="00EE0DCC"/>
    <w:rsid w:val="00EE11C0"/>
    <w:rsid w:val="00EE135C"/>
    <w:rsid w:val="00EE187C"/>
    <w:rsid w:val="00EE1942"/>
    <w:rsid w:val="00EE1BA6"/>
    <w:rsid w:val="00EE2743"/>
    <w:rsid w:val="00EE289F"/>
    <w:rsid w:val="00EE28CC"/>
    <w:rsid w:val="00EE28F9"/>
    <w:rsid w:val="00EE2D25"/>
    <w:rsid w:val="00EE2D97"/>
    <w:rsid w:val="00EE2EF6"/>
    <w:rsid w:val="00EE2F95"/>
    <w:rsid w:val="00EE317A"/>
    <w:rsid w:val="00EE3A94"/>
    <w:rsid w:val="00EE4272"/>
    <w:rsid w:val="00EE45BD"/>
    <w:rsid w:val="00EE4605"/>
    <w:rsid w:val="00EE48AE"/>
    <w:rsid w:val="00EE4984"/>
    <w:rsid w:val="00EE4ADF"/>
    <w:rsid w:val="00EE4C29"/>
    <w:rsid w:val="00EE4EA3"/>
    <w:rsid w:val="00EE4FF1"/>
    <w:rsid w:val="00EE5257"/>
    <w:rsid w:val="00EE5757"/>
    <w:rsid w:val="00EE59D5"/>
    <w:rsid w:val="00EE5AAC"/>
    <w:rsid w:val="00EE5AB9"/>
    <w:rsid w:val="00EE5AEC"/>
    <w:rsid w:val="00EE5B3D"/>
    <w:rsid w:val="00EE5DAC"/>
    <w:rsid w:val="00EE5F7E"/>
    <w:rsid w:val="00EE5FEB"/>
    <w:rsid w:val="00EE602A"/>
    <w:rsid w:val="00EE6211"/>
    <w:rsid w:val="00EE636C"/>
    <w:rsid w:val="00EE63BF"/>
    <w:rsid w:val="00EE687B"/>
    <w:rsid w:val="00EE69BF"/>
    <w:rsid w:val="00EE6AB1"/>
    <w:rsid w:val="00EE6C34"/>
    <w:rsid w:val="00EE6CAE"/>
    <w:rsid w:val="00EE761C"/>
    <w:rsid w:val="00EE76FC"/>
    <w:rsid w:val="00EE77F6"/>
    <w:rsid w:val="00EE7BB1"/>
    <w:rsid w:val="00EF0092"/>
    <w:rsid w:val="00EF00CC"/>
    <w:rsid w:val="00EF0107"/>
    <w:rsid w:val="00EF01B9"/>
    <w:rsid w:val="00EF0478"/>
    <w:rsid w:val="00EF04FA"/>
    <w:rsid w:val="00EF071D"/>
    <w:rsid w:val="00EF0B7F"/>
    <w:rsid w:val="00EF0B85"/>
    <w:rsid w:val="00EF1007"/>
    <w:rsid w:val="00EF10A9"/>
    <w:rsid w:val="00EF1440"/>
    <w:rsid w:val="00EF1485"/>
    <w:rsid w:val="00EF1799"/>
    <w:rsid w:val="00EF2166"/>
    <w:rsid w:val="00EF24DF"/>
    <w:rsid w:val="00EF2655"/>
    <w:rsid w:val="00EF2C7F"/>
    <w:rsid w:val="00EF3187"/>
    <w:rsid w:val="00EF31D8"/>
    <w:rsid w:val="00EF37C5"/>
    <w:rsid w:val="00EF3BDE"/>
    <w:rsid w:val="00EF3F66"/>
    <w:rsid w:val="00EF44AC"/>
    <w:rsid w:val="00EF4A9A"/>
    <w:rsid w:val="00EF4EE2"/>
    <w:rsid w:val="00EF5590"/>
    <w:rsid w:val="00EF5BF7"/>
    <w:rsid w:val="00EF658D"/>
    <w:rsid w:val="00EF6742"/>
    <w:rsid w:val="00EF6798"/>
    <w:rsid w:val="00EF6A9B"/>
    <w:rsid w:val="00EF6CFE"/>
    <w:rsid w:val="00EF7038"/>
    <w:rsid w:val="00EF71FD"/>
    <w:rsid w:val="00EF7635"/>
    <w:rsid w:val="00EF789B"/>
    <w:rsid w:val="00EF7A61"/>
    <w:rsid w:val="00F002E4"/>
    <w:rsid w:val="00F004DE"/>
    <w:rsid w:val="00F00539"/>
    <w:rsid w:val="00F005D8"/>
    <w:rsid w:val="00F0062A"/>
    <w:rsid w:val="00F01367"/>
    <w:rsid w:val="00F018C2"/>
    <w:rsid w:val="00F01978"/>
    <w:rsid w:val="00F01BFE"/>
    <w:rsid w:val="00F01C86"/>
    <w:rsid w:val="00F01EC4"/>
    <w:rsid w:val="00F02C3C"/>
    <w:rsid w:val="00F02E26"/>
    <w:rsid w:val="00F02FEB"/>
    <w:rsid w:val="00F031BF"/>
    <w:rsid w:val="00F033FE"/>
    <w:rsid w:val="00F038B7"/>
    <w:rsid w:val="00F03C3E"/>
    <w:rsid w:val="00F03E39"/>
    <w:rsid w:val="00F03E92"/>
    <w:rsid w:val="00F04378"/>
    <w:rsid w:val="00F04928"/>
    <w:rsid w:val="00F04A3D"/>
    <w:rsid w:val="00F04A9E"/>
    <w:rsid w:val="00F04D9D"/>
    <w:rsid w:val="00F04EB5"/>
    <w:rsid w:val="00F052C1"/>
    <w:rsid w:val="00F05D97"/>
    <w:rsid w:val="00F06342"/>
    <w:rsid w:val="00F06377"/>
    <w:rsid w:val="00F064CC"/>
    <w:rsid w:val="00F06555"/>
    <w:rsid w:val="00F068BE"/>
    <w:rsid w:val="00F069F4"/>
    <w:rsid w:val="00F06A36"/>
    <w:rsid w:val="00F06D41"/>
    <w:rsid w:val="00F07634"/>
    <w:rsid w:val="00F0783B"/>
    <w:rsid w:val="00F07AA8"/>
    <w:rsid w:val="00F07AAD"/>
    <w:rsid w:val="00F07BE1"/>
    <w:rsid w:val="00F07D48"/>
    <w:rsid w:val="00F10324"/>
    <w:rsid w:val="00F10BE5"/>
    <w:rsid w:val="00F114DF"/>
    <w:rsid w:val="00F115BA"/>
    <w:rsid w:val="00F11629"/>
    <w:rsid w:val="00F11842"/>
    <w:rsid w:val="00F12016"/>
    <w:rsid w:val="00F12039"/>
    <w:rsid w:val="00F12225"/>
    <w:rsid w:val="00F12598"/>
    <w:rsid w:val="00F12641"/>
    <w:rsid w:val="00F12775"/>
    <w:rsid w:val="00F12B70"/>
    <w:rsid w:val="00F13BDF"/>
    <w:rsid w:val="00F13D03"/>
    <w:rsid w:val="00F13F10"/>
    <w:rsid w:val="00F14164"/>
    <w:rsid w:val="00F14321"/>
    <w:rsid w:val="00F146DB"/>
    <w:rsid w:val="00F147B3"/>
    <w:rsid w:val="00F148B9"/>
    <w:rsid w:val="00F148F9"/>
    <w:rsid w:val="00F1494D"/>
    <w:rsid w:val="00F14C98"/>
    <w:rsid w:val="00F15142"/>
    <w:rsid w:val="00F15542"/>
    <w:rsid w:val="00F157CC"/>
    <w:rsid w:val="00F15B4C"/>
    <w:rsid w:val="00F15FFF"/>
    <w:rsid w:val="00F1645D"/>
    <w:rsid w:val="00F16934"/>
    <w:rsid w:val="00F16AED"/>
    <w:rsid w:val="00F16D75"/>
    <w:rsid w:val="00F16E40"/>
    <w:rsid w:val="00F16EFA"/>
    <w:rsid w:val="00F173A6"/>
    <w:rsid w:val="00F17CCC"/>
    <w:rsid w:val="00F2020C"/>
    <w:rsid w:val="00F206F3"/>
    <w:rsid w:val="00F20780"/>
    <w:rsid w:val="00F20A00"/>
    <w:rsid w:val="00F20C4B"/>
    <w:rsid w:val="00F20CA6"/>
    <w:rsid w:val="00F21882"/>
    <w:rsid w:val="00F218A2"/>
    <w:rsid w:val="00F21D25"/>
    <w:rsid w:val="00F21EF0"/>
    <w:rsid w:val="00F222DA"/>
    <w:rsid w:val="00F22679"/>
    <w:rsid w:val="00F227F6"/>
    <w:rsid w:val="00F22C22"/>
    <w:rsid w:val="00F22EFD"/>
    <w:rsid w:val="00F22F00"/>
    <w:rsid w:val="00F22F5B"/>
    <w:rsid w:val="00F231FE"/>
    <w:rsid w:val="00F237F9"/>
    <w:rsid w:val="00F239EA"/>
    <w:rsid w:val="00F23B96"/>
    <w:rsid w:val="00F23C39"/>
    <w:rsid w:val="00F24453"/>
    <w:rsid w:val="00F248A4"/>
    <w:rsid w:val="00F24B70"/>
    <w:rsid w:val="00F2505C"/>
    <w:rsid w:val="00F252B1"/>
    <w:rsid w:val="00F256B7"/>
    <w:rsid w:val="00F25A2C"/>
    <w:rsid w:val="00F25B68"/>
    <w:rsid w:val="00F25F14"/>
    <w:rsid w:val="00F260C8"/>
    <w:rsid w:val="00F26155"/>
    <w:rsid w:val="00F266AE"/>
    <w:rsid w:val="00F26F6A"/>
    <w:rsid w:val="00F26F7D"/>
    <w:rsid w:val="00F27058"/>
    <w:rsid w:val="00F270A9"/>
    <w:rsid w:val="00F27221"/>
    <w:rsid w:val="00F2737B"/>
    <w:rsid w:val="00F27503"/>
    <w:rsid w:val="00F2760D"/>
    <w:rsid w:val="00F27774"/>
    <w:rsid w:val="00F27D4B"/>
    <w:rsid w:val="00F27EE2"/>
    <w:rsid w:val="00F30204"/>
    <w:rsid w:val="00F302F7"/>
    <w:rsid w:val="00F30A60"/>
    <w:rsid w:val="00F3119A"/>
    <w:rsid w:val="00F31393"/>
    <w:rsid w:val="00F3164F"/>
    <w:rsid w:val="00F3167A"/>
    <w:rsid w:val="00F3172F"/>
    <w:rsid w:val="00F317E4"/>
    <w:rsid w:val="00F31CCB"/>
    <w:rsid w:val="00F3232F"/>
    <w:rsid w:val="00F3235C"/>
    <w:rsid w:val="00F324A1"/>
    <w:rsid w:val="00F325CA"/>
    <w:rsid w:val="00F325E1"/>
    <w:rsid w:val="00F3298C"/>
    <w:rsid w:val="00F32BE5"/>
    <w:rsid w:val="00F32E02"/>
    <w:rsid w:val="00F33A41"/>
    <w:rsid w:val="00F34003"/>
    <w:rsid w:val="00F34884"/>
    <w:rsid w:val="00F34C0B"/>
    <w:rsid w:val="00F350F3"/>
    <w:rsid w:val="00F3569B"/>
    <w:rsid w:val="00F356A8"/>
    <w:rsid w:val="00F3580A"/>
    <w:rsid w:val="00F35CC8"/>
    <w:rsid w:val="00F35FA9"/>
    <w:rsid w:val="00F36546"/>
    <w:rsid w:val="00F367D5"/>
    <w:rsid w:val="00F36D64"/>
    <w:rsid w:val="00F36F4C"/>
    <w:rsid w:val="00F370B6"/>
    <w:rsid w:val="00F37829"/>
    <w:rsid w:val="00F37914"/>
    <w:rsid w:val="00F37C23"/>
    <w:rsid w:val="00F37D36"/>
    <w:rsid w:val="00F40437"/>
    <w:rsid w:val="00F4047D"/>
    <w:rsid w:val="00F404E5"/>
    <w:rsid w:val="00F406B4"/>
    <w:rsid w:val="00F40730"/>
    <w:rsid w:val="00F40930"/>
    <w:rsid w:val="00F40AFD"/>
    <w:rsid w:val="00F40EAF"/>
    <w:rsid w:val="00F418AF"/>
    <w:rsid w:val="00F41C5D"/>
    <w:rsid w:val="00F41D88"/>
    <w:rsid w:val="00F4225D"/>
    <w:rsid w:val="00F4295E"/>
    <w:rsid w:val="00F42C6A"/>
    <w:rsid w:val="00F42DF3"/>
    <w:rsid w:val="00F4347A"/>
    <w:rsid w:val="00F44264"/>
    <w:rsid w:val="00F44B17"/>
    <w:rsid w:val="00F4594C"/>
    <w:rsid w:val="00F45F0B"/>
    <w:rsid w:val="00F4615A"/>
    <w:rsid w:val="00F46167"/>
    <w:rsid w:val="00F46F5F"/>
    <w:rsid w:val="00F4709D"/>
    <w:rsid w:val="00F4725C"/>
    <w:rsid w:val="00F47B4B"/>
    <w:rsid w:val="00F505F8"/>
    <w:rsid w:val="00F506AE"/>
    <w:rsid w:val="00F50722"/>
    <w:rsid w:val="00F507A0"/>
    <w:rsid w:val="00F509EC"/>
    <w:rsid w:val="00F50B8C"/>
    <w:rsid w:val="00F50F21"/>
    <w:rsid w:val="00F51654"/>
    <w:rsid w:val="00F5189C"/>
    <w:rsid w:val="00F51B26"/>
    <w:rsid w:val="00F521D6"/>
    <w:rsid w:val="00F5274E"/>
    <w:rsid w:val="00F530B3"/>
    <w:rsid w:val="00F53311"/>
    <w:rsid w:val="00F5359F"/>
    <w:rsid w:val="00F5386C"/>
    <w:rsid w:val="00F53CC6"/>
    <w:rsid w:val="00F54184"/>
    <w:rsid w:val="00F544F3"/>
    <w:rsid w:val="00F54E5C"/>
    <w:rsid w:val="00F54E66"/>
    <w:rsid w:val="00F553EC"/>
    <w:rsid w:val="00F55AB8"/>
    <w:rsid w:val="00F55BFE"/>
    <w:rsid w:val="00F55EDC"/>
    <w:rsid w:val="00F56240"/>
    <w:rsid w:val="00F563F3"/>
    <w:rsid w:val="00F565AE"/>
    <w:rsid w:val="00F56856"/>
    <w:rsid w:val="00F56A57"/>
    <w:rsid w:val="00F56B37"/>
    <w:rsid w:val="00F56BDE"/>
    <w:rsid w:val="00F5711F"/>
    <w:rsid w:val="00F573BF"/>
    <w:rsid w:val="00F57F51"/>
    <w:rsid w:val="00F60370"/>
    <w:rsid w:val="00F6073E"/>
    <w:rsid w:val="00F60B7C"/>
    <w:rsid w:val="00F60D22"/>
    <w:rsid w:val="00F612AF"/>
    <w:rsid w:val="00F613D5"/>
    <w:rsid w:val="00F61D00"/>
    <w:rsid w:val="00F61E92"/>
    <w:rsid w:val="00F62575"/>
    <w:rsid w:val="00F6288C"/>
    <w:rsid w:val="00F62B64"/>
    <w:rsid w:val="00F62C64"/>
    <w:rsid w:val="00F62F64"/>
    <w:rsid w:val="00F630C1"/>
    <w:rsid w:val="00F63143"/>
    <w:rsid w:val="00F6336F"/>
    <w:rsid w:val="00F636B3"/>
    <w:rsid w:val="00F63BDA"/>
    <w:rsid w:val="00F63D98"/>
    <w:rsid w:val="00F63EA9"/>
    <w:rsid w:val="00F640BE"/>
    <w:rsid w:val="00F6457B"/>
    <w:rsid w:val="00F64663"/>
    <w:rsid w:val="00F64954"/>
    <w:rsid w:val="00F649A9"/>
    <w:rsid w:val="00F65308"/>
    <w:rsid w:val="00F654CB"/>
    <w:rsid w:val="00F655B3"/>
    <w:rsid w:val="00F65790"/>
    <w:rsid w:val="00F6584F"/>
    <w:rsid w:val="00F65E38"/>
    <w:rsid w:val="00F6601D"/>
    <w:rsid w:val="00F6635A"/>
    <w:rsid w:val="00F6679F"/>
    <w:rsid w:val="00F66B36"/>
    <w:rsid w:val="00F66D85"/>
    <w:rsid w:val="00F67304"/>
    <w:rsid w:val="00F67422"/>
    <w:rsid w:val="00F67A50"/>
    <w:rsid w:val="00F70375"/>
    <w:rsid w:val="00F70598"/>
    <w:rsid w:val="00F708F6"/>
    <w:rsid w:val="00F70A24"/>
    <w:rsid w:val="00F70ABD"/>
    <w:rsid w:val="00F70B0E"/>
    <w:rsid w:val="00F70C99"/>
    <w:rsid w:val="00F70E1E"/>
    <w:rsid w:val="00F70ED7"/>
    <w:rsid w:val="00F7107D"/>
    <w:rsid w:val="00F7185A"/>
    <w:rsid w:val="00F7211C"/>
    <w:rsid w:val="00F72361"/>
    <w:rsid w:val="00F7250C"/>
    <w:rsid w:val="00F72C13"/>
    <w:rsid w:val="00F73139"/>
    <w:rsid w:val="00F7452D"/>
    <w:rsid w:val="00F74983"/>
    <w:rsid w:val="00F74B6D"/>
    <w:rsid w:val="00F74C40"/>
    <w:rsid w:val="00F75680"/>
    <w:rsid w:val="00F75750"/>
    <w:rsid w:val="00F757A6"/>
    <w:rsid w:val="00F75867"/>
    <w:rsid w:val="00F75B7D"/>
    <w:rsid w:val="00F75C18"/>
    <w:rsid w:val="00F75F4C"/>
    <w:rsid w:val="00F75FAE"/>
    <w:rsid w:val="00F75FFE"/>
    <w:rsid w:val="00F76021"/>
    <w:rsid w:val="00F7643A"/>
    <w:rsid w:val="00F76AF5"/>
    <w:rsid w:val="00F76DA5"/>
    <w:rsid w:val="00F76F53"/>
    <w:rsid w:val="00F76F76"/>
    <w:rsid w:val="00F77084"/>
    <w:rsid w:val="00F772C1"/>
    <w:rsid w:val="00F773CE"/>
    <w:rsid w:val="00F77614"/>
    <w:rsid w:val="00F7792A"/>
    <w:rsid w:val="00F77989"/>
    <w:rsid w:val="00F77AE7"/>
    <w:rsid w:val="00F77F09"/>
    <w:rsid w:val="00F8095D"/>
    <w:rsid w:val="00F80CA0"/>
    <w:rsid w:val="00F811CB"/>
    <w:rsid w:val="00F81746"/>
    <w:rsid w:val="00F82348"/>
    <w:rsid w:val="00F824A2"/>
    <w:rsid w:val="00F829B2"/>
    <w:rsid w:val="00F8339A"/>
    <w:rsid w:val="00F834A6"/>
    <w:rsid w:val="00F838B8"/>
    <w:rsid w:val="00F839C3"/>
    <w:rsid w:val="00F83B71"/>
    <w:rsid w:val="00F83ECF"/>
    <w:rsid w:val="00F846FE"/>
    <w:rsid w:val="00F847F5"/>
    <w:rsid w:val="00F849B9"/>
    <w:rsid w:val="00F849F9"/>
    <w:rsid w:val="00F84B09"/>
    <w:rsid w:val="00F84C7D"/>
    <w:rsid w:val="00F84CF6"/>
    <w:rsid w:val="00F85068"/>
    <w:rsid w:val="00F85930"/>
    <w:rsid w:val="00F85B06"/>
    <w:rsid w:val="00F86161"/>
    <w:rsid w:val="00F86242"/>
    <w:rsid w:val="00F8627A"/>
    <w:rsid w:val="00F8641D"/>
    <w:rsid w:val="00F8654F"/>
    <w:rsid w:val="00F86880"/>
    <w:rsid w:val="00F868EA"/>
    <w:rsid w:val="00F86BC2"/>
    <w:rsid w:val="00F86DB0"/>
    <w:rsid w:val="00F8702F"/>
    <w:rsid w:val="00F8712D"/>
    <w:rsid w:val="00F8713E"/>
    <w:rsid w:val="00F87179"/>
    <w:rsid w:val="00F8725B"/>
    <w:rsid w:val="00F8779E"/>
    <w:rsid w:val="00F87868"/>
    <w:rsid w:val="00F879D7"/>
    <w:rsid w:val="00F87A3F"/>
    <w:rsid w:val="00F87AEF"/>
    <w:rsid w:val="00F9033B"/>
    <w:rsid w:val="00F90414"/>
    <w:rsid w:val="00F90461"/>
    <w:rsid w:val="00F90803"/>
    <w:rsid w:val="00F90F81"/>
    <w:rsid w:val="00F91080"/>
    <w:rsid w:val="00F9166B"/>
    <w:rsid w:val="00F9194C"/>
    <w:rsid w:val="00F92045"/>
    <w:rsid w:val="00F9247E"/>
    <w:rsid w:val="00F929DC"/>
    <w:rsid w:val="00F92AB2"/>
    <w:rsid w:val="00F92B8C"/>
    <w:rsid w:val="00F92D3A"/>
    <w:rsid w:val="00F92E2F"/>
    <w:rsid w:val="00F92F19"/>
    <w:rsid w:val="00F93F15"/>
    <w:rsid w:val="00F93FAB"/>
    <w:rsid w:val="00F944DD"/>
    <w:rsid w:val="00F944E0"/>
    <w:rsid w:val="00F9497A"/>
    <w:rsid w:val="00F94AA3"/>
    <w:rsid w:val="00F94E09"/>
    <w:rsid w:val="00F94FB7"/>
    <w:rsid w:val="00F95027"/>
    <w:rsid w:val="00F95505"/>
    <w:rsid w:val="00F956C3"/>
    <w:rsid w:val="00F95B61"/>
    <w:rsid w:val="00F95D58"/>
    <w:rsid w:val="00F963A0"/>
    <w:rsid w:val="00F9720C"/>
    <w:rsid w:val="00F97395"/>
    <w:rsid w:val="00F975BF"/>
    <w:rsid w:val="00F977C4"/>
    <w:rsid w:val="00F97F9B"/>
    <w:rsid w:val="00FA0872"/>
    <w:rsid w:val="00FA0F6A"/>
    <w:rsid w:val="00FA15E3"/>
    <w:rsid w:val="00FA161D"/>
    <w:rsid w:val="00FA16E0"/>
    <w:rsid w:val="00FA234D"/>
    <w:rsid w:val="00FA2B6C"/>
    <w:rsid w:val="00FA330F"/>
    <w:rsid w:val="00FA3AEF"/>
    <w:rsid w:val="00FA3B5D"/>
    <w:rsid w:val="00FA40B1"/>
    <w:rsid w:val="00FA412A"/>
    <w:rsid w:val="00FA4166"/>
    <w:rsid w:val="00FA4533"/>
    <w:rsid w:val="00FA495A"/>
    <w:rsid w:val="00FA5044"/>
    <w:rsid w:val="00FA54F2"/>
    <w:rsid w:val="00FA57BE"/>
    <w:rsid w:val="00FA57D5"/>
    <w:rsid w:val="00FA5CFB"/>
    <w:rsid w:val="00FA605D"/>
    <w:rsid w:val="00FA6080"/>
    <w:rsid w:val="00FA6194"/>
    <w:rsid w:val="00FA6916"/>
    <w:rsid w:val="00FA6BA9"/>
    <w:rsid w:val="00FA6F25"/>
    <w:rsid w:val="00FA73C2"/>
    <w:rsid w:val="00FA7935"/>
    <w:rsid w:val="00FA7E5A"/>
    <w:rsid w:val="00FA7FE9"/>
    <w:rsid w:val="00FB0194"/>
    <w:rsid w:val="00FB02A0"/>
    <w:rsid w:val="00FB088F"/>
    <w:rsid w:val="00FB107D"/>
    <w:rsid w:val="00FB11E4"/>
    <w:rsid w:val="00FB16C6"/>
    <w:rsid w:val="00FB16FF"/>
    <w:rsid w:val="00FB1903"/>
    <w:rsid w:val="00FB1A08"/>
    <w:rsid w:val="00FB1AB2"/>
    <w:rsid w:val="00FB25A5"/>
    <w:rsid w:val="00FB27AB"/>
    <w:rsid w:val="00FB27B5"/>
    <w:rsid w:val="00FB2BFB"/>
    <w:rsid w:val="00FB2DA6"/>
    <w:rsid w:val="00FB35E2"/>
    <w:rsid w:val="00FB3618"/>
    <w:rsid w:val="00FB3A66"/>
    <w:rsid w:val="00FB3D3B"/>
    <w:rsid w:val="00FB3F34"/>
    <w:rsid w:val="00FB4065"/>
    <w:rsid w:val="00FB43EB"/>
    <w:rsid w:val="00FB4890"/>
    <w:rsid w:val="00FB5249"/>
    <w:rsid w:val="00FB5284"/>
    <w:rsid w:val="00FB54F0"/>
    <w:rsid w:val="00FB55F4"/>
    <w:rsid w:val="00FB5711"/>
    <w:rsid w:val="00FB5C66"/>
    <w:rsid w:val="00FB6041"/>
    <w:rsid w:val="00FB66C2"/>
    <w:rsid w:val="00FB6851"/>
    <w:rsid w:val="00FB6908"/>
    <w:rsid w:val="00FB706D"/>
    <w:rsid w:val="00FB7074"/>
    <w:rsid w:val="00FB760D"/>
    <w:rsid w:val="00FB77A4"/>
    <w:rsid w:val="00FB783C"/>
    <w:rsid w:val="00FB7B37"/>
    <w:rsid w:val="00FB7CCB"/>
    <w:rsid w:val="00FC01A5"/>
    <w:rsid w:val="00FC0F16"/>
    <w:rsid w:val="00FC0FF7"/>
    <w:rsid w:val="00FC13FE"/>
    <w:rsid w:val="00FC140F"/>
    <w:rsid w:val="00FC14E7"/>
    <w:rsid w:val="00FC158B"/>
    <w:rsid w:val="00FC15D2"/>
    <w:rsid w:val="00FC1781"/>
    <w:rsid w:val="00FC17B6"/>
    <w:rsid w:val="00FC18A2"/>
    <w:rsid w:val="00FC1CDD"/>
    <w:rsid w:val="00FC1D43"/>
    <w:rsid w:val="00FC1E10"/>
    <w:rsid w:val="00FC2373"/>
    <w:rsid w:val="00FC276D"/>
    <w:rsid w:val="00FC2BDE"/>
    <w:rsid w:val="00FC2D20"/>
    <w:rsid w:val="00FC2FDE"/>
    <w:rsid w:val="00FC3413"/>
    <w:rsid w:val="00FC35C9"/>
    <w:rsid w:val="00FC35FB"/>
    <w:rsid w:val="00FC3957"/>
    <w:rsid w:val="00FC3AC2"/>
    <w:rsid w:val="00FC40F1"/>
    <w:rsid w:val="00FC4564"/>
    <w:rsid w:val="00FC48C0"/>
    <w:rsid w:val="00FC4995"/>
    <w:rsid w:val="00FC49A7"/>
    <w:rsid w:val="00FC4A30"/>
    <w:rsid w:val="00FC50B2"/>
    <w:rsid w:val="00FC513B"/>
    <w:rsid w:val="00FC524A"/>
    <w:rsid w:val="00FC59BB"/>
    <w:rsid w:val="00FC5ABE"/>
    <w:rsid w:val="00FC5F13"/>
    <w:rsid w:val="00FC5F1E"/>
    <w:rsid w:val="00FC622A"/>
    <w:rsid w:val="00FC6726"/>
    <w:rsid w:val="00FC684D"/>
    <w:rsid w:val="00FC6B23"/>
    <w:rsid w:val="00FC703E"/>
    <w:rsid w:val="00FC704F"/>
    <w:rsid w:val="00FC7A0A"/>
    <w:rsid w:val="00FC7B86"/>
    <w:rsid w:val="00FC7E2D"/>
    <w:rsid w:val="00FD04B8"/>
    <w:rsid w:val="00FD0722"/>
    <w:rsid w:val="00FD0EA1"/>
    <w:rsid w:val="00FD16C2"/>
    <w:rsid w:val="00FD17DC"/>
    <w:rsid w:val="00FD1953"/>
    <w:rsid w:val="00FD1AE5"/>
    <w:rsid w:val="00FD1BC1"/>
    <w:rsid w:val="00FD1C75"/>
    <w:rsid w:val="00FD1C83"/>
    <w:rsid w:val="00FD1F60"/>
    <w:rsid w:val="00FD2153"/>
    <w:rsid w:val="00FD2344"/>
    <w:rsid w:val="00FD249C"/>
    <w:rsid w:val="00FD2557"/>
    <w:rsid w:val="00FD25FB"/>
    <w:rsid w:val="00FD32B0"/>
    <w:rsid w:val="00FD3CD0"/>
    <w:rsid w:val="00FD3E65"/>
    <w:rsid w:val="00FD40BB"/>
    <w:rsid w:val="00FD4181"/>
    <w:rsid w:val="00FD4327"/>
    <w:rsid w:val="00FD45CC"/>
    <w:rsid w:val="00FD4613"/>
    <w:rsid w:val="00FD4A1D"/>
    <w:rsid w:val="00FD4AC4"/>
    <w:rsid w:val="00FD5090"/>
    <w:rsid w:val="00FD5259"/>
    <w:rsid w:val="00FD533F"/>
    <w:rsid w:val="00FD549C"/>
    <w:rsid w:val="00FD54C1"/>
    <w:rsid w:val="00FD5AC2"/>
    <w:rsid w:val="00FD5D4F"/>
    <w:rsid w:val="00FD5DD2"/>
    <w:rsid w:val="00FD5EE6"/>
    <w:rsid w:val="00FD5F27"/>
    <w:rsid w:val="00FD6119"/>
    <w:rsid w:val="00FD638D"/>
    <w:rsid w:val="00FD693B"/>
    <w:rsid w:val="00FD6B3C"/>
    <w:rsid w:val="00FD6DE1"/>
    <w:rsid w:val="00FD6E55"/>
    <w:rsid w:val="00FD712A"/>
    <w:rsid w:val="00FD72AC"/>
    <w:rsid w:val="00FE0146"/>
    <w:rsid w:val="00FE0177"/>
    <w:rsid w:val="00FE01AE"/>
    <w:rsid w:val="00FE069D"/>
    <w:rsid w:val="00FE09A3"/>
    <w:rsid w:val="00FE0A42"/>
    <w:rsid w:val="00FE0F72"/>
    <w:rsid w:val="00FE1922"/>
    <w:rsid w:val="00FE19A0"/>
    <w:rsid w:val="00FE24E2"/>
    <w:rsid w:val="00FE28D6"/>
    <w:rsid w:val="00FE2931"/>
    <w:rsid w:val="00FE2DBE"/>
    <w:rsid w:val="00FE351A"/>
    <w:rsid w:val="00FE39CD"/>
    <w:rsid w:val="00FE3D1C"/>
    <w:rsid w:val="00FE427F"/>
    <w:rsid w:val="00FE457D"/>
    <w:rsid w:val="00FE4591"/>
    <w:rsid w:val="00FE45EF"/>
    <w:rsid w:val="00FE471B"/>
    <w:rsid w:val="00FE4894"/>
    <w:rsid w:val="00FE4984"/>
    <w:rsid w:val="00FE4AEB"/>
    <w:rsid w:val="00FE4C33"/>
    <w:rsid w:val="00FE501A"/>
    <w:rsid w:val="00FE5069"/>
    <w:rsid w:val="00FE5080"/>
    <w:rsid w:val="00FE5342"/>
    <w:rsid w:val="00FE569F"/>
    <w:rsid w:val="00FE5CD8"/>
    <w:rsid w:val="00FE5FCA"/>
    <w:rsid w:val="00FE6144"/>
    <w:rsid w:val="00FE6B1D"/>
    <w:rsid w:val="00FE72EC"/>
    <w:rsid w:val="00FE7386"/>
    <w:rsid w:val="00FE7743"/>
    <w:rsid w:val="00FE7DA5"/>
    <w:rsid w:val="00FE7FC0"/>
    <w:rsid w:val="00FF0338"/>
    <w:rsid w:val="00FF07E5"/>
    <w:rsid w:val="00FF093C"/>
    <w:rsid w:val="00FF0B58"/>
    <w:rsid w:val="00FF0DA8"/>
    <w:rsid w:val="00FF1430"/>
    <w:rsid w:val="00FF17D5"/>
    <w:rsid w:val="00FF1C4F"/>
    <w:rsid w:val="00FF1EE8"/>
    <w:rsid w:val="00FF21EE"/>
    <w:rsid w:val="00FF2534"/>
    <w:rsid w:val="00FF2769"/>
    <w:rsid w:val="00FF28CC"/>
    <w:rsid w:val="00FF2AC6"/>
    <w:rsid w:val="00FF2B38"/>
    <w:rsid w:val="00FF2B6A"/>
    <w:rsid w:val="00FF2CF8"/>
    <w:rsid w:val="00FF2DF3"/>
    <w:rsid w:val="00FF2E64"/>
    <w:rsid w:val="00FF373D"/>
    <w:rsid w:val="00FF3DB2"/>
    <w:rsid w:val="00FF3F2F"/>
    <w:rsid w:val="00FF40F5"/>
    <w:rsid w:val="00FF47FD"/>
    <w:rsid w:val="00FF4A7D"/>
    <w:rsid w:val="00FF4C5E"/>
    <w:rsid w:val="00FF4CDF"/>
    <w:rsid w:val="00FF4EE1"/>
    <w:rsid w:val="00FF4EEC"/>
    <w:rsid w:val="00FF50B3"/>
    <w:rsid w:val="00FF53C5"/>
    <w:rsid w:val="00FF5436"/>
    <w:rsid w:val="00FF56AD"/>
    <w:rsid w:val="00FF5C8F"/>
    <w:rsid w:val="00FF604A"/>
    <w:rsid w:val="00FF6488"/>
    <w:rsid w:val="00FF6695"/>
    <w:rsid w:val="00FF68EE"/>
    <w:rsid w:val="00FF6C09"/>
    <w:rsid w:val="00FF6FF9"/>
    <w:rsid w:val="00FF7193"/>
    <w:rsid w:val="00FF746D"/>
    <w:rsid w:val="00FF7726"/>
    <w:rsid w:val="00FF779F"/>
    <w:rsid w:val="00FF7C67"/>
    <w:rsid w:val="00FF7D7B"/>
    <w:rsid w:val="00FF7DF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D5E49A"/>
  <w15:docId w15:val="{2C947AF2-6D74-4224-AB12-F354D744B8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F28F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28F4"/>
    <w:rPr>
      <w:rFonts w:ascii="Tahoma" w:hAnsi="Tahoma" w:cs="Tahoma"/>
      <w:sz w:val="16"/>
      <w:szCs w:val="16"/>
    </w:rPr>
  </w:style>
  <w:style w:type="table" w:styleId="TableGrid">
    <w:name w:val="Table Grid"/>
    <w:basedOn w:val="TableNormal"/>
    <w:uiPriority w:val="59"/>
    <w:rsid w:val="005F26E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Title">
    <w:name w:val="EndNote Bibliography Title"/>
    <w:basedOn w:val="Normal"/>
    <w:link w:val="EndNoteBibliographyTitleChar"/>
    <w:rsid w:val="004E7A5F"/>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4E7A5F"/>
    <w:rPr>
      <w:rFonts w:ascii="Calibri" w:hAnsi="Calibri"/>
      <w:noProof/>
    </w:rPr>
  </w:style>
  <w:style w:type="paragraph" w:customStyle="1" w:styleId="EndNoteBibliography">
    <w:name w:val="EndNote Bibliography"/>
    <w:basedOn w:val="Normal"/>
    <w:link w:val="EndNoteBibliographyChar"/>
    <w:rsid w:val="004E7A5F"/>
    <w:pPr>
      <w:spacing w:line="240" w:lineRule="auto"/>
      <w:jc w:val="both"/>
    </w:pPr>
    <w:rPr>
      <w:rFonts w:ascii="Calibri" w:hAnsi="Calibri"/>
      <w:noProof/>
    </w:rPr>
  </w:style>
  <w:style w:type="character" w:customStyle="1" w:styleId="EndNoteBibliographyChar">
    <w:name w:val="EndNote Bibliography Char"/>
    <w:basedOn w:val="DefaultParagraphFont"/>
    <w:link w:val="EndNoteBibliography"/>
    <w:rsid w:val="004E7A5F"/>
    <w:rPr>
      <w:rFonts w:ascii="Calibri" w:hAnsi="Calibri"/>
      <w:noProof/>
    </w:rPr>
  </w:style>
  <w:style w:type="paragraph" w:styleId="Header">
    <w:name w:val="header"/>
    <w:basedOn w:val="Normal"/>
    <w:link w:val="HeaderChar"/>
    <w:uiPriority w:val="99"/>
    <w:unhideWhenUsed/>
    <w:rsid w:val="00DC2488"/>
    <w:pPr>
      <w:tabs>
        <w:tab w:val="center" w:pos="4680"/>
        <w:tab w:val="right" w:pos="9360"/>
      </w:tabs>
      <w:spacing w:after="0" w:line="240" w:lineRule="auto"/>
    </w:pPr>
  </w:style>
  <w:style w:type="character" w:customStyle="1" w:styleId="HeaderChar">
    <w:name w:val="Header Char"/>
    <w:basedOn w:val="DefaultParagraphFont"/>
    <w:link w:val="Header"/>
    <w:uiPriority w:val="99"/>
    <w:rsid w:val="00DC2488"/>
  </w:style>
  <w:style w:type="paragraph" w:styleId="Footer">
    <w:name w:val="footer"/>
    <w:basedOn w:val="Normal"/>
    <w:link w:val="FooterChar"/>
    <w:uiPriority w:val="99"/>
    <w:unhideWhenUsed/>
    <w:rsid w:val="00DC2488"/>
    <w:pPr>
      <w:tabs>
        <w:tab w:val="center" w:pos="4680"/>
        <w:tab w:val="right" w:pos="9360"/>
      </w:tabs>
      <w:spacing w:after="0" w:line="240" w:lineRule="auto"/>
    </w:pPr>
  </w:style>
  <w:style w:type="character" w:customStyle="1" w:styleId="FooterChar">
    <w:name w:val="Footer Char"/>
    <w:basedOn w:val="DefaultParagraphFont"/>
    <w:link w:val="Footer"/>
    <w:uiPriority w:val="99"/>
    <w:rsid w:val="00DC2488"/>
  </w:style>
  <w:style w:type="paragraph" w:styleId="ListParagraph">
    <w:name w:val="List Paragraph"/>
    <w:basedOn w:val="Normal"/>
    <w:uiPriority w:val="34"/>
    <w:qFormat/>
    <w:rsid w:val="008E1D33"/>
    <w:pPr>
      <w:ind w:left="720"/>
      <w:contextualSpacing/>
    </w:pPr>
    <w:rPr>
      <w:lang w:val="en-GB"/>
    </w:rPr>
  </w:style>
  <w:style w:type="paragraph" w:customStyle="1" w:styleId="RSCB04AHeadingSection">
    <w:name w:val="RSC B04 A Heading (Section)"/>
    <w:basedOn w:val="Normal"/>
    <w:link w:val="RSCB04AHeadingSectionChar"/>
    <w:qFormat/>
    <w:rsid w:val="00204F63"/>
    <w:pPr>
      <w:spacing w:before="400" w:after="80" w:line="240" w:lineRule="auto"/>
    </w:pPr>
    <w:rPr>
      <w:b/>
      <w:sz w:val="24"/>
      <w:lang w:val="en-GB"/>
    </w:rPr>
  </w:style>
  <w:style w:type="character" w:customStyle="1" w:styleId="RSCB04AHeadingSectionChar">
    <w:name w:val="RSC B04 A Heading (Section) Char"/>
    <w:basedOn w:val="DefaultParagraphFont"/>
    <w:link w:val="RSCB04AHeadingSection"/>
    <w:rsid w:val="00204F63"/>
    <w:rPr>
      <w:b/>
      <w:sz w:val="24"/>
      <w:lang w:val="en-GB"/>
    </w:rPr>
  </w:style>
  <w:style w:type="paragraph" w:customStyle="1" w:styleId="RSCB01ARTAbstract">
    <w:name w:val="RSC B01 ART Abstract"/>
    <w:basedOn w:val="Normal"/>
    <w:link w:val="RSCB01ARTAbstractChar"/>
    <w:qFormat/>
    <w:rsid w:val="00204F63"/>
    <w:pPr>
      <w:spacing w:line="240" w:lineRule="exact"/>
      <w:jc w:val="both"/>
    </w:pPr>
    <w:rPr>
      <w:noProof/>
      <w:sz w:val="16"/>
      <w:lang w:val="en-GB" w:eastAsia="en-GB"/>
    </w:rPr>
  </w:style>
  <w:style w:type="character" w:customStyle="1" w:styleId="RSCB01ARTAbstractChar">
    <w:name w:val="RSC B01 ART Abstract Char"/>
    <w:basedOn w:val="DefaultParagraphFont"/>
    <w:link w:val="RSCB01ARTAbstract"/>
    <w:rsid w:val="00204F63"/>
    <w:rPr>
      <w:noProof/>
      <w:sz w:val="16"/>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0597071">
      <w:bodyDiv w:val="1"/>
      <w:marLeft w:val="0"/>
      <w:marRight w:val="0"/>
      <w:marTop w:val="0"/>
      <w:marBottom w:val="0"/>
      <w:divBdr>
        <w:top w:val="none" w:sz="0" w:space="0" w:color="auto"/>
        <w:left w:val="none" w:sz="0" w:space="0" w:color="auto"/>
        <w:bottom w:val="none" w:sz="0" w:space="0" w:color="auto"/>
        <w:right w:val="none" w:sz="0" w:space="0" w:color="auto"/>
      </w:divBdr>
    </w:div>
    <w:div w:id="1109200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8.jpeg"/><Relationship Id="rId39" Type="http://schemas.openxmlformats.org/officeDocument/2006/relationships/image" Target="media/image31.jpeg"/><Relationship Id="rId21" Type="http://schemas.openxmlformats.org/officeDocument/2006/relationships/image" Target="media/image13.jpeg"/><Relationship Id="rId34" Type="http://schemas.openxmlformats.org/officeDocument/2006/relationships/image" Target="media/image26.jpeg"/><Relationship Id="rId42" Type="http://schemas.openxmlformats.org/officeDocument/2006/relationships/image" Target="media/image34.jpeg"/><Relationship Id="rId47" Type="http://schemas.openxmlformats.org/officeDocument/2006/relationships/image" Target="media/image39.jpeg"/><Relationship Id="rId50" Type="http://schemas.openxmlformats.org/officeDocument/2006/relationships/image" Target="media/image42.jpeg"/><Relationship Id="rId55" Type="http://schemas.openxmlformats.org/officeDocument/2006/relationships/image" Target="media/image47.jpeg"/><Relationship Id="rId63" Type="http://schemas.openxmlformats.org/officeDocument/2006/relationships/image" Target="media/image55.jpeg"/><Relationship Id="rId68" Type="http://schemas.openxmlformats.org/officeDocument/2006/relationships/image" Target="media/image60.jpeg"/><Relationship Id="rId76" Type="http://schemas.openxmlformats.org/officeDocument/2006/relationships/image" Target="media/image68.jpeg"/><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63.jpeg"/><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image" Target="media/image21.jpeg"/><Relationship Id="rId11" Type="http://schemas.openxmlformats.org/officeDocument/2006/relationships/image" Target="media/image3.jpeg"/><Relationship Id="rId24" Type="http://schemas.openxmlformats.org/officeDocument/2006/relationships/image" Target="media/image16.jpeg"/><Relationship Id="rId32" Type="http://schemas.openxmlformats.org/officeDocument/2006/relationships/image" Target="media/image24.jpeg"/><Relationship Id="rId37" Type="http://schemas.openxmlformats.org/officeDocument/2006/relationships/image" Target="media/image29.jpeg"/><Relationship Id="rId40" Type="http://schemas.openxmlformats.org/officeDocument/2006/relationships/image" Target="media/image32.jpeg"/><Relationship Id="rId45" Type="http://schemas.openxmlformats.org/officeDocument/2006/relationships/image" Target="media/image37.jpeg"/><Relationship Id="rId53" Type="http://schemas.openxmlformats.org/officeDocument/2006/relationships/image" Target="media/image45.jpeg"/><Relationship Id="rId58" Type="http://schemas.openxmlformats.org/officeDocument/2006/relationships/image" Target="media/image50.jpeg"/><Relationship Id="rId66" Type="http://schemas.openxmlformats.org/officeDocument/2006/relationships/image" Target="media/image58.jpeg"/><Relationship Id="rId74" Type="http://schemas.openxmlformats.org/officeDocument/2006/relationships/image" Target="media/image66.jpeg"/><Relationship Id="rId79" Type="http://schemas.openxmlformats.org/officeDocument/2006/relationships/image" Target="media/image71.emf"/><Relationship Id="rId5" Type="http://schemas.openxmlformats.org/officeDocument/2006/relationships/webSettings" Target="webSettings.xml"/><Relationship Id="rId61" Type="http://schemas.openxmlformats.org/officeDocument/2006/relationships/image" Target="media/image53.jpeg"/><Relationship Id="rId82" Type="http://schemas.openxmlformats.org/officeDocument/2006/relationships/image" Target="media/image74.jpeg"/><Relationship Id="rId19"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jpe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jpeg"/><Relationship Id="rId35" Type="http://schemas.openxmlformats.org/officeDocument/2006/relationships/image" Target="media/image27.jpeg"/><Relationship Id="rId43" Type="http://schemas.openxmlformats.org/officeDocument/2006/relationships/image" Target="media/image35.jpeg"/><Relationship Id="rId48" Type="http://schemas.openxmlformats.org/officeDocument/2006/relationships/image" Target="media/image40.jpeg"/><Relationship Id="rId56" Type="http://schemas.openxmlformats.org/officeDocument/2006/relationships/image" Target="media/image48.jpeg"/><Relationship Id="rId64" Type="http://schemas.openxmlformats.org/officeDocument/2006/relationships/image" Target="media/image56.jpeg"/><Relationship Id="rId69" Type="http://schemas.openxmlformats.org/officeDocument/2006/relationships/image" Target="media/image61.jpeg"/><Relationship Id="rId77" Type="http://schemas.openxmlformats.org/officeDocument/2006/relationships/image" Target="media/image69.jpeg"/><Relationship Id="rId8" Type="http://schemas.openxmlformats.org/officeDocument/2006/relationships/image" Target="media/image1.emf"/><Relationship Id="rId51" Type="http://schemas.openxmlformats.org/officeDocument/2006/relationships/image" Target="media/image43.jpeg"/><Relationship Id="rId72" Type="http://schemas.openxmlformats.org/officeDocument/2006/relationships/image" Target="media/image64.jpeg"/><Relationship Id="rId80" Type="http://schemas.openxmlformats.org/officeDocument/2006/relationships/image" Target="media/image72.jpeg"/><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image" Target="media/image17.jpeg"/><Relationship Id="rId33" Type="http://schemas.openxmlformats.org/officeDocument/2006/relationships/image" Target="media/image25.jpeg"/><Relationship Id="rId38" Type="http://schemas.openxmlformats.org/officeDocument/2006/relationships/image" Target="media/image30.jpeg"/><Relationship Id="rId46" Type="http://schemas.openxmlformats.org/officeDocument/2006/relationships/image" Target="media/image38.jpeg"/><Relationship Id="rId59" Type="http://schemas.openxmlformats.org/officeDocument/2006/relationships/image" Target="media/image51.jpeg"/><Relationship Id="rId67" Type="http://schemas.openxmlformats.org/officeDocument/2006/relationships/image" Target="media/image59.jpeg"/><Relationship Id="rId20" Type="http://schemas.openxmlformats.org/officeDocument/2006/relationships/image" Target="media/image12.jpeg"/><Relationship Id="rId41" Type="http://schemas.openxmlformats.org/officeDocument/2006/relationships/image" Target="media/image33.jpeg"/><Relationship Id="rId54" Type="http://schemas.openxmlformats.org/officeDocument/2006/relationships/image" Target="media/image46.jpeg"/><Relationship Id="rId62" Type="http://schemas.openxmlformats.org/officeDocument/2006/relationships/image" Target="media/image54.jpeg"/><Relationship Id="rId70" Type="http://schemas.openxmlformats.org/officeDocument/2006/relationships/image" Target="media/image62.jpeg"/><Relationship Id="rId75" Type="http://schemas.openxmlformats.org/officeDocument/2006/relationships/image" Target="media/image67.jpeg"/><Relationship Id="rId83" Type="http://schemas.openxmlformats.org/officeDocument/2006/relationships/image" Target="media/image7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image" Target="media/image28.jpeg"/><Relationship Id="rId49" Type="http://schemas.openxmlformats.org/officeDocument/2006/relationships/image" Target="media/image41.jpeg"/><Relationship Id="rId57" Type="http://schemas.openxmlformats.org/officeDocument/2006/relationships/image" Target="media/image49.jpeg"/><Relationship Id="rId10" Type="http://schemas.openxmlformats.org/officeDocument/2006/relationships/image" Target="media/image2.jpeg"/><Relationship Id="rId31" Type="http://schemas.openxmlformats.org/officeDocument/2006/relationships/image" Target="media/image23.jpeg"/><Relationship Id="rId44" Type="http://schemas.openxmlformats.org/officeDocument/2006/relationships/image" Target="media/image36.jpeg"/><Relationship Id="rId52" Type="http://schemas.openxmlformats.org/officeDocument/2006/relationships/image" Target="media/image44.jpeg"/><Relationship Id="rId60" Type="http://schemas.openxmlformats.org/officeDocument/2006/relationships/image" Target="media/image52.jpeg"/><Relationship Id="rId65" Type="http://schemas.openxmlformats.org/officeDocument/2006/relationships/image" Target="media/image57.jpeg"/><Relationship Id="rId73" Type="http://schemas.openxmlformats.org/officeDocument/2006/relationships/image" Target="media/image65.jpeg"/><Relationship Id="rId78" Type="http://schemas.openxmlformats.org/officeDocument/2006/relationships/image" Target="media/image70.jpeg"/><Relationship Id="rId81" Type="http://schemas.openxmlformats.org/officeDocument/2006/relationships/image" Target="media/image7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DE8327-6FC3-4D0F-83BC-70585AD220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0</Pages>
  <Words>2283</Words>
  <Characters>13019</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Robert- Andrei ŢINCU (68220)</cp:lastModifiedBy>
  <cp:revision>3</cp:revision>
  <cp:lastPrinted>2018-12-05T08:09:00Z</cp:lastPrinted>
  <dcterms:created xsi:type="dcterms:W3CDTF">2019-07-03T14:38:00Z</dcterms:created>
  <dcterms:modified xsi:type="dcterms:W3CDTF">2019-07-03T14:44:00Z</dcterms:modified>
</cp:coreProperties>
</file>